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4"/>
  </p:sldMasterIdLst>
  <p:notesMasterIdLst>
    <p:notesMasterId r:id="rId96"/>
  </p:notesMasterIdLst>
  <p:sldIdLst>
    <p:sldId id="436" r:id="rId5"/>
    <p:sldId id="600" r:id="rId6"/>
    <p:sldId id="602" r:id="rId7"/>
    <p:sldId id="601" r:id="rId8"/>
    <p:sldId id="603" r:id="rId9"/>
    <p:sldId id="570" r:id="rId10"/>
    <p:sldId id="283" r:id="rId11"/>
    <p:sldId id="313" r:id="rId12"/>
    <p:sldId id="314" r:id="rId13"/>
    <p:sldId id="318" r:id="rId14"/>
    <p:sldId id="321" r:id="rId15"/>
    <p:sldId id="323" r:id="rId16"/>
    <p:sldId id="326" r:id="rId17"/>
    <p:sldId id="316" r:id="rId18"/>
    <p:sldId id="328" r:id="rId19"/>
    <p:sldId id="327" r:id="rId20"/>
    <p:sldId id="572" r:id="rId21"/>
    <p:sldId id="329" r:id="rId22"/>
    <p:sldId id="330" r:id="rId23"/>
    <p:sldId id="333" r:id="rId24"/>
    <p:sldId id="334" r:id="rId25"/>
    <p:sldId id="335" r:id="rId26"/>
    <p:sldId id="337" r:id="rId27"/>
    <p:sldId id="338" r:id="rId28"/>
    <p:sldId id="339" r:id="rId29"/>
    <p:sldId id="340" r:id="rId30"/>
    <p:sldId id="341" r:id="rId31"/>
    <p:sldId id="599" r:id="rId32"/>
    <p:sldId id="596" r:id="rId33"/>
    <p:sldId id="344" r:id="rId34"/>
    <p:sldId id="343" r:id="rId35"/>
    <p:sldId id="488" r:id="rId36"/>
    <p:sldId id="331" r:id="rId37"/>
    <p:sldId id="332" r:id="rId38"/>
    <p:sldId id="459" r:id="rId39"/>
    <p:sldId id="489" r:id="rId40"/>
    <p:sldId id="536" r:id="rId41"/>
    <p:sldId id="537" r:id="rId42"/>
    <p:sldId id="538" r:id="rId43"/>
    <p:sldId id="539" r:id="rId44"/>
    <p:sldId id="540" r:id="rId45"/>
    <p:sldId id="597" r:id="rId46"/>
    <p:sldId id="591" r:id="rId47"/>
    <p:sldId id="592" r:id="rId48"/>
    <p:sldId id="541" r:id="rId49"/>
    <p:sldId id="544" r:id="rId50"/>
    <p:sldId id="545" r:id="rId51"/>
    <p:sldId id="573" r:id="rId52"/>
    <p:sldId id="568" r:id="rId53"/>
    <p:sldId id="579" r:id="rId54"/>
    <p:sldId id="581" r:id="rId55"/>
    <p:sldId id="574" r:id="rId56"/>
    <p:sldId id="576" r:id="rId57"/>
    <p:sldId id="582" r:id="rId58"/>
    <p:sldId id="577" r:id="rId59"/>
    <p:sldId id="583" r:id="rId60"/>
    <p:sldId id="584" r:id="rId61"/>
    <p:sldId id="585" r:id="rId62"/>
    <p:sldId id="588" r:id="rId63"/>
    <p:sldId id="589" r:id="rId64"/>
    <p:sldId id="547" r:id="rId65"/>
    <p:sldId id="587" r:id="rId66"/>
    <p:sldId id="549" r:id="rId67"/>
    <p:sldId id="586" r:id="rId68"/>
    <p:sldId id="590" r:id="rId69"/>
    <p:sldId id="598" r:id="rId70"/>
    <p:sldId id="542" r:id="rId71"/>
    <p:sldId id="504" r:id="rId72"/>
    <p:sldId id="503" r:id="rId73"/>
    <p:sldId id="499" r:id="rId74"/>
    <p:sldId id="509" r:id="rId75"/>
    <p:sldId id="498" r:id="rId76"/>
    <p:sldId id="510" r:id="rId77"/>
    <p:sldId id="511" r:id="rId78"/>
    <p:sldId id="520" r:id="rId79"/>
    <p:sldId id="519" r:id="rId80"/>
    <p:sldId id="521" r:id="rId81"/>
    <p:sldId id="522" r:id="rId82"/>
    <p:sldId id="523" r:id="rId83"/>
    <p:sldId id="559" r:id="rId84"/>
    <p:sldId id="562" r:id="rId85"/>
    <p:sldId id="561" r:id="rId86"/>
    <p:sldId id="563" r:id="rId87"/>
    <p:sldId id="560" r:id="rId88"/>
    <p:sldId id="564" r:id="rId89"/>
    <p:sldId id="565" r:id="rId90"/>
    <p:sldId id="566" r:id="rId91"/>
    <p:sldId id="491" r:id="rId92"/>
    <p:sldId id="490" r:id="rId93"/>
    <p:sldId id="575" r:id="rId94"/>
    <p:sldId id="446" r:id="rId95"/>
  </p:sldIdLst>
  <p:sldSz cx="9144000" cy="6858000" type="screen4x3"/>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61" autoAdjust="0"/>
    <p:restoredTop sz="78966" autoAdjust="0"/>
  </p:normalViewPr>
  <p:slideViewPr>
    <p:cSldViewPr snapToGrid="0" snapToObjects="1">
      <p:cViewPr varScale="1">
        <p:scale>
          <a:sx n="74" d="100"/>
          <a:sy n="74" d="100"/>
        </p:scale>
        <p:origin x="145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6363" cy="513508"/>
          </a:xfrm>
          <a:prstGeom prst="rect">
            <a:avLst/>
          </a:prstGeom>
        </p:spPr>
        <p:txBody>
          <a:bodyPr vert="horz" lIns="94759" tIns="47380" rIns="94759" bIns="47380" rtlCol="0"/>
          <a:lstStyle>
            <a:lvl1pPr algn="l">
              <a:defRPr sz="1200"/>
            </a:lvl1pPr>
          </a:lstStyle>
          <a:p>
            <a:endParaRPr lang="en-US"/>
          </a:p>
        </p:txBody>
      </p:sp>
      <p:sp>
        <p:nvSpPr>
          <p:cNvPr id="3" name="Date Placeholder 2"/>
          <p:cNvSpPr>
            <a:spLocks noGrp="1"/>
          </p:cNvSpPr>
          <p:nvPr>
            <p:ph type="dt" idx="1"/>
          </p:nvPr>
        </p:nvSpPr>
        <p:spPr>
          <a:xfrm>
            <a:off x="4021295" y="1"/>
            <a:ext cx="3076363" cy="513508"/>
          </a:xfrm>
          <a:prstGeom prst="rect">
            <a:avLst/>
          </a:prstGeom>
        </p:spPr>
        <p:txBody>
          <a:bodyPr vert="horz" lIns="94759" tIns="47380" rIns="94759" bIns="47380" rtlCol="0"/>
          <a:lstStyle>
            <a:lvl1pPr algn="r">
              <a:defRPr sz="1200"/>
            </a:lvl1pPr>
          </a:lstStyle>
          <a:p>
            <a:fld id="{1C218786-F46E-E240-947D-FC44E9FD669D}" type="datetimeFigureOut">
              <a:rPr lang="en-US" smtClean="0"/>
              <a:t>9/26/2023</a:t>
            </a:fld>
            <a:endParaRPr lang="en-US"/>
          </a:p>
        </p:txBody>
      </p:sp>
      <p:sp>
        <p:nvSpPr>
          <p:cNvPr id="4" name="Slide Image Placeholder 3"/>
          <p:cNvSpPr>
            <a:spLocks noGrp="1" noRot="1" noChangeAspect="1"/>
          </p:cNvSpPr>
          <p:nvPr>
            <p:ph type="sldImg" idx="2"/>
          </p:nvPr>
        </p:nvSpPr>
        <p:spPr>
          <a:xfrm>
            <a:off x="1247775" y="1279525"/>
            <a:ext cx="4603750" cy="3452813"/>
          </a:xfrm>
          <a:prstGeom prst="rect">
            <a:avLst/>
          </a:prstGeom>
          <a:noFill/>
          <a:ln w="12700">
            <a:solidFill>
              <a:prstClr val="black"/>
            </a:solidFill>
          </a:ln>
        </p:spPr>
        <p:txBody>
          <a:bodyPr vert="horz" lIns="94759" tIns="47380" rIns="94759" bIns="47380" rtlCol="0" anchor="ctr"/>
          <a:lstStyle/>
          <a:p>
            <a:endParaRPr lang="en-US"/>
          </a:p>
        </p:txBody>
      </p:sp>
      <p:sp>
        <p:nvSpPr>
          <p:cNvPr id="5" name="Notes Placeholder 4"/>
          <p:cNvSpPr>
            <a:spLocks noGrp="1"/>
          </p:cNvSpPr>
          <p:nvPr>
            <p:ph type="body" sz="quarter" idx="3"/>
          </p:nvPr>
        </p:nvSpPr>
        <p:spPr>
          <a:xfrm>
            <a:off x="709931" y="4925407"/>
            <a:ext cx="5679440" cy="4029880"/>
          </a:xfrm>
          <a:prstGeom prst="rect">
            <a:avLst/>
          </a:prstGeom>
        </p:spPr>
        <p:txBody>
          <a:bodyPr vert="horz" lIns="94759" tIns="47380" rIns="94759" bIns="4738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721106"/>
            <a:ext cx="3076363" cy="513507"/>
          </a:xfrm>
          <a:prstGeom prst="rect">
            <a:avLst/>
          </a:prstGeom>
        </p:spPr>
        <p:txBody>
          <a:bodyPr vert="horz" lIns="94759" tIns="47380" rIns="94759" bIns="47380" rtlCol="0" anchor="b"/>
          <a:lstStyle>
            <a:lvl1pPr algn="l">
              <a:defRPr sz="1200"/>
            </a:lvl1pPr>
          </a:lstStyle>
          <a:p>
            <a:endParaRPr lang="en-US"/>
          </a:p>
        </p:txBody>
      </p:sp>
      <p:sp>
        <p:nvSpPr>
          <p:cNvPr id="7" name="Slide Number Placeholder 6"/>
          <p:cNvSpPr>
            <a:spLocks noGrp="1"/>
          </p:cNvSpPr>
          <p:nvPr>
            <p:ph type="sldNum" sz="quarter" idx="5"/>
          </p:nvPr>
        </p:nvSpPr>
        <p:spPr>
          <a:xfrm>
            <a:off x="4021295" y="9721106"/>
            <a:ext cx="3076363" cy="513507"/>
          </a:xfrm>
          <a:prstGeom prst="rect">
            <a:avLst/>
          </a:prstGeom>
        </p:spPr>
        <p:txBody>
          <a:bodyPr vert="horz" lIns="94759" tIns="47380" rIns="94759" bIns="47380" rtlCol="0" anchor="b"/>
          <a:lstStyle>
            <a:lvl1pPr algn="r">
              <a:defRPr sz="1200"/>
            </a:lvl1pPr>
          </a:lstStyle>
          <a:p>
            <a:fld id="{54566BF3-DE13-4242-B2BD-2FE263DF2FF2}"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ltLang="zh-CN" baseline="0" dirty="0"/>
          </a:p>
        </p:txBody>
      </p:sp>
      <p:sp>
        <p:nvSpPr>
          <p:cNvPr id="4" name="Slide Number Placeholder 3"/>
          <p:cNvSpPr>
            <a:spLocks noGrp="1"/>
          </p:cNvSpPr>
          <p:nvPr>
            <p:ph type="sldNum" sz="quarter" idx="10"/>
          </p:nvPr>
        </p:nvSpPr>
        <p:spPr/>
        <p:txBody>
          <a:bodyPr/>
          <a:lstStyle/>
          <a:p>
            <a:fld id="{B66F6292-CFE9-1B49-A9F3-08B94B8117AB}"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4</a:t>
            </a:fld>
            <a:endParaRPr lang="zh-CN" altLang="en-US"/>
          </a:p>
        </p:txBody>
      </p:sp>
    </p:spTree>
    <p:extLst>
      <p:ext uri="{BB962C8B-B14F-4D97-AF65-F5344CB8AC3E}">
        <p14:creationId xmlns:p14="http://schemas.microsoft.com/office/powerpoint/2010/main" val="6587622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5</a:t>
            </a:fld>
            <a:endParaRPr lang="zh-CN" altLang="en-US"/>
          </a:p>
        </p:txBody>
      </p:sp>
    </p:spTree>
    <p:extLst>
      <p:ext uri="{BB962C8B-B14F-4D97-AF65-F5344CB8AC3E}">
        <p14:creationId xmlns:p14="http://schemas.microsoft.com/office/powerpoint/2010/main" val="19376129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6</a:t>
            </a:fld>
            <a:endParaRPr lang="zh-CN" altLang="en-US"/>
          </a:p>
        </p:txBody>
      </p:sp>
    </p:spTree>
    <p:extLst>
      <p:ext uri="{BB962C8B-B14F-4D97-AF65-F5344CB8AC3E}">
        <p14:creationId xmlns:p14="http://schemas.microsoft.com/office/powerpoint/2010/main" val="38136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7</a:t>
            </a:fld>
            <a:endParaRPr lang="zh-CN" altLang="en-US"/>
          </a:p>
        </p:txBody>
      </p:sp>
    </p:spTree>
    <p:extLst>
      <p:ext uri="{BB962C8B-B14F-4D97-AF65-F5344CB8AC3E}">
        <p14:creationId xmlns:p14="http://schemas.microsoft.com/office/powerpoint/2010/main" val="201863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8</a:t>
            </a:fld>
            <a:endParaRPr lang="zh-CN" altLang="en-US"/>
          </a:p>
        </p:txBody>
      </p:sp>
    </p:spTree>
    <p:extLst>
      <p:ext uri="{BB962C8B-B14F-4D97-AF65-F5344CB8AC3E}">
        <p14:creationId xmlns:p14="http://schemas.microsoft.com/office/powerpoint/2010/main" val="35416355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9</a:t>
            </a:fld>
            <a:endParaRPr lang="zh-CN" altLang="en-US"/>
          </a:p>
        </p:txBody>
      </p:sp>
    </p:spTree>
    <p:extLst>
      <p:ext uri="{BB962C8B-B14F-4D97-AF65-F5344CB8AC3E}">
        <p14:creationId xmlns:p14="http://schemas.microsoft.com/office/powerpoint/2010/main" val="1354480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0</a:t>
            </a:fld>
            <a:endParaRPr lang="zh-CN" altLang="en-US"/>
          </a:p>
        </p:txBody>
      </p:sp>
    </p:spTree>
    <p:extLst>
      <p:ext uri="{BB962C8B-B14F-4D97-AF65-F5344CB8AC3E}">
        <p14:creationId xmlns:p14="http://schemas.microsoft.com/office/powerpoint/2010/main" val="738183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1</a:t>
            </a:fld>
            <a:endParaRPr lang="zh-CN" altLang="en-US"/>
          </a:p>
        </p:txBody>
      </p:sp>
    </p:spTree>
    <p:extLst>
      <p:ext uri="{BB962C8B-B14F-4D97-AF65-F5344CB8AC3E}">
        <p14:creationId xmlns:p14="http://schemas.microsoft.com/office/powerpoint/2010/main" val="38027542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2</a:t>
            </a:fld>
            <a:endParaRPr lang="zh-CN" altLang="en-US"/>
          </a:p>
        </p:txBody>
      </p:sp>
    </p:spTree>
    <p:extLst>
      <p:ext uri="{BB962C8B-B14F-4D97-AF65-F5344CB8AC3E}">
        <p14:creationId xmlns:p14="http://schemas.microsoft.com/office/powerpoint/2010/main" val="17197352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3</a:t>
            </a:fld>
            <a:endParaRPr lang="zh-CN" altLang="en-US"/>
          </a:p>
        </p:txBody>
      </p:sp>
    </p:spTree>
    <p:extLst>
      <p:ext uri="{BB962C8B-B14F-4D97-AF65-F5344CB8AC3E}">
        <p14:creationId xmlns:p14="http://schemas.microsoft.com/office/powerpoint/2010/main" val="1375221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4566BF3-DE13-4242-B2BD-2FE263DF2FF2}" type="slidenum">
              <a:rPr lang="en-US" smtClean="0"/>
              <a:t>3</a:t>
            </a:fld>
            <a:endParaRPr lang="en-US"/>
          </a:p>
        </p:txBody>
      </p:sp>
    </p:spTree>
    <p:extLst>
      <p:ext uri="{BB962C8B-B14F-4D97-AF65-F5344CB8AC3E}">
        <p14:creationId xmlns:p14="http://schemas.microsoft.com/office/powerpoint/2010/main" val="20731141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4</a:t>
            </a:fld>
            <a:endParaRPr lang="zh-CN" altLang="en-US"/>
          </a:p>
        </p:txBody>
      </p:sp>
    </p:spTree>
    <p:extLst>
      <p:ext uri="{BB962C8B-B14F-4D97-AF65-F5344CB8AC3E}">
        <p14:creationId xmlns:p14="http://schemas.microsoft.com/office/powerpoint/2010/main" val="1631156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5</a:t>
            </a:fld>
            <a:endParaRPr lang="zh-CN" altLang="en-US"/>
          </a:p>
        </p:txBody>
      </p:sp>
    </p:spTree>
    <p:extLst>
      <p:ext uri="{BB962C8B-B14F-4D97-AF65-F5344CB8AC3E}">
        <p14:creationId xmlns:p14="http://schemas.microsoft.com/office/powerpoint/2010/main" val="39128612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6</a:t>
            </a:fld>
            <a:endParaRPr lang="zh-CN" altLang="en-US"/>
          </a:p>
        </p:txBody>
      </p:sp>
    </p:spTree>
    <p:extLst>
      <p:ext uri="{BB962C8B-B14F-4D97-AF65-F5344CB8AC3E}">
        <p14:creationId xmlns:p14="http://schemas.microsoft.com/office/powerpoint/2010/main" val="25979609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7</a:t>
            </a:fld>
            <a:endParaRPr lang="zh-CN" altLang="en-US"/>
          </a:p>
        </p:txBody>
      </p:sp>
    </p:spTree>
    <p:extLst>
      <p:ext uri="{BB962C8B-B14F-4D97-AF65-F5344CB8AC3E}">
        <p14:creationId xmlns:p14="http://schemas.microsoft.com/office/powerpoint/2010/main" val="10930434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28</a:t>
            </a:fld>
            <a:endParaRPr lang="zh-CN" altLang="en-US"/>
          </a:p>
        </p:txBody>
      </p:sp>
    </p:spTree>
    <p:extLst>
      <p:ext uri="{BB962C8B-B14F-4D97-AF65-F5344CB8AC3E}">
        <p14:creationId xmlns:p14="http://schemas.microsoft.com/office/powerpoint/2010/main" val="35540010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30</a:t>
            </a:fld>
            <a:endParaRPr lang="zh-CN" altLang="en-US"/>
          </a:p>
        </p:txBody>
      </p:sp>
    </p:spTree>
    <p:extLst>
      <p:ext uri="{BB962C8B-B14F-4D97-AF65-F5344CB8AC3E}">
        <p14:creationId xmlns:p14="http://schemas.microsoft.com/office/powerpoint/2010/main" val="13624452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31</a:t>
            </a:fld>
            <a:endParaRPr lang="zh-CN" altLang="en-US"/>
          </a:p>
        </p:txBody>
      </p:sp>
    </p:spTree>
    <p:extLst>
      <p:ext uri="{BB962C8B-B14F-4D97-AF65-F5344CB8AC3E}">
        <p14:creationId xmlns:p14="http://schemas.microsoft.com/office/powerpoint/2010/main" val="20354471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2</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33</a:t>
            </a:fld>
            <a:endParaRPr lang="zh-CN" altLang="en-US"/>
          </a:p>
        </p:txBody>
      </p:sp>
    </p:spTree>
    <p:extLst>
      <p:ext uri="{BB962C8B-B14F-4D97-AF65-F5344CB8AC3E}">
        <p14:creationId xmlns:p14="http://schemas.microsoft.com/office/powerpoint/2010/main" val="2199958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34</a:t>
            </a:fld>
            <a:endParaRPr lang="zh-CN" altLang="en-US"/>
          </a:p>
        </p:txBody>
      </p:sp>
    </p:spTree>
    <p:extLst>
      <p:ext uri="{BB962C8B-B14F-4D97-AF65-F5344CB8AC3E}">
        <p14:creationId xmlns:p14="http://schemas.microsoft.com/office/powerpoint/2010/main" val="1223829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6</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39</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5</a:t>
            </a:fld>
            <a:endParaRPr lang="zh-CN" altLang="en-US"/>
          </a:p>
        </p:txBody>
      </p:sp>
    </p:spTree>
    <p:extLst>
      <p:ext uri="{BB962C8B-B14F-4D97-AF65-F5344CB8AC3E}">
        <p14:creationId xmlns:p14="http://schemas.microsoft.com/office/powerpoint/2010/main" val="2345211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6</a:t>
            </a:fld>
            <a:endParaRPr lang="zh-CN" altLang="en-US"/>
          </a:p>
        </p:txBody>
      </p:sp>
    </p:spTree>
    <p:extLst>
      <p:ext uri="{BB962C8B-B14F-4D97-AF65-F5344CB8AC3E}">
        <p14:creationId xmlns:p14="http://schemas.microsoft.com/office/powerpoint/2010/main" val="40084736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7</a:t>
            </a:fld>
            <a:endParaRPr lang="zh-CN" altLang="en-US"/>
          </a:p>
        </p:txBody>
      </p:sp>
    </p:spTree>
    <p:extLst>
      <p:ext uri="{BB962C8B-B14F-4D97-AF65-F5344CB8AC3E}">
        <p14:creationId xmlns:p14="http://schemas.microsoft.com/office/powerpoint/2010/main" val="3255981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8</a:t>
            </a:fld>
            <a:endParaRPr lang="zh-CN" altLang="en-US"/>
          </a:p>
        </p:txBody>
      </p:sp>
    </p:spTree>
    <p:extLst>
      <p:ext uri="{BB962C8B-B14F-4D97-AF65-F5344CB8AC3E}">
        <p14:creationId xmlns:p14="http://schemas.microsoft.com/office/powerpoint/2010/main" val="13780745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48</a:t>
            </a:fld>
            <a:endParaRPr lang="zh-CN" altLang="en-US"/>
          </a:p>
        </p:txBody>
      </p:sp>
    </p:spTree>
    <p:extLst>
      <p:ext uri="{BB962C8B-B14F-4D97-AF65-F5344CB8AC3E}">
        <p14:creationId xmlns:p14="http://schemas.microsoft.com/office/powerpoint/2010/main" val="1100095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7</a:t>
            </a:fld>
            <a:endParaRPr lang="zh-CN" altLang="en-US"/>
          </a:p>
        </p:txBody>
      </p:sp>
    </p:spTree>
    <p:extLst>
      <p:ext uri="{BB962C8B-B14F-4D97-AF65-F5344CB8AC3E}">
        <p14:creationId xmlns:p14="http://schemas.microsoft.com/office/powerpoint/2010/main" val="10179567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8</a:t>
            </a:fld>
            <a:endParaRPr lang="zh-CN" altLang="en-US"/>
          </a:p>
        </p:txBody>
      </p:sp>
    </p:spTree>
    <p:extLst>
      <p:ext uri="{BB962C8B-B14F-4D97-AF65-F5344CB8AC3E}">
        <p14:creationId xmlns:p14="http://schemas.microsoft.com/office/powerpoint/2010/main" val="30838857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59</a:t>
            </a:fld>
            <a:endParaRPr lang="zh-CN" altLang="en-US"/>
          </a:p>
        </p:txBody>
      </p:sp>
    </p:spTree>
    <p:extLst>
      <p:ext uri="{BB962C8B-B14F-4D97-AF65-F5344CB8AC3E}">
        <p14:creationId xmlns:p14="http://schemas.microsoft.com/office/powerpoint/2010/main" val="16095252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0</a:t>
            </a:fld>
            <a:endParaRPr lang="zh-CN" altLang="en-US"/>
          </a:p>
        </p:txBody>
      </p:sp>
    </p:spTree>
    <p:extLst>
      <p:ext uri="{BB962C8B-B14F-4D97-AF65-F5344CB8AC3E}">
        <p14:creationId xmlns:p14="http://schemas.microsoft.com/office/powerpoint/2010/main" val="39780656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1</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2</a:t>
            </a:fld>
            <a:endParaRPr lang="zh-CN" altLang="en-US"/>
          </a:p>
        </p:txBody>
      </p:sp>
    </p:spTree>
    <p:extLst>
      <p:ext uri="{BB962C8B-B14F-4D97-AF65-F5344CB8AC3E}">
        <p14:creationId xmlns:p14="http://schemas.microsoft.com/office/powerpoint/2010/main" val="17055472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3</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4</a:t>
            </a:fld>
            <a:endParaRPr lang="zh-CN" altLang="en-US"/>
          </a:p>
        </p:txBody>
      </p:sp>
    </p:spTree>
    <p:extLst>
      <p:ext uri="{BB962C8B-B14F-4D97-AF65-F5344CB8AC3E}">
        <p14:creationId xmlns:p14="http://schemas.microsoft.com/office/powerpoint/2010/main" val="9179095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9</a:t>
            </a:fld>
            <a:endParaRPr lang="zh-CN" altLang="en-US"/>
          </a:p>
        </p:txBody>
      </p:sp>
    </p:spTree>
    <p:extLst>
      <p:ext uri="{BB962C8B-B14F-4D97-AF65-F5344CB8AC3E}">
        <p14:creationId xmlns:p14="http://schemas.microsoft.com/office/powerpoint/2010/main" val="19922622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8</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69</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0</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1</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2</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3</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4</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5</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6</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0</a:t>
            </a:fld>
            <a:endParaRPr lang="zh-CN" altLang="en-US"/>
          </a:p>
        </p:txBody>
      </p:sp>
    </p:spTree>
    <p:extLst>
      <p:ext uri="{BB962C8B-B14F-4D97-AF65-F5344CB8AC3E}">
        <p14:creationId xmlns:p14="http://schemas.microsoft.com/office/powerpoint/2010/main" val="33007256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8</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79</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0</a:t>
            </a:fld>
            <a:endParaRPr lang="zh-CN" altLang="en-US"/>
          </a:p>
        </p:txBody>
      </p:sp>
    </p:spTree>
    <p:extLst>
      <p:ext uri="{BB962C8B-B14F-4D97-AF65-F5344CB8AC3E}">
        <p14:creationId xmlns:p14="http://schemas.microsoft.com/office/powerpoint/2010/main" val="27683829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1</a:t>
            </a:fld>
            <a:endParaRPr lang="zh-CN" altLang="en-US"/>
          </a:p>
        </p:txBody>
      </p:sp>
    </p:spTree>
    <p:extLst>
      <p:ext uri="{BB962C8B-B14F-4D97-AF65-F5344CB8AC3E}">
        <p14:creationId xmlns:p14="http://schemas.microsoft.com/office/powerpoint/2010/main" val="20622342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2</a:t>
            </a:fld>
            <a:endParaRPr lang="zh-CN" altLang="en-US"/>
          </a:p>
        </p:txBody>
      </p:sp>
    </p:spTree>
    <p:extLst>
      <p:ext uri="{BB962C8B-B14F-4D97-AF65-F5344CB8AC3E}">
        <p14:creationId xmlns:p14="http://schemas.microsoft.com/office/powerpoint/2010/main" val="37603332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3</a:t>
            </a:fld>
            <a:endParaRPr lang="zh-CN" altLang="en-US"/>
          </a:p>
        </p:txBody>
      </p:sp>
    </p:spTree>
    <p:extLst>
      <p:ext uri="{BB962C8B-B14F-4D97-AF65-F5344CB8AC3E}">
        <p14:creationId xmlns:p14="http://schemas.microsoft.com/office/powerpoint/2010/main" val="20380355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4</a:t>
            </a:fld>
            <a:endParaRPr lang="zh-CN" altLang="en-US"/>
          </a:p>
        </p:txBody>
      </p:sp>
    </p:spTree>
    <p:extLst>
      <p:ext uri="{BB962C8B-B14F-4D97-AF65-F5344CB8AC3E}">
        <p14:creationId xmlns:p14="http://schemas.microsoft.com/office/powerpoint/2010/main" val="163363605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5</a:t>
            </a:fld>
            <a:endParaRPr lang="zh-CN" altLang="en-US"/>
          </a:p>
        </p:txBody>
      </p:sp>
    </p:spTree>
    <p:extLst>
      <p:ext uri="{BB962C8B-B14F-4D97-AF65-F5344CB8AC3E}">
        <p14:creationId xmlns:p14="http://schemas.microsoft.com/office/powerpoint/2010/main" val="23535674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6</a:t>
            </a:fld>
            <a:endParaRPr lang="zh-CN" altLang="en-US"/>
          </a:p>
        </p:txBody>
      </p:sp>
    </p:spTree>
    <p:extLst>
      <p:ext uri="{BB962C8B-B14F-4D97-AF65-F5344CB8AC3E}">
        <p14:creationId xmlns:p14="http://schemas.microsoft.com/office/powerpoint/2010/main" val="8236686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7</a:t>
            </a:fld>
            <a:endParaRPr lang="zh-CN" altLang="en-US"/>
          </a:p>
        </p:txBody>
      </p:sp>
    </p:spTree>
    <p:extLst>
      <p:ext uri="{BB962C8B-B14F-4D97-AF65-F5344CB8AC3E}">
        <p14:creationId xmlns:p14="http://schemas.microsoft.com/office/powerpoint/2010/main" val="25511304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1</a:t>
            </a:fld>
            <a:endParaRPr lang="zh-CN" altLang="en-US"/>
          </a:p>
        </p:txBody>
      </p:sp>
    </p:spTree>
    <p:extLst>
      <p:ext uri="{BB962C8B-B14F-4D97-AF65-F5344CB8AC3E}">
        <p14:creationId xmlns:p14="http://schemas.microsoft.com/office/powerpoint/2010/main" val="958020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8</a:t>
            </a:fld>
            <a:endParaRPr lang="zh-CN" altLang="en-US"/>
          </a:p>
        </p:txBody>
      </p:sp>
    </p:spTree>
    <p:extLst>
      <p:ext uri="{BB962C8B-B14F-4D97-AF65-F5344CB8AC3E}">
        <p14:creationId xmlns:p14="http://schemas.microsoft.com/office/powerpoint/2010/main" val="21441669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0892B5D-4C12-4694-9357-C4D47F78D8DC}" type="slidenum">
              <a:rPr lang="zh-CN" altLang="en-US" smtClean="0"/>
              <a:t>89</a:t>
            </a:fld>
            <a:endParaRPr lang="zh-CN" altLang="en-US"/>
          </a:p>
        </p:txBody>
      </p:sp>
    </p:spTree>
    <p:extLst>
      <p:ext uri="{BB962C8B-B14F-4D97-AF65-F5344CB8AC3E}">
        <p14:creationId xmlns:p14="http://schemas.microsoft.com/office/powerpoint/2010/main" val="30666587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2</a:t>
            </a:fld>
            <a:endParaRPr lang="zh-CN" altLang="en-US"/>
          </a:p>
        </p:txBody>
      </p:sp>
    </p:spTree>
    <p:extLst>
      <p:ext uri="{BB962C8B-B14F-4D97-AF65-F5344CB8AC3E}">
        <p14:creationId xmlns:p14="http://schemas.microsoft.com/office/powerpoint/2010/main" val="15520483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1279525"/>
            <a:ext cx="4603750" cy="34528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AE046D-5176-4C1C-AD60-7E8589A0FE63}" type="slidenum">
              <a:rPr lang="zh-CN" altLang="en-US" smtClean="0"/>
              <a:t>13</a:t>
            </a:fld>
            <a:endParaRPr lang="zh-CN" altLang="en-US"/>
          </a:p>
        </p:txBody>
      </p:sp>
    </p:spTree>
    <p:extLst>
      <p:ext uri="{BB962C8B-B14F-4D97-AF65-F5344CB8AC3E}">
        <p14:creationId xmlns:p14="http://schemas.microsoft.com/office/powerpoint/2010/main" val="864869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D0E8B18-B028-0643-97DA-3DA0911912EA}" type="datetimeFigureOut">
              <a:rPr lang="en-US" smtClean="0"/>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3897889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D0E8B18-B028-0643-97DA-3DA0911912EA}" type="datetimeFigureOut">
              <a:rPr lang="en-US" smtClean="0"/>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2332532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D0E8B18-B028-0643-97DA-3DA0911912EA}" type="datetimeFigureOut">
              <a:rPr lang="en-US" smtClean="0"/>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358868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D0E8B18-B028-0643-97DA-3DA0911912EA}" type="datetimeFigureOut">
              <a:rPr lang="en-US" smtClean="0"/>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FFC4C5-5ED7-F24B-BC9E-C47DB4471E35}" type="slidenum">
              <a:rPr lang="en-US" smtClean="0"/>
              <a:t>‹#›</a:t>
            </a:fld>
            <a:endParaRPr lang="en-US"/>
          </a:p>
        </p:txBody>
      </p:sp>
      <p:sp>
        <p:nvSpPr>
          <p:cNvPr id="7" name="Title 1">
            <a:extLst>
              <a:ext uri="{FF2B5EF4-FFF2-40B4-BE49-F238E27FC236}">
                <a16:creationId xmlns:a16="http://schemas.microsoft.com/office/drawing/2014/main" id="{812EB4B0-0BB5-4F85-B97E-3FF912B5FFC0}"/>
              </a:ext>
            </a:extLst>
          </p:cNvPr>
          <p:cNvSpPr txBox="1">
            <a:spLocks/>
          </p:cNvSpPr>
          <p:nvPr userDrawn="1"/>
        </p:nvSpPr>
        <p:spPr>
          <a:xfrm>
            <a:off x="628650" y="3651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单击此处编辑母版标题样式</a:t>
            </a:r>
            <a:endParaRPr lang="en-US" dirty="0"/>
          </a:p>
        </p:txBody>
      </p:sp>
      <p:sp>
        <p:nvSpPr>
          <p:cNvPr id="8" name="Title 1">
            <a:extLst>
              <a:ext uri="{FF2B5EF4-FFF2-40B4-BE49-F238E27FC236}">
                <a16:creationId xmlns:a16="http://schemas.microsoft.com/office/drawing/2014/main" id="{BAA034A7-2F82-4143-819A-B0204A00B620}"/>
              </a:ext>
            </a:extLst>
          </p:cNvPr>
          <p:cNvSpPr txBox="1">
            <a:spLocks/>
          </p:cNvSpPr>
          <p:nvPr userDrawn="1"/>
        </p:nvSpPr>
        <p:spPr>
          <a:xfrm>
            <a:off x="628650" y="3651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a:t>单击此处编辑母版标题样式</a:t>
            </a:r>
            <a:endParaRPr lang="en-US" dirty="0"/>
          </a:p>
        </p:txBody>
      </p:sp>
      <p:sp>
        <p:nvSpPr>
          <p:cNvPr id="9" name="矩形 28">
            <a:extLst>
              <a:ext uri="{FF2B5EF4-FFF2-40B4-BE49-F238E27FC236}">
                <a16:creationId xmlns:a16="http://schemas.microsoft.com/office/drawing/2014/main" id="{BA718FE8-83B1-47DC-A6D3-616A130CAD02}"/>
              </a:ext>
            </a:extLst>
          </p:cNvPr>
          <p:cNvSpPr/>
          <p:nvPr userDrawn="1"/>
        </p:nvSpPr>
        <p:spPr>
          <a:xfrm>
            <a:off x="-1" y="1590836"/>
            <a:ext cx="6803394" cy="4571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 name="矩形 29">
            <a:extLst>
              <a:ext uri="{FF2B5EF4-FFF2-40B4-BE49-F238E27FC236}">
                <a16:creationId xmlns:a16="http://schemas.microsoft.com/office/drawing/2014/main" id="{757DF305-C541-49AD-962F-30CBE8874CFA}"/>
              </a:ext>
            </a:extLst>
          </p:cNvPr>
          <p:cNvSpPr/>
          <p:nvPr userDrawn="1"/>
        </p:nvSpPr>
        <p:spPr>
          <a:xfrm>
            <a:off x="6841192" y="1598048"/>
            <a:ext cx="2302809" cy="385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3" name="Rectangle 14">
            <a:extLst>
              <a:ext uri="{FF2B5EF4-FFF2-40B4-BE49-F238E27FC236}">
                <a16:creationId xmlns:a16="http://schemas.microsoft.com/office/drawing/2014/main" id="{2A3C66E6-8B8A-638D-5BFB-02A1B19793DA}"/>
              </a:ext>
            </a:extLst>
          </p:cNvPr>
          <p:cNvSpPr>
            <a:spLocks noChangeArrowheads="1"/>
          </p:cNvSpPr>
          <p:nvPr userDrawn="1"/>
        </p:nvSpPr>
        <p:spPr bwMode="auto">
          <a:xfrm>
            <a:off x="14892" y="-189"/>
            <a:ext cx="9135601" cy="1538319"/>
          </a:xfrm>
          <a:prstGeom prst="rect">
            <a:avLst/>
          </a:prstGeom>
          <a:solidFill>
            <a:srgbClr val="006CA8"/>
          </a:solidFill>
          <a:ln w="9525">
            <a:noFill/>
            <a:miter lim="800000"/>
          </a:ln>
          <a:effectLst/>
        </p:spPr>
        <p:txBody>
          <a:bodyPr lIns="91377" tIns="45690" rIns="91377" bIns="45690" anchor="ctr"/>
          <a:lstStyle/>
          <a:p>
            <a:pPr lvl="0" algn="ctr" eaLnBrk="1" hangingPunct="1">
              <a:lnSpc>
                <a:spcPct val="125000"/>
              </a:lnSpc>
              <a:defRPr/>
            </a:pPr>
            <a:endParaRPr kumimoji="0" lang="en-US" altLang="zh-CN" sz="4300" b="1" i="0" u="none" strike="noStrike" kern="1200" cap="none" spc="0" normalizeH="0" baseline="0" noProof="0" dirty="0">
              <a:ln>
                <a:noFill/>
              </a:ln>
              <a:solidFill>
                <a:schemeClr val="bg1"/>
              </a:solidFill>
              <a:uLnTx/>
              <a:uFillTx/>
              <a:latin typeface="微软雅黑" pitchFamily="34" charset="-122"/>
              <a:ea typeface="微软雅黑" pitchFamily="34" charset="-122"/>
            </a:endParaRPr>
          </a:p>
        </p:txBody>
      </p:sp>
      <p:pic>
        <p:nvPicPr>
          <p:cNvPr id="14" name="图片 13">
            <a:extLst>
              <a:ext uri="{FF2B5EF4-FFF2-40B4-BE49-F238E27FC236}">
                <a16:creationId xmlns:a16="http://schemas.microsoft.com/office/drawing/2014/main" id="{CC095D7B-4BFE-EF29-8E9F-D85B8D06A07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8144" y="197754"/>
            <a:ext cx="1090013" cy="1102991"/>
          </a:xfrm>
          <a:prstGeom prst="rect">
            <a:avLst/>
          </a:prstGeom>
        </p:spPr>
      </p:pic>
      <p:grpSp>
        <p:nvGrpSpPr>
          <p:cNvPr id="15" name="组合 14">
            <a:extLst>
              <a:ext uri="{FF2B5EF4-FFF2-40B4-BE49-F238E27FC236}">
                <a16:creationId xmlns:a16="http://schemas.microsoft.com/office/drawing/2014/main" id="{0AD97A92-D6FC-41A8-6A7E-AFF8E37B9CE0}"/>
              </a:ext>
            </a:extLst>
          </p:cNvPr>
          <p:cNvGrpSpPr/>
          <p:nvPr userDrawn="1"/>
        </p:nvGrpSpPr>
        <p:grpSpPr>
          <a:xfrm>
            <a:off x="1478537" y="413365"/>
            <a:ext cx="3156432" cy="806531"/>
            <a:chOff x="1588510" y="433008"/>
            <a:chExt cx="2869484" cy="733211"/>
          </a:xfrm>
        </p:grpSpPr>
        <p:pic>
          <p:nvPicPr>
            <p:cNvPr id="16" name="Picture 2" descr="校名 黑色">
              <a:extLst>
                <a:ext uri="{FF2B5EF4-FFF2-40B4-BE49-F238E27FC236}">
                  <a16:creationId xmlns:a16="http://schemas.microsoft.com/office/drawing/2014/main" id="{D86AF8A7-B342-08B5-633A-02E793BDABB2}"/>
                </a:ext>
              </a:extLst>
            </p:cNvPr>
            <p:cNvPicPr>
              <a:picLocks noChangeAspect="1" noChangeArrowheads="1"/>
            </p:cNvPicPr>
            <p:nvPr userDrawn="1"/>
          </p:nvPicPr>
          <p:blipFill>
            <a:blip r:embed="rId3">
              <a:clrChange>
                <a:clrFrom>
                  <a:srgbClr val="2C170A"/>
                </a:clrFrom>
                <a:clrTo>
                  <a:srgbClr val="2C170A">
                    <a:alpha val="0"/>
                  </a:srgbClr>
                </a:clrTo>
              </a:clrChange>
              <a:biLevel thresh="50000"/>
              <a:alphaModFix amt="85000"/>
              <a:extLst>
                <a:ext uri="{BEBA8EAE-BF5A-486C-A8C5-ECC9F3942E4B}">
                  <a14:imgProps xmlns:a14="http://schemas.microsoft.com/office/drawing/2010/main">
                    <a14:imgLayer r:embed="rId4">
                      <a14:imgEffect>
                        <a14:sharpenSoften amount="50000"/>
                      </a14:imgEffect>
                      <a14:imgEffect>
                        <a14:colorTemperature colorTemp="1500"/>
                      </a14:imgEffect>
                      <a14:imgEffect>
                        <a14:saturation sat="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674587" y="433008"/>
              <a:ext cx="2618183" cy="498253"/>
            </a:xfrm>
            <a:prstGeom prst="rect">
              <a:avLst/>
            </a:prstGeom>
            <a:noFill/>
            <a:ln>
              <a:noFill/>
            </a:ln>
          </p:spPr>
        </p:pic>
        <p:sp>
          <p:nvSpPr>
            <p:cNvPr id="17" name="文本框 16">
              <a:extLst>
                <a:ext uri="{FF2B5EF4-FFF2-40B4-BE49-F238E27FC236}">
                  <a16:creationId xmlns:a16="http://schemas.microsoft.com/office/drawing/2014/main" id="{DD554390-1F16-A877-6D3A-99B1FA33E068}"/>
                </a:ext>
              </a:extLst>
            </p:cNvPr>
            <p:cNvSpPr txBox="1"/>
            <p:nvPr userDrawn="1"/>
          </p:nvSpPr>
          <p:spPr>
            <a:xfrm>
              <a:off x="1588510" y="942382"/>
              <a:ext cx="2869484" cy="223837"/>
            </a:xfrm>
            <a:prstGeom prst="rect">
              <a:avLst/>
            </a:prstGeom>
            <a:noFill/>
          </p:spPr>
          <p:txBody>
            <a:bodyPr wrap="square" rtlCol="0">
              <a:spAutoFit/>
            </a:bodyPr>
            <a:lstStyle/>
            <a:p>
              <a:r>
                <a:rPr kumimoji="1" lang="en-US" altLang="zh-CN" sz="1000" b="1" spc="0" dirty="0">
                  <a:solidFill>
                    <a:srgbClr val="EDEEF1"/>
                  </a:solidFill>
                  <a:latin typeface="October Condensed Tamil" pitchFamily="2" charset="0"/>
                  <a:ea typeface="SimHei" panose="02010609060101010101" pitchFamily="49" charset="-122"/>
                  <a:cs typeface="October Condensed Tamil" pitchFamily="2" charset="0"/>
                </a:rPr>
                <a:t>EAST</a:t>
              </a:r>
              <a:r>
                <a:rPr kumimoji="1" lang="zh-CN" altLang="en-US" sz="1000" b="1" spc="0" dirty="0">
                  <a:solidFill>
                    <a:srgbClr val="EDEEF1"/>
                  </a:solidFill>
                  <a:latin typeface="October Condensed Tamil" pitchFamily="2" charset="0"/>
                  <a:ea typeface="SimHei" panose="02010609060101010101" pitchFamily="49" charset="-122"/>
                  <a:cs typeface="October Condensed Tamil" pitchFamily="2" charset="0"/>
                </a:rPr>
                <a:t> </a:t>
              </a:r>
              <a:r>
                <a:rPr kumimoji="1" lang="en-US" altLang="zh-CN" sz="1000" b="1" spc="0" dirty="0">
                  <a:solidFill>
                    <a:srgbClr val="EDEEF1"/>
                  </a:solidFill>
                  <a:latin typeface="October Condensed Tamil" pitchFamily="2" charset="0"/>
                  <a:ea typeface="SimHei" panose="02010609060101010101" pitchFamily="49" charset="-122"/>
                  <a:cs typeface="October Condensed Tamil" pitchFamily="2" charset="0"/>
                </a:rPr>
                <a:t>CHINA UNIVERSITY OF SCIENCE AND TECHNOLOGY</a:t>
              </a:r>
              <a:endParaRPr kumimoji="1" lang="zh-CN" altLang="en-US" sz="1000" b="1" spc="0" dirty="0">
                <a:solidFill>
                  <a:srgbClr val="EDEEF1"/>
                </a:solidFill>
                <a:latin typeface="October Condensed Tamil" pitchFamily="2" charset="0"/>
                <a:ea typeface="SimHei" panose="02010609060101010101" pitchFamily="49" charset="-122"/>
                <a:cs typeface="October Condensed Tamil" pitchFamily="2" charset="0"/>
              </a:endParaRPr>
            </a:p>
          </p:txBody>
        </p:sp>
      </p:grpSp>
      <p:sp>
        <p:nvSpPr>
          <p:cNvPr id="18" name="文本框 17">
            <a:extLst>
              <a:ext uri="{FF2B5EF4-FFF2-40B4-BE49-F238E27FC236}">
                <a16:creationId xmlns:a16="http://schemas.microsoft.com/office/drawing/2014/main" id="{023AB9AF-9160-9E62-24FB-1A6C1F2B8C88}"/>
              </a:ext>
            </a:extLst>
          </p:cNvPr>
          <p:cNvSpPr txBox="1"/>
          <p:nvPr userDrawn="1"/>
        </p:nvSpPr>
        <p:spPr>
          <a:xfrm>
            <a:off x="4760579" y="385509"/>
            <a:ext cx="3723972" cy="810671"/>
          </a:xfrm>
          <a:prstGeom prst="rect">
            <a:avLst/>
          </a:prstGeom>
          <a:noFill/>
        </p:spPr>
        <p:txBody>
          <a:bodyPr wrap="square" rtlCol="0">
            <a:spAutoFit/>
          </a:bodyPr>
          <a:lstStyle/>
          <a:p>
            <a:pPr algn="ctr"/>
            <a:r>
              <a:rPr kumimoji="1" lang="zh-CN" altLang="en-US" sz="2800" b="0" dirty="0">
                <a:solidFill>
                  <a:srgbClr val="EDEEF1"/>
                </a:solidFill>
                <a:latin typeface="Microsoft YaHei" panose="020B0503020204020204" pitchFamily="34" charset="-122"/>
                <a:ea typeface="Microsoft YaHei" panose="020B0503020204020204" pitchFamily="34" charset="-122"/>
              </a:rPr>
              <a:t>信息科学与工程学院</a:t>
            </a:r>
            <a:endParaRPr kumimoji="1" lang="en-US" altLang="zh-CN" sz="2800" b="0" dirty="0">
              <a:solidFill>
                <a:srgbClr val="EDEEF1"/>
              </a:solidFill>
              <a:latin typeface="Microsoft YaHei" panose="020B0503020204020204" pitchFamily="34" charset="-122"/>
              <a:ea typeface="Microsoft YaHei" panose="020B0503020204020204" pitchFamily="34" charset="-122"/>
            </a:endParaRPr>
          </a:p>
          <a:p>
            <a:pPr algn="ctr">
              <a:lnSpc>
                <a:spcPct val="200000"/>
              </a:lnSpc>
            </a:pPr>
            <a:r>
              <a:rPr kumimoji="1" lang="en-US" altLang="zh-CN" sz="1100" dirty="0">
                <a:solidFill>
                  <a:srgbClr val="EDEEF1"/>
                </a:solidFill>
                <a:latin typeface="Microsoft YaHei" panose="020B0503020204020204" pitchFamily="34" charset="-122"/>
                <a:ea typeface="Microsoft YaHei" panose="020B0503020204020204" pitchFamily="34" charset="-122"/>
              </a:rPr>
              <a:t>School</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of</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Information</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Science</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and</a:t>
            </a:r>
            <a:r>
              <a:rPr kumimoji="1" lang="zh-CN" altLang="en-US" sz="1100" dirty="0">
                <a:solidFill>
                  <a:srgbClr val="EDEEF1"/>
                </a:solidFill>
                <a:latin typeface="Microsoft YaHei" panose="020B0503020204020204" pitchFamily="34" charset="-122"/>
                <a:ea typeface="Microsoft YaHei" panose="020B0503020204020204" pitchFamily="34" charset="-122"/>
              </a:rPr>
              <a:t> </a:t>
            </a:r>
            <a:r>
              <a:rPr kumimoji="1" lang="en-US" altLang="zh-CN" sz="1100" dirty="0">
                <a:solidFill>
                  <a:srgbClr val="EDEEF1"/>
                </a:solidFill>
                <a:latin typeface="Microsoft YaHei" panose="020B0503020204020204" pitchFamily="34" charset="-122"/>
                <a:ea typeface="Microsoft YaHei" panose="020B0503020204020204" pitchFamily="34" charset="-122"/>
              </a:rPr>
              <a:t>Engineering</a:t>
            </a:r>
            <a:endParaRPr kumimoji="1" lang="zh-CN" altLang="en-US" sz="1100" dirty="0">
              <a:solidFill>
                <a:srgbClr val="EDEEF1"/>
              </a:solidFill>
              <a:latin typeface="Microsoft YaHei" panose="020B0503020204020204" pitchFamily="34" charset="-122"/>
              <a:ea typeface="Microsoft YaHei" panose="020B0503020204020204" pitchFamily="34" charset="-122"/>
            </a:endParaRPr>
          </a:p>
        </p:txBody>
      </p:sp>
      <p:cxnSp>
        <p:nvCxnSpPr>
          <p:cNvPr id="19" name="直线连接符 18">
            <a:extLst>
              <a:ext uri="{FF2B5EF4-FFF2-40B4-BE49-F238E27FC236}">
                <a16:creationId xmlns:a16="http://schemas.microsoft.com/office/drawing/2014/main" id="{01A77BAE-A2B9-0978-E6DC-2129C5AEB0AF}"/>
              </a:ext>
            </a:extLst>
          </p:cNvPr>
          <p:cNvCxnSpPr/>
          <p:nvPr userDrawn="1"/>
        </p:nvCxnSpPr>
        <p:spPr>
          <a:xfrm>
            <a:off x="4739797" y="396299"/>
            <a:ext cx="0" cy="731660"/>
          </a:xfrm>
          <a:prstGeom prst="line">
            <a:avLst/>
          </a:prstGeom>
          <a:ln w="12700">
            <a:solidFill>
              <a:schemeClr val="bg1">
                <a:lumMod val="65000"/>
                <a:alpha val="90196"/>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5356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6D0E8B18-B028-0643-97DA-3DA0911912EA}" type="datetimeFigureOut">
              <a:rPr lang="en-US" smtClean="0"/>
              <a:t>9/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2893430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D0E8B18-B028-0643-97DA-3DA0911912EA}" type="datetimeFigureOut">
              <a:rPr lang="en-US" smtClean="0"/>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15570130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D0E8B18-B028-0643-97DA-3DA0911912EA}" type="datetimeFigureOut">
              <a:rPr lang="en-US" smtClean="0"/>
              <a:t>9/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36702755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D0E8B18-B028-0643-97DA-3DA0911912EA}" type="datetimeFigureOut">
              <a:rPr lang="en-US" smtClean="0"/>
              <a:t>9/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1429090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0E8B18-B028-0643-97DA-3DA0911912EA}" type="datetimeFigureOut">
              <a:rPr lang="en-US" smtClean="0"/>
              <a:t>9/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34169859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D0E8B18-B028-0643-97DA-3DA0911912EA}" type="datetimeFigureOut">
              <a:rPr lang="en-US" smtClean="0"/>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2527502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6D0E8B18-B028-0643-97DA-3DA0911912EA}" type="datetimeFigureOut">
              <a:rPr lang="en-US" smtClean="0"/>
              <a:t>9/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FFC4C5-5ED7-F24B-BC9E-C47DB4471E35}" type="slidenum">
              <a:rPr lang="en-US" smtClean="0"/>
              <a:t>‹#›</a:t>
            </a:fld>
            <a:endParaRPr lang="en-US"/>
          </a:p>
        </p:txBody>
      </p:sp>
    </p:spTree>
    <p:extLst>
      <p:ext uri="{BB962C8B-B14F-4D97-AF65-F5344CB8AC3E}">
        <p14:creationId xmlns:p14="http://schemas.microsoft.com/office/powerpoint/2010/main" val="24966754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0E8B18-B028-0643-97DA-3DA0911912EA}" type="datetimeFigureOut">
              <a:rPr lang="en-US" smtClean="0"/>
              <a:t>9/2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FFC4C5-5ED7-F24B-BC9E-C47DB4471E35}" type="slidenum">
              <a:rPr lang="en-US" smtClean="0"/>
              <a:t>‹#›</a:t>
            </a:fld>
            <a:endParaRPr lang="en-US"/>
          </a:p>
        </p:txBody>
      </p:sp>
    </p:spTree>
    <p:extLst>
      <p:ext uri="{BB962C8B-B14F-4D97-AF65-F5344CB8AC3E}">
        <p14:creationId xmlns:p14="http://schemas.microsoft.com/office/powerpoint/2010/main" val="7305229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6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11.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7" Type="http://schemas.openxmlformats.org/officeDocument/2006/relationships/image" Target="../media/image15.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4.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5.png"/><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9.png"/><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62.png"/><Relationship Id="rId5" Type="http://schemas.openxmlformats.org/officeDocument/2006/relationships/oleObject" Target="../embeddings/oleObject3.bin"/><Relationship Id="rId10" Type="http://schemas.openxmlformats.org/officeDocument/2006/relationships/image" Target="../media/image61.png"/><Relationship Id="rId4" Type="http://schemas.openxmlformats.org/officeDocument/2006/relationships/image" Target="../media/image27.wmf"/><Relationship Id="rId9" Type="http://schemas.openxmlformats.org/officeDocument/2006/relationships/image" Target="../media/image60.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bin"/><Relationship Id="rId7" Type="http://schemas.openxmlformats.org/officeDocument/2006/relationships/oleObject" Target="../embeddings/oleObject3.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image" Target="../media/image59.png"/><Relationship Id="rId5" Type="http://schemas.openxmlformats.org/officeDocument/2006/relationships/oleObject" Target="../embeddings/oleObject2.bin"/><Relationship Id="rId10" Type="http://schemas.openxmlformats.org/officeDocument/2006/relationships/image" Target="../media/image65.png"/><Relationship Id="rId4" Type="http://schemas.openxmlformats.org/officeDocument/2006/relationships/image" Target="../media/image63.png"/><Relationship Id="rId9" Type="http://schemas.openxmlformats.org/officeDocument/2006/relationships/image" Target="../media/image64.png"/></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5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58.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37.png"/><Relationship Id="rId7" Type="http://schemas.openxmlformats.org/officeDocument/2006/relationships/image" Target="../media/image201.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80.png"/><Relationship Id="rId4" Type="http://schemas.openxmlformats.org/officeDocument/2006/relationships/image" Target="../media/image171.png"/></Relationships>
</file>

<file path=ppt/slides/_rels/slide59.xml.rels><?xml version="1.0" encoding="UTF-8" standalone="yes"?>
<Relationships xmlns="http://schemas.openxmlformats.org/package/2006/relationships"><Relationship Id="rId8" Type="http://schemas.openxmlformats.org/officeDocument/2006/relationships/image" Target="../media/image37.png"/><Relationship Id="rId7" Type="http://schemas.openxmlformats.org/officeDocument/2006/relationships/image" Target="../media/image250.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240.png"/><Relationship Id="rId5" Type="http://schemas.openxmlformats.org/officeDocument/2006/relationships/image" Target="../media/image230.png"/><Relationship Id="rId4" Type="http://schemas.openxmlformats.org/officeDocument/2006/relationships/image" Target="../media/image220.png"/></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81.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280.png"/><Relationship Id="rId5" Type="http://schemas.openxmlformats.org/officeDocument/2006/relationships/image" Target="../media/image270.png"/><Relationship Id="rId4" Type="http://schemas.openxmlformats.org/officeDocument/2006/relationships/image" Target="../media/image260.png"/></Relationships>
</file>

<file path=ppt/slides/_rels/slide6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6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4.png"/><Relationship Id="rId7" Type="http://schemas.openxmlformats.org/officeDocument/2006/relationships/image" Target="../media/image83.png"/><Relationship Id="rId12" Type="http://schemas.openxmlformats.org/officeDocument/2006/relationships/image" Target="../media/image91.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77.png"/><Relationship Id="rId11" Type="http://schemas.openxmlformats.org/officeDocument/2006/relationships/image" Target="../media/image90.png"/><Relationship Id="rId5" Type="http://schemas.openxmlformats.org/officeDocument/2006/relationships/image" Target="../media/image76.png"/><Relationship Id="rId10" Type="http://schemas.openxmlformats.org/officeDocument/2006/relationships/image" Target="../media/image89.png"/><Relationship Id="rId4" Type="http://schemas.openxmlformats.org/officeDocument/2006/relationships/image" Target="../media/image85.png"/><Relationship Id="rId9" Type="http://schemas.openxmlformats.org/officeDocument/2006/relationships/image" Target="../media/image88.png"/></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94.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77.png"/></Relationships>
</file>

<file path=ppt/slides/_rels/slide6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700.png"/><Relationship Id="rId13" Type="http://schemas.openxmlformats.org/officeDocument/2006/relationships/oleObject" Target="../embeddings/oleObject8.bin"/><Relationship Id="rId18" Type="http://schemas.openxmlformats.org/officeDocument/2006/relationships/image" Target="../media/image104.wmf"/><Relationship Id="rId3" Type="http://schemas.openxmlformats.org/officeDocument/2006/relationships/oleObject" Target="../embeddings/oleObject6.bin"/><Relationship Id="rId7" Type="http://schemas.openxmlformats.org/officeDocument/2006/relationships/image" Target="../media/image690.png"/><Relationship Id="rId12" Type="http://schemas.openxmlformats.org/officeDocument/2006/relationships/image" Target="../media/image101.wmf"/><Relationship Id="rId17" Type="http://schemas.openxmlformats.org/officeDocument/2006/relationships/oleObject" Target="../embeddings/oleObject10.bin"/><Relationship Id="rId2" Type="http://schemas.openxmlformats.org/officeDocument/2006/relationships/notesSlide" Target="../notesSlides/notesSlide63.xml"/><Relationship Id="rId16" Type="http://schemas.openxmlformats.org/officeDocument/2006/relationships/image" Target="../media/image103.wmf"/><Relationship Id="rId1" Type="http://schemas.openxmlformats.org/officeDocument/2006/relationships/slideLayout" Target="../slideLayouts/slideLayout2.xml"/><Relationship Id="rId6" Type="http://schemas.openxmlformats.org/officeDocument/2006/relationships/image" Target="../media/image680.png"/><Relationship Id="rId11" Type="http://schemas.openxmlformats.org/officeDocument/2006/relationships/oleObject" Target="../embeddings/oleObject7.bin"/><Relationship Id="rId15" Type="http://schemas.openxmlformats.org/officeDocument/2006/relationships/oleObject" Target="../embeddings/oleObject9.bin"/><Relationship Id="rId10" Type="http://schemas.openxmlformats.org/officeDocument/2006/relationships/image" Target="../media/image720.png"/><Relationship Id="rId4" Type="http://schemas.openxmlformats.org/officeDocument/2006/relationships/image" Target="../media/image100.wmf"/><Relationship Id="rId9" Type="http://schemas.openxmlformats.org/officeDocument/2006/relationships/image" Target="../media/image710.png"/><Relationship Id="rId14" Type="http://schemas.openxmlformats.org/officeDocument/2006/relationships/image" Target="../media/image102.wmf"/></Relationships>
</file>

<file path=ppt/slides/_rels/slide8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83.xml.rels><?xml version="1.0" encoding="UTF-8" standalone="yes"?>
<Relationships xmlns="http://schemas.openxmlformats.org/package/2006/relationships"><Relationship Id="rId8" Type="http://schemas.openxmlformats.org/officeDocument/2006/relationships/image" Target="../media/image27.wmf"/><Relationship Id="rId7" Type="http://schemas.openxmlformats.org/officeDocument/2006/relationships/oleObject" Target="../embeddings/oleObject11.bin"/><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117.png"/><Relationship Id="rId11" Type="http://schemas.openxmlformats.org/officeDocument/2006/relationships/image" Target="../media/image121.png"/><Relationship Id="rId5" Type="http://schemas.openxmlformats.org/officeDocument/2006/relationships/image" Target="../media/image116.png"/><Relationship Id="rId10" Type="http://schemas.openxmlformats.org/officeDocument/2006/relationships/image" Target="../media/image119.png"/><Relationship Id="rId4" Type="http://schemas.openxmlformats.org/officeDocument/2006/relationships/image" Target="../media/image115.png"/><Relationship Id="rId9" Type="http://schemas.openxmlformats.org/officeDocument/2006/relationships/image" Target="../media/image118.png"/></Relationships>
</file>

<file path=ppt/slides/_rels/slide84.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12.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09.png"/><Relationship Id="rId4" Type="http://schemas.openxmlformats.org/officeDocument/2006/relationships/image" Target="../media/image108.png"/></Relationships>
</file>

<file path=ppt/slides/_rels/slide8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8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8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hyperlink" Target="http://www.onparenting.msn.com/" TargetMode="External"/><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a:extLst>
              <a:ext uri="{FF2B5EF4-FFF2-40B4-BE49-F238E27FC236}">
                <a16:creationId xmlns:a16="http://schemas.microsoft.com/office/drawing/2014/main" id="{DB90AEC1-BDD0-4D2F-8F8F-DB11503FFF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4545" y="1735984"/>
            <a:ext cx="2083269" cy="700388"/>
          </a:xfrm>
          <a:prstGeom prst="rect">
            <a:avLst/>
          </a:prstGeom>
        </p:spPr>
      </p:pic>
      <p:pic>
        <p:nvPicPr>
          <p:cNvPr id="12" name="图片 11" descr="1-02">
            <a:extLst>
              <a:ext uri="{FF2B5EF4-FFF2-40B4-BE49-F238E27FC236}">
                <a16:creationId xmlns:a16="http://schemas.microsoft.com/office/drawing/2014/main" id="{16064509-5C68-482C-AAD2-EF19109CF9B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398" y="1458881"/>
            <a:ext cx="9142095" cy="5544616"/>
          </a:xfrm>
          <a:prstGeom prst="rect">
            <a:avLst/>
          </a:prstGeom>
        </p:spPr>
      </p:pic>
      <p:sp>
        <p:nvSpPr>
          <p:cNvPr id="13" name="Rectangle 14">
            <a:extLst>
              <a:ext uri="{FF2B5EF4-FFF2-40B4-BE49-F238E27FC236}">
                <a16:creationId xmlns:a16="http://schemas.microsoft.com/office/drawing/2014/main" id="{37D31E9C-467E-4633-A0DD-58406915E662}"/>
              </a:ext>
            </a:extLst>
          </p:cNvPr>
          <p:cNvSpPr>
            <a:spLocks noChangeArrowheads="1"/>
          </p:cNvSpPr>
          <p:nvPr/>
        </p:nvSpPr>
        <p:spPr bwMode="auto">
          <a:xfrm>
            <a:off x="0" y="2747775"/>
            <a:ext cx="9135601" cy="1362450"/>
          </a:xfrm>
          <a:prstGeom prst="rect">
            <a:avLst/>
          </a:prstGeom>
          <a:solidFill>
            <a:srgbClr val="006CA8"/>
          </a:solidFill>
          <a:ln w="9525">
            <a:noFill/>
            <a:miter lim="800000"/>
          </a:ln>
          <a:effectLst/>
        </p:spPr>
        <p:txBody>
          <a:bodyPr lIns="91377" tIns="45690" rIns="91377" bIns="45690" anchor="ctr"/>
          <a:lstStyle/>
          <a:p>
            <a:pPr algn="ctr">
              <a:lnSpc>
                <a:spcPct val="125000"/>
              </a:lnSpc>
              <a:defRPr/>
            </a:pPr>
            <a:r>
              <a:rPr lang="zh-CN" altLang="en-US" sz="4300" b="1" dirty="0">
                <a:solidFill>
                  <a:schemeClr val="bg1"/>
                </a:solidFill>
                <a:latin typeface="微软雅黑" pitchFamily="34" charset="-122"/>
                <a:ea typeface="微软雅黑" pitchFamily="34" charset="-122"/>
              </a:rPr>
              <a:t>第四章 贝叶</a:t>
            </a:r>
            <a:r>
              <a:rPr lang="zh-CN" altLang="en-US" sz="4300" b="1">
                <a:solidFill>
                  <a:schemeClr val="bg1"/>
                </a:solidFill>
                <a:latin typeface="微软雅黑" pitchFamily="34" charset="-122"/>
                <a:ea typeface="微软雅黑" pitchFamily="34" charset="-122"/>
              </a:rPr>
              <a:t>斯方法</a:t>
            </a:r>
            <a:endParaRPr kumimoji="0" lang="en-US" altLang="zh-CN" sz="4300" b="1" i="0" u="none" strike="noStrike" kern="1200" cap="none" spc="0" normalizeH="0" baseline="0" noProof="0" dirty="0">
              <a:ln>
                <a:noFill/>
              </a:ln>
              <a:solidFill>
                <a:schemeClr val="bg1"/>
              </a:solidFill>
              <a:uLnTx/>
              <a:uFillTx/>
              <a:latin typeface="微软雅黑" pitchFamily="34" charset="-122"/>
              <a:ea typeface="微软雅黑" pitchFamily="34" charset="-122"/>
            </a:endParaRPr>
          </a:p>
        </p:txBody>
      </p:sp>
      <p:pic>
        <p:nvPicPr>
          <p:cNvPr id="14" name="Picture 2" descr="https://bkimg.cdn.bcebos.com/pic/00e93901213fb80e5f110e4c36d12f2eb838946c?x-bce-process=image/resize,m_lfit,w_268,limit_1/format,f_jpg">
            <a:extLst>
              <a:ext uri="{FF2B5EF4-FFF2-40B4-BE49-F238E27FC236}">
                <a16:creationId xmlns:a16="http://schemas.microsoft.com/office/drawing/2014/main" id="{929E2E1A-C855-4D58-9758-C33961D01792}"/>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79512" y="120489"/>
            <a:ext cx="1338392" cy="133839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2">
            <a:extLst>
              <a:ext uri="{FF2B5EF4-FFF2-40B4-BE49-F238E27FC236}">
                <a16:creationId xmlns:a16="http://schemas.microsoft.com/office/drawing/2014/main" id="{92E57A76-EF5C-49D0-B1B5-D76BD6635F38}"/>
              </a:ext>
            </a:extLst>
          </p:cNvPr>
          <p:cNvSpPr txBox="1"/>
          <p:nvPr/>
        </p:nvSpPr>
        <p:spPr>
          <a:xfrm>
            <a:off x="1949859" y="1390477"/>
            <a:ext cx="5378395" cy="784830"/>
          </a:xfrm>
          <a:prstGeom prst="rect">
            <a:avLst/>
          </a:prstGeom>
          <a:noFill/>
        </p:spPr>
        <p:txBody>
          <a:bodyPr wrap="none" rtlCol="0">
            <a:spAutoFit/>
          </a:bodyPr>
          <a:lstStyle/>
          <a:p>
            <a:r>
              <a:rPr lang="zh-CN" altLang="en-US" sz="4500" b="1">
                <a:latin typeface="微软雅黑" panose="020B0503020204020204" pitchFamily="34" charset="-122"/>
                <a:ea typeface="微软雅黑" panose="020B0503020204020204" pitchFamily="34" charset="-122"/>
              </a:rPr>
              <a:t>模式识别与机器学习</a:t>
            </a:r>
            <a:endParaRPr lang="zh-CN" altLang="en-US" sz="45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3"/>
            <a:ext cx="10497186" cy="1270911"/>
          </a:xfrm>
        </p:spPr>
        <p:txBody>
          <a:bodyPr>
            <a:normAutofit/>
          </a:bodyPr>
          <a:lstStyle/>
          <a:p>
            <a:r>
              <a:rPr lang="zh-CN" altLang="en-US" sz="3200" b="1">
                <a:solidFill>
                  <a:schemeClr val="accent1">
                    <a:lumMod val="50000"/>
                  </a:schemeClr>
                </a:solidFill>
                <a:latin typeface="+mn-ea"/>
                <a:ea typeface="+mn-ea"/>
              </a:rPr>
              <a:t>离散随机变量的概率</a:t>
            </a:r>
            <a:br>
              <a:rPr lang="en-US" altLang="zh-CN" sz="3200" b="1">
                <a:solidFill>
                  <a:schemeClr val="accent1">
                    <a:lumMod val="50000"/>
                  </a:schemeClr>
                </a:solidFill>
                <a:latin typeface="+mn-ea"/>
                <a:ea typeface="+mn-ea"/>
              </a:rPr>
            </a:br>
            <a:r>
              <a:rPr lang="en-US" altLang="zh-CN" sz="3200" b="1">
                <a:solidFill>
                  <a:schemeClr val="accent1">
                    <a:lumMod val="50000"/>
                  </a:schemeClr>
                </a:solidFill>
                <a:latin typeface="+mn-ea"/>
                <a:ea typeface="+mn-ea"/>
              </a:rPr>
              <a:t>Probability of Discrete RV</a:t>
            </a:r>
            <a:endParaRPr lang="zh-CN" altLang="en-US" sz="3200" b="1" dirty="0">
              <a:solidFill>
                <a:schemeClr val="accent1">
                  <a:lumMod val="50000"/>
                </a:schemeClr>
              </a:solidFill>
              <a:latin typeface="+mn-ea"/>
              <a:ea typeface="+mn-ea"/>
            </a:endParaRPr>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0</a:t>
            </a:fld>
            <a:endParaRPr lang="en-US" dirty="0"/>
          </a:p>
        </p:txBody>
      </p:sp>
      <p:sp>
        <p:nvSpPr>
          <p:cNvPr id="7" name="内容占位符 2">
            <a:extLst>
              <a:ext uri="{FF2B5EF4-FFF2-40B4-BE49-F238E27FC236}">
                <a16:creationId xmlns:a16="http://schemas.microsoft.com/office/drawing/2014/main" id="{8BB59AA6-A08E-4BA8-A21C-D50A90C056A4}"/>
              </a:ext>
            </a:extLst>
          </p:cNvPr>
          <p:cNvSpPr>
            <a:spLocks noGrp="1"/>
          </p:cNvSpPr>
          <p:nvPr>
            <p:ph idx="1"/>
          </p:nvPr>
        </p:nvSpPr>
        <p:spPr>
          <a:xfrm>
            <a:off x="460487" y="2909065"/>
            <a:ext cx="8054863" cy="1370045"/>
          </a:xfrm>
        </p:spPr>
        <p:txBody>
          <a:bodyPr>
            <a:normAutofit lnSpcReduction="10000"/>
          </a:bodyPr>
          <a:lstStyle/>
          <a:p>
            <a:pPr>
              <a:lnSpc>
                <a:spcPct val="120000"/>
              </a:lnSpc>
            </a:pPr>
            <a:r>
              <a:rPr lang="zh-CN" altLang="en-US" sz="2000" b="1" dirty="0">
                <a:solidFill>
                  <a:srgbClr val="0070C0"/>
                </a:solidFill>
              </a:rPr>
              <a:t>概率质量函</a:t>
            </a:r>
            <a:r>
              <a:rPr lang="zh-CN" altLang="en-US" sz="2000" dirty="0"/>
              <a:t>数</a:t>
            </a:r>
            <a:r>
              <a:rPr lang="en-US" altLang="zh-CN" sz="2000" dirty="0"/>
              <a:t>Probability mass function (</a:t>
            </a:r>
            <a:r>
              <a:rPr lang="en-US" altLang="zh-CN" sz="2000" b="1" dirty="0" err="1">
                <a:solidFill>
                  <a:srgbClr val="0070C0"/>
                </a:solidFill>
              </a:rPr>
              <a:t>pmf</a:t>
            </a:r>
            <a:r>
              <a:rPr lang="en-US" altLang="zh-CN" sz="2000" dirty="0"/>
              <a:t>): </a:t>
            </a:r>
            <a:r>
              <a:rPr lang="en-US" altLang="zh-CN" sz="2000" i="1" dirty="0"/>
              <a:t>P</a:t>
            </a:r>
            <a:r>
              <a:rPr lang="en-US" altLang="zh-CN" sz="2000" dirty="0"/>
              <a:t>(</a:t>
            </a:r>
            <a:r>
              <a:rPr lang="en-US" altLang="zh-CN" sz="2000" i="1" dirty="0"/>
              <a:t>X = x</a:t>
            </a:r>
            <a:r>
              <a:rPr lang="en-US" altLang="zh-CN" sz="2000" i="1" baseline="-25000" dirty="0"/>
              <a:t>i</a:t>
            </a:r>
            <a:r>
              <a:rPr lang="en-US" altLang="zh-CN" sz="2000" dirty="0"/>
              <a:t>)</a:t>
            </a:r>
            <a:r>
              <a:rPr lang="zh-CN" altLang="en-US" sz="2000" dirty="0"/>
              <a:t>，</a:t>
            </a:r>
            <a:endParaRPr lang="en-US" altLang="zh-CN" sz="2000" dirty="0"/>
          </a:p>
          <a:p>
            <a:pPr marL="0" indent="0">
              <a:lnSpc>
                <a:spcPct val="120000"/>
              </a:lnSpc>
              <a:buNone/>
            </a:pPr>
            <a:r>
              <a:rPr lang="zh-CN" altLang="en-US" sz="2000" dirty="0"/>
              <a:t>    离散随机变量在各特定取值上的概率</a:t>
            </a:r>
            <a:endParaRPr lang="en-US" altLang="zh-CN" sz="2000" dirty="0"/>
          </a:p>
          <a:p>
            <a:pPr>
              <a:lnSpc>
                <a:spcPct val="120000"/>
              </a:lnSpc>
            </a:pPr>
            <a:r>
              <a:rPr lang="en-US" altLang="zh-CN" sz="2000" dirty="0" err="1"/>
              <a:t>Pmf</a:t>
            </a:r>
            <a:r>
              <a:rPr lang="zh-CN" altLang="en-US" sz="2000" dirty="0"/>
              <a:t>的性质</a:t>
            </a:r>
            <a:endParaRPr lang="en-US" altLang="zh-CN" sz="2000" dirty="0"/>
          </a:p>
        </p:txBody>
      </p:sp>
      <mc:AlternateContent xmlns:mc="http://schemas.openxmlformats.org/markup-compatibility/2006" xmlns:a14="http://schemas.microsoft.com/office/drawing/2010/main">
        <mc:Choice Requires="a14">
          <p:sp>
            <p:nvSpPr>
              <p:cNvPr id="8" name="内容占位符 2">
                <a:extLst>
                  <a:ext uri="{FF2B5EF4-FFF2-40B4-BE49-F238E27FC236}">
                    <a16:creationId xmlns:a16="http://schemas.microsoft.com/office/drawing/2014/main" id="{F9E70ECB-A3D8-4507-917E-168F206ADC6E}"/>
                  </a:ext>
                </a:extLst>
              </p:cNvPr>
              <p:cNvSpPr txBox="1">
                <a:spLocks/>
              </p:cNvSpPr>
              <p:nvPr/>
            </p:nvSpPr>
            <p:spPr>
              <a:xfrm>
                <a:off x="781433" y="4324830"/>
                <a:ext cx="5676517" cy="226985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14:m>
                  <m:oMath xmlns:m="http://schemas.openxmlformats.org/officeDocument/2006/math">
                    <m:nary>
                      <m:naryPr>
                        <m:chr m:val="∑"/>
                        <m:limLoc m:val="subSup"/>
                        <m:supHide m:val="on"/>
                        <m:ctrlPr>
                          <a:rPr lang="el-GR" altLang="zh-CN" sz="2000" i="1" dirty="0" smtClean="0">
                            <a:latin typeface="Cambria Math" panose="02040503050406030204" pitchFamily="18" charset="0"/>
                          </a:rPr>
                        </m:ctrlPr>
                      </m:naryPr>
                      <m:sub>
                        <m:r>
                          <m:rPr>
                            <m:brk m:alnAt="1"/>
                          </m:rPr>
                          <a:rPr lang="en-US" altLang="zh-CN" sz="2000" b="0" i="1" dirty="0" smtClean="0">
                            <a:latin typeface="Cambria Math" panose="02040503050406030204" pitchFamily="18" charset="0"/>
                          </a:rPr>
                          <m:t>𝑖</m:t>
                        </m:r>
                      </m:sub>
                      <m:sup/>
                      <m:e>
                        <m:r>
                          <m:rPr>
                            <m:nor/>
                          </m:rPr>
                          <a:rPr lang="en-US" altLang="zh-CN" sz="2000" i="1" dirty="0" smtClean="0"/>
                          <m:t>P</m:t>
                        </m:r>
                        <m:r>
                          <m:rPr>
                            <m:nor/>
                          </m:rPr>
                          <a:rPr lang="en-US" altLang="zh-CN" sz="2000" dirty="0" smtClean="0"/>
                          <m:t>(</m:t>
                        </m:r>
                        <m:r>
                          <m:rPr>
                            <m:nor/>
                          </m:rPr>
                          <a:rPr lang="en-US" altLang="zh-CN" sz="2000" i="1" dirty="0" smtClean="0"/>
                          <m:t>X</m:t>
                        </m:r>
                        <m:r>
                          <m:rPr>
                            <m:nor/>
                          </m:rPr>
                          <a:rPr lang="en-US" altLang="zh-CN" sz="2000" i="1" dirty="0" smtClean="0"/>
                          <m:t> = </m:t>
                        </m:r>
                        <m:sSub>
                          <m:sSubPr>
                            <m:ctrlPr>
                              <a:rPr lang="en-US" altLang="zh-CN" sz="2000" i="1" dirty="0" smtClean="0">
                                <a:latin typeface="Cambria Math" panose="02040503050406030204" pitchFamily="18" charset="0"/>
                              </a:rPr>
                            </m:ctrlPr>
                          </m:sSubPr>
                          <m:e>
                            <m:r>
                              <m:rPr>
                                <m:nor/>
                              </m:rPr>
                              <a:rPr lang="en-US" altLang="zh-CN" sz="2000" i="1" dirty="0"/>
                              <m:t>x</m:t>
                            </m:r>
                          </m:e>
                          <m:sub>
                            <m:r>
                              <m:rPr>
                                <m:nor/>
                              </m:rPr>
                              <a:rPr lang="en-US" altLang="zh-CN" sz="2000" i="1" dirty="0"/>
                              <m:t>i</m:t>
                            </m:r>
                          </m:sub>
                        </m:sSub>
                        <m:r>
                          <m:rPr>
                            <m:nor/>
                          </m:rPr>
                          <a:rPr lang="en-US" altLang="zh-CN" sz="2000" dirty="0"/>
                          <m:t>) = 1</m:t>
                        </m:r>
                      </m:e>
                    </m:nary>
                  </m:oMath>
                </a14:m>
                <a:endParaRPr lang="en-US" altLang="zh-CN" sz="2000" dirty="0"/>
              </a:p>
              <a:p>
                <a:pPr>
                  <a:lnSpc>
                    <a:spcPct val="120000"/>
                  </a:lnSpc>
                </a:pPr>
                <a:r>
                  <a:rPr lang="en-US" altLang="zh-CN" sz="2000" i="1"/>
                  <a:t>P</a:t>
                </a:r>
                <a:r>
                  <a:rPr lang="en-US" altLang="zh-CN" sz="2000" dirty="0"/>
                  <a:t>(</a:t>
                </a:r>
                <a:r>
                  <a:rPr lang="en-US" altLang="zh-CN" sz="2000" i="1" dirty="0"/>
                  <a:t>X = x</a:t>
                </a:r>
                <a:r>
                  <a:rPr lang="en-US" altLang="zh-CN" sz="2000" i="1" baseline="-25000" dirty="0"/>
                  <a:t>i</a:t>
                </a:r>
                <a:r>
                  <a:rPr lang="en-US" altLang="zh-CN" sz="2000" i="1" dirty="0"/>
                  <a:t> </a:t>
                </a:r>
                <a:r>
                  <a:rPr lang="en-US" altLang="zh-CN" sz="2000" dirty="0"/>
                  <a:t>∩ </a:t>
                </a:r>
                <a:r>
                  <a:rPr lang="en-US" altLang="zh-CN" sz="2000" i="1" dirty="0"/>
                  <a:t>X = </a:t>
                </a:r>
                <a:r>
                  <a:rPr lang="en-US" altLang="zh-CN" sz="2000" i="1" dirty="0" err="1"/>
                  <a:t>x</a:t>
                </a:r>
                <a:r>
                  <a:rPr lang="en-US" altLang="zh-CN" sz="2000" i="1" baseline="-25000" dirty="0" err="1"/>
                  <a:t>j</a:t>
                </a:r>
                <a:r>
                  <a:rPr lang="en-US" altLang="zh-CN" sz="2000" dirty="0"/>
                  <a:t>) = 0 if </a:t>
                </a:r>
                <a:r>
                  <a:rPr lang="en-US" altLang="zh-CN" sz="2000" i="1" dirty="0" err="1"/>
                  <a:t>i</a:t>
                </a:r>
                <a:r>
                  <a:rPr lang="en-US" altLang="zh-CN" sz="2000" i="1" dirty="0"/>
                  <a:t> </a:t>
                </a:r>
                <a:r>
                  <a:rPr lang="en-US" altLang="zh-CN" sz="2000" dirty="0"/>
                  <a:t>≠</a:t>
                </a:r>
                <a:r>
                  <a:rPr lang="en-US" altLang="zh-CN" sz="2000" i="1" dirty="0"/>
                  <a:t> j</a:t>
                </a:r>
              </a:p>
              <a:p>
                <a:pPr>
                  <a:lnSpc>
                    <a:spcPct val="120000"/>
                  </a:lnSpc>
                </a:pPr>
                <a:r>
                  <a:rPr lang="en-US" altLang="zh-CN" sz="2000" i="1" dirty="0"/>
                  <a:t>P</a:t>
                </a:r>
                <a:r>
                  <a:rPr lang="en-US" altLang="zh-CN" sz="2000" dirty="0"/>
                  <a:t>(</a:t>
                </a:r>
                <a:r>
                  <a:rPr lang="en-US" altLang="zh-CN" sz="2000" i="1" dirty="0"/>
                  <a:t>X = x</a:t>
                </a:r>
                <a:r>
                  <a:rPr lang="en-US" altLang="zh-CN" sz="2000" i="1" baseline="-25000" dirty="0"/>
                  <a:t>i</a:t>
                </a:r>
                <a:r>
                  <a:rPr lang="en-US" altLang="zh-CN" sz="2000" i="1" dirty="0"/>
                  <a:t> </a:t>
                </a:r>
                <a:r>
                  <a:rPr lang="en-US" altLang="zh-CN" sz="2000" dirty="0"/>
                  <a:t>∪ </a:t>
                </a:r>
                <a:r>
                  <a:rPr lang="en-US" altLang="zh-CN" sz="2000" i="1" dirty="0"/>
                  <a:t>X = </a:t>
                </a:r>
                <a:r>
                  <a:rPr lang="en-US" altLang="zh-CN" sz="2000" i="1" dirty="0" err="1"/>
                  <a:t>x</a:t>
                </a:r>
                <a:r>
                  <a:rPr lang="en-US" altLang="zh-CN" sz="2000" i="1" baseline="-25000" dirty="0" err="1"/>
                  <a:t>j</a:t>
                </a:r>
                <a:r>
                  <a:rPr lang="en-US" altLang="zh-CN" sz="2000" dirty="0"/>
                  <a:t>) = </a:t>
                </a:r>
                <a:r>
                  <a:rPr lang="en-US" altLang="zh-CN" sz="2000" i="1" dirty="0"/>
                  <a:t>P</a:t>
                </a:r>
                <a:r>
                  <a:rPr lang="en-US" altLang="zh-CN" sz="2000" dirty="0"/>
                  <a:t>(</a:t>
                </a:r>
                <a:r>
                  <a:rPr lang="en-US" altLang="zh-CN" sz="2000" i="1" dirty="0"/>
                  <a:t>X</a:t>
                </a:r>
                <a:r>
                  <a:rPr lang="en-US" altLang="zh-CN" sz="2000" dirty="0"/>
                  <a:t> = </a:t>
                </a:r>
                <a:r>
                  <a:rPr lang="en-US" altLang="zh-CN" sz="2000" i="1" dirty="0" err="1"/>
                  <a:t>x</a:t>
                </a:r>
                <a:r>
                  <a:rPr lang="en-US" altLang="zh-CN" sz="2000" i="1" baseline="-25000" dirty="0" err="1"/>
                  <a:t>j</a:t>
                </a:r>
                <a:r>
                  <a:rPr lang="en-US" altLang="zh-CN" sz="2000" dirty="0"/>
                  <a:t>) + </a:t>
                </a:r>
                <a:r>
                  <a:rPr lang="en-US" altLang="zh-CN" sz="2000" i="1" dirty="0"/>
                  <a:t>P</a:t>
                </a:r>
                <a:r>
                  <a:rPr lang="en-US" altLang="zh-CN" sz="2000" dirty="0"/>
                  <a:t>(</a:t>
                </a:r>
                <a:r>
                  <a:rPr lang="en-US" altLang="zh-CN" sz="2000" i="1" dirty="0"/>
                  <a:t>X</a:t>
                </a:r>
                <a:r>
                  <a:rPr lang="en-US" altLang="zh-CN" sz="2000" dirty="0"/>
                  <a:t> = </a:t>
                </a:r>
                <a:r>
                  <a:rPr lang="en-US" altLang="zh-CN" sz="2000" i="1" dirty="0" err="1"/>
                  <a:t>x</a:t>
                </a:r>
                <a:r>
                  <a:rPr lang="en-US" altLang="zh-CN" sz="2000" i="1" baseline="-25000" dirty="0" err="1"/>
                  <a:t>j</a:t>
                </a:r>
                <a:r>
                  <a:rPr lang="en-US" altLang="zh-CN" sz="2000" dirty="0"/>
                  <a:t>) if </a:t>
                </a:r>
                <a:r>
                  <a:rPr lang="en-US" altLang="zh-CN" sz="2000" i="1" dirty="0" err="1"/>
                  <a:t>i</a:t>
                </a:r>
                <a:r>
                  <a:rPr lang="en-US" altLang="zh-CN" sz="2000" dirty="0"/>
                  <a:t> ≠ </a:t>
                </a:r>
                <a:r>
                  <a:rPr lang="en-US" altLang="zh-CN" sz="2000" i="1" dirty="0"/>
                  <a:t>j</a:t>
                </a:r>
              </a:p>
              <a:p>
                <a:pPr>
                  <a:lnSpc>
                    <a:spcPct val="120000"/>
                  </a:lnSpc>
                </a:pPr>
                <a:r>
                  <a:rPr lang="en-US" altLang="zh-CN" sz="2000" i="1" dirty="0"/>
                  <a:t>P</a:t>
                </a:r>
                <a:r>
                  <a:rPr lang="en-US" altLang="zh-CN" sz="2000" dirty="0"/>
                  <a:t>(</a:t>
                </a:r>
                <a:r>
                  <a:rPr lang="en-US" altLang="zh-CN" sz="2000" i="1" dirty="0"/>
                  <a:t>X</a:t>
                </a:r>
                <a:r>
                  <a:rPr lang="en-US" altLang="zh-CN" sz="2000" dirty="0"/>
                  <a:t> = </a:t>
                </a:r>
                <a:r>
                  <a:rPr lang="en-US" altLang="zh-CN" sz="2000" i="1" dirty="0"/>
                  <a:t>x</a:t>
                </a:r>
                <a:r>
                  <a:rPr lang="en-US" altLang="zh-CN" sz="2000" i="1" baseline="-25000" dirty="0"/>
                  <a:t>1</a:t>
                </a:r>
                <a:r>
                  <a:rPr lang="en-US" altLang="zh-CN" sz="2000" dirty="0"/>
                  <a:t> ∪ </a:t>
                </a:r>
                <a:r>
                  <a:rPr lang="en-US" altLang="zh-CN" sz="2000" i="1" dirty="0"/>
                  <a:t>X</a:t>
                </a:r>
                <a:r>
                  <a:rPr lang="en-US" altLang="zh-CN" sz="2000" dirty="0"/>
                  <a:t> = </a:t>
                </a:r>
                <a:r>
                  <a:rPr lang="en-US" altLang="zh-CN" sz="2000" i="1" dirty="0"/>
                  <a:t>x</a:t>
                </a:r>
                <a:r>
                  <a:rPr lang="en-US" altLang="zh-CN" sz="2000" i="1" baseline="-25000" dirty="0"/>
                  <a:t>2</a:t>
                </a:r>
                <a:r>
                  <a:rPr lang="en-US" altLang="zh-CN" sz="2000" dirty="0"/>
                  <a:t> ∪ · · · ∪ </a:t>
                </a:r>
                <a:r>
                  <a:rPr lang="en-US" altLang="zh-CN" sz="2000" i="1" dirty="0"/>
                  <a:t>X</a:t>
                </a:r>
                <a:r>
                  <a:rPr lang="en-US" altLang="zh-CN" sz="2000" dirty="0"/>
                  <a:t> = </a:t>
                </a:r>
                <a:r>
                  <a:rPr lang="en-US" altLang="zh-CN" sz="2000" i="1" dirty="0" err="1"/>
                  <a:t>x</a:t>
                </a:r>
                <a:r>
                  <a:rPr lang="en-US" altLang="zh-CN" sz="2000" i="1" baseline="-25000" dirty="0" err="1"/>
                  <a:t>k</a:t>
                </a:r>
                <a:r>
                  <a:rPr lang="en-US" altLang="zh-CN" sz="2000" baseline="-25000" dirty="0"/>
                  <a:t> </a:t>
                </a:r>
                <a:r>
                  <a:rPr lang="en-US" altLang="zh-CN" sz="2000" dirty="0"/>
                  <a:t>) = 1</a:t>
                </a:r>
                <a:endParaRPr lang="en-US" altLang="zh-CN" sz="2000" i="1" dirty="0"/>
              </a:p>
            </p:txBody>
          </p:sp>
        </mc:Choice>
        <mc:Fallback xmlns="">
          <p:sp>
            <p:nvSpPr>
              <p:cNvPr id="8" name="内容占位符 2">
                <a:extLst>
                  <a:ext uri="{FF2B5EF4-FFF2-40B4-BE49-F238E27FC236}">
                    <a16:creationId xmlns:a16="http://schemas.microsoft.com/office/drawing/2014/main" id="{F9E70ECB-A3D8-4507-917E-168F206ADC6E}"/>
                  </a:ext>
                </a:extLst>
              </p:cNvPr>
              <p:cNvSpPr txBox="1">
                <a:spLocks noRot="1" noChangeAspect="1" noMove="1" noResize="1" noEditPoints="1" noAdjustHandles="1" noChangeArrowheads="1" noChangeShapeType="1" noTextEdit="1"/>
              </p:cNvSpPr>
              <p:nvPr/>
            </p:nvSpPr>
            <p:spPr>
              <a:xfrm>
                <a:off x="781433" y="4324830"/>
                <a:ext cx="5676517" cy="2269853"/>
              </a:xfrm>
              <a:prstGeom prst="rect">
                <a:avLst/>
              </a:prstGeom>
              <a:blipFill>
                <a:blip r:embed="rId3"/>
                <a:stretch>
                  <a:fillRect l="-2470" t="-198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8289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149" y="2801620"/>
            <a:ext cx="8353467" cy="1232111"/>
          </a:xfrm>
        </p:spPr>
        <p:txBody>
          <a:bodyPr>
            <a:normAutofit fontScale="92500" lnSpcReduction="20000"/>
          </a:bodyPr>
          <a:lstStyle/>
          <a:p>
            <a:pPr>
              <a:lnSpc>
                <a:spcPct val="120000"/>
              </a:lnSpc>
            </a:pPr>
            <a:r>
              <a:rPr lang="zh-CN" altLang="en-US" sz="1900" b="1" dirty="0">
                <a:solidFill>
                  <a:srgbClr val="0070C0"/>
                </a:solidFill>
              </a:rPr>
              <a:t>概率密度函数</a:t>
            </a:r>
            <a:r>
              <a:rPr lang="en-US" altLang="zh-CN" sz="1900" dirty="0"/>
              <a:t>Probability density function (</a:t>
            </a:r>
            <a:r>
              <a:rPr lang="en-US" altLang="zh-CN" sz="1900" b="1" dirty="0">
                <a:solidFill>
                  <a:srgbClr val="0070C0"/>
                </a:solidFill>
              </a:rPr>
              <a:t>pdf</a:t>
            </a:r>
            <a:r>
              <a:rPr lang="en-US" altLang="zh-CN" sz="1900" dirty="0"/>
              <a:t>) vs </a:t>
            </a:r>
            <a:r>
              <a:rPr lang="zh-CN" altLang="en-US" sz="1900" dirty="0"/>
              <a:t>概率质量函数</a:t>
            </a:r>
            <a:r>
              <a:rPr lang="en-US" altLang="zh-CN" sz="1900" dirty="0"/>
              <a:t> (</a:t>
            </a:r>
            <a:r>
              <a:rPr lang="en-US" altLang="zh-CN" sz="1900" dirty="0" err="1"/>
              <a:t>pmf</a:t>
            </a:r>
            <a:r>
              <a:rPr lang="en-US" altLang="zh-CN" sz="1900" dirty="0"/>
              <a:t>)</a:t>
            </a:r>
          </a:p>
          <a:p>
            <a:pPr marL="0" indent="0">
              <a:lnSpc>
                <a:spcPct val="120000"/>
              </a:lnSpc>
              <a:buNone/>
            </a:pPr>
            <a:r>
              <a:rPr lang="zh-CN" altLang="en-US" sz="1900" dirty="0"/>
              <a:t>     描述了连续随机变量 </a:t>
            </a:r>
            <a:r>
              <a:rPr lang="en-US" altLang="zh-CN" sz="1900" i="1" dirty="0"/>
              <a:t>x </a:t>
            </a:r>
            <a:r>
              <a:rPr lang="zh-CN" altLang="en-US" sz="1900" dirty="0"/>
              <a:t>的概率密度</a:t>
            </a:r>
            <a:endParaRPr lang="en-US" altLang="zh-CN" sz="1900" dirty="0"/>
          </a:p>
          <a:p>
            <a:pPr>
              <a:lnSpc>
                <a:spcPct val="120000"/>
              </a:lnSpc>
            </a:pPr>
            <a:r>
              <a:rPr lang="en-US" altLang="zh-CN" sz="1900" dirty="0"/>
              <a:t>Pdf</a:t>
            </a:r>
            <a:r>
              <a:rPr lang="zh-CN" altLang="en-US" sz="1900" dirty="0"/>
              <a:t>的性质</a:t>
            </a:r>
            <a:endParaRPr lang="en-US" altLang="zh-CN" sz="1900" dirty="0"/>
          </a:p>
          <a:p>
            <a:pPr marL="0" indent="0">
              <a:lnSpc>
                <a:spcPct val="120000"/>
              </a:lnSpc>
              <a:buNone/>
            </a:pPr>
            <a:endParaRPr kumimoji="1" lang="en-US" altLang="zh-CN"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1</a:t>
            </a:fld>
            <a:endParaRPr 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0CD8580E-30F2-488F-9544-CB5A927169A0}"/>
                  </a:ext>
                </a:extLst>
              </p:cNvPr>
              <p:cNvSpPr txBox="1">
                <a:spLocks/>
              </p:cNvSpPr>
              <p:nvPr/>
            </p:nvSpPr>
            <p:spPr>
              <a:xfrm>
                <a:off x="863176" y="3949327"/>
                <a:ext cx="2432182" cy="8731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1800" i="1" dirty="0"/>
                  <a:t>f</a:t>
                </a:r>
                <a:r>
                  <a:rPr lang="en-US" altLang="zh-CN" sz="1800" dirty="0"/>
                  <a:t> (</a:t>
                </a:r>
                <a:r>
                  <a:rPr lang="en-US" altLang="zh-CN" sz="1800" i="1" dirty="0"/>
                  <a:t>x</a:t>
                </a:r>
                <a:r>
                  <a:rPr lang="en-US" altLang="zh-CN" sz="1800" dirty="0"/>
                  <a:t>) ≥ 0, ∀</a:t>
                </a:r>
                <a:r>
                  <a:rPr lang="en-US" altLang="zh-CN" sz="1800" i="1" dirty="0"/>
                  <a:t>x</a:t>
                </a:r>
              </a:p>
              <a:p>
                <a:pPr>
                  <a:lnSpc>
                    <a:spcPct val="120000"/>
                  </a:lnSpc>
                </a:pPr>
                <a14:m>
                  <m:oMath xmlns:m="http://schemas.openxmlformats.org/officeDocument/2006/math">
                    <m:nary>
                      <m:naryPr>
                        <m:ctrlPr>
                          <a:rPr lang="en-US" altLang="zh-CN" sz="1800" i="1" dirty="0" smtClean="0">
                            <a:latin typeface="Cambria Math" panose="02040503050406030204" pitchFamily="18" charset="0"/>
                          </a:rPr>
                        </m:ctrlPr>
                      </m:naryPr>
                      <m:sub>
                        <m:r>
                          <m:rPr>
                            <m:nor/>
                            <m:brk m:alnAt="23"/>
                          </m:rPr>
                          <a:rPr lang="en-US" altLang="zh-CN" sz="1800" b="0" i="0" dirty="0" smtClean="0">
                            <a:latin typeface="Cambria Math" panose="02040503050406030204" pitchFamily="18" charset="0"/>
                          </a:rPr>
                          <m:t>−</m:t>
                        </m:r>
                        <m:r>
                          <m:rPr>
                            <m:nor/>
                          </m:rPr>
                          <a:rPr lang="en-US" altLang="zh-CN" sz="1800" b="0" i="0" dirty="0" smtClean="0">
                            <a:latin typeface="Cambria Math" panose="02040503050406030204" pitchFamily="18" charset="0"/>
                            <a:ea typeface="Cambria Math" panose="02040503050406030204" pitchFamily="18" charset="0"/>
                          </a:rPr>
                          <m:t>∞</m:t>
                        </m:r>
                      </m:sub>
                      <m:sup>
                        <m:r>
                          <m:rPr>
                            <m:nor/>
                          </m:rPr>
                          <a:rPr lang="en-US" altLang="zh-CN" sz="1800" b="0" i="0" dirty="0" smtClean="0">
                            <a:latin typeface="Cambria Math" panose="02040503050406030204" pitchFamily="18" charset="0"/>
                          </a:rPr>
                          <m:t>+</m:t>
                        </m:r>
                        <m:r>
                          <m:rPr>
                            <m:nor/>
                          </m:rPr>
                          <a:rPr lang="en-US" altLang="zh-CN" sz="1800" b="0" i="0" dirty="0" smtClean="0">
                            <a:latin typeface="Cambria Math" panose="02040503050406030204" pitchFamily="18" charset="0"/>
                            <a:ea typeface="Cambria Math" panose="02040503050406030204" pitchFamily="18" charset="0"/>
                          </a:rPr>
                          <m:t>∞</m:t>
                        </m:r>
                      </m:sup>
                      <m:e>
                        <m:r>
                          <m:rPr>
                            <m:nor/>
                          </m:rPr>
                          <a:rPr lang="en-US" altLang="zh-CN" sz="1800" b="0" i="1" dirty="0" smtClean="0"/>
                          <m:t>f</m:t>
                        </m:r>
                        <m:r>
                          <m:rPr>
                            <m:nor/>
                          </m:rPr>
                          <a:rPr lang="en-US" altLang="zh-CN" sz="1800" b="0" i="0" dirty="0" smtClean="0">
                            <a:latin typeface="Cambria Math" panose="02040503050406030204" pitchFamily="18" charset="0"/>
                          </a:rPr>
                          <m:t>(</m:t>
                        </m:r>
                        <m:r>
                          <m:rPr>
                            <m:nor/>
                          </m:rPr>
                          <a:rPr lang="en-US" altLang="zh-CN" sz="1800" b="0" i="1" dirty="0" smtClean="0"/>
                          <m:t>x</m:t>
                        </m:r>
                        <m:r>
                          <m:rPr>
                            <m:nor/>
                          </m:rPr>
                          <a:rPr lang="en-US" altLang="zh-CN" sz="1800" b="0" i="0" dirty="0" smtClean="0">
                            <a:latin typeface="Cambria Math" panose="02040503050406030204" pitchFamily="18" charset="0"/>
                          </a:rPr>
                          <m:t>) = </m:t>
                        </m:r>
                      </m:e>
                    </m:nary>
                    <m:r>
                      <a:rPr lang="en-US" altLang="zh-CN" sz="1800" i="1" dirty="0" smtClean="0">
                        <a:latin typeface="Cambria Math" panose="02040503050406030204" pitchFamily="18" charset="0"/>
                      </a:rPr>
                      <m:t>1</m:t>
                    </m:r>
                  </m:oMath>
                </a14:m>
                <a:endParaRPr lang="en-US" altLang="zh-CN" sz="1800" i="1" dirty="0"/>
              </a:p>
            </p:txBody>
          </p:sp>
        </mc:Choice>
        <mc:Fallback xmlns="">
          <p:sp>
            <p:nvSpPr>
              <p:cNvPr id="5" name="内容占位符 2">
                <a:extLst>
                  <a:ext uri="{FF2B5EF4-FFF2-40B4-BE49-F238E27FC236}">
                    <a16:creationId xmlns:a16="http://schemas.microsoft.com/office/drawing/2014/main" id="{0CD8580E-30F2-488F-9544-CB5A927169A0}"/>
                  </a:ext>
                </a:extLst>
              </p:cNvPr>
              <p:cNvSpPr txBox="1">
                <a:spLocks noRot="1" noChangeAspect="1" noMove="1" noResize="1" noEditPoints="1" noAdjustHandles="1" noChangeArrowheads="1" noChangeShapeType="1" noTextEdit="1"/>
              </p:cNvSpPr>
              <p:nvPr/>
            </p:nvSpPr>
            <p:spPr>
              <a:xfrm>
                <a:off x="863176" y="3949327"/>
                <a:ext cx="2432182" cy="873148"/>
              </a:xfrm>
              <a:prstGeom prst="rect">
                <a:avLst/>
              </a:prstGeom>
              <a:blipFill>
                <a:blip r:embed="rId3"/>
                <a:stretch>
                  <a:fillRect l="-1754" t="-1399" b="-8392"/>
                </a:stretch>
              </a:blipFill>
            </p:spPr>
            <p:txBody>
              <a:bodyPr/>
              <a:lstStyle/>
              <a:p>
                <a:r>
                  <a:rPr lang="zh-CN" altLang="en-US">
                    <a:noFill/>
                  </a:rPr>
                  <a:t> </a:t>
                </a:r>
              </a:p>
            </p:txBody>
          </p:sp>
        </mc:Fallback>
      </mc:AlternateContent>
      <p:sp>
        <p:nvSpPr>
          <p:cNvPr id="6" name="内容占位符 2">
            <a:extLst>
              <a:ext uri="{FF2B5EF4-FFF2-40B4-BE49-F238E27FC236}">
                <a16:creationId xmlns:a16="http://schemas.microsoft.com/office/drawing/2014/main" id="{2E2785BD-79F0-4B1A-ABE8-09F670AADF38}"/>
              </a:ext>
            </a:extLst>
          </p:cNvPr>
          <p:cNvSpPr txBox="1">
            <a:spLocks/>
          </p:cNvSpPr>
          <p:nvPr/>
        </p:nvSpPr>
        <p:spPr>
          <a:xfrm>
            <a:off x="390151" y="5006149"/>
            <a:ext cx="7241573" cy="44080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1800"/>
              <a:t>真实概率通过</a:t>
            </a:r>
            <a:r>
              <a:rPr lang="en-US" altLang="zh-CN" sz="1800"/>
              <a:t>pdf</a:t>
            </a:r>
            <a:r>
              <a:rPr lang="zh-CN" altLang="en-US" sz="1800"/>
              <a:t>的积分得到</a:t>
            </a:r>
            <a:endParaRPr lang="en-US" altLang="zh-CN" sz="1800" dirty="0"/>
          </a:p>
        </p:txBody>
      </p:sp>
      <p:sp>
        <p:nvSpPr>
          <p:cNvPr id="7" name="内容占位符 2">
            <a:extLst>
              <a:ext uri="{FF2B5EF4-FFF2-40B4-BE49-F238E27FC236}">
                <a16:creationId xmlns:a16="http://schemas.microsoft.com/office/drawing/2014/main" id="{05B984BC-7F39-4A5B-BFF5-0679A9DB57A5}"/>
              </a:ext>
            </a:extLst>
          </p:cNvPr>
          <p:cNvSpPr txBox="1">
            <a:spLocks/>
          </p:cNvSpPr>
          <p:nvPr/>
        </p:nvSpPr>
        <p:spPr>
          <a:xfrm>
            <a:off x="390151" y="5467381"/>
            <a:ext cx="6335965" cy="4408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1800" i="1" dirty="0"/>
              <a:t>e</a:t>
            </a:r>
            <a:r>
              <a:rPr lang="en-US" altLang="zh-CN" sz="1800" i="1"/>
              <a:t>.</a:t>
            </a:r>
            <a:r>
              <a:rPr lang="en-US" altLang="zh-CN" sz="1800" i="1" dirty="0"/>
              <a:t>g</a:t>
            </a:r>
            <a:r>
              <a:rPr lang="en-US" altLang="zh-CN" sz="1800" i="1"/>
              <a:t>. X </a:t>
            </a:r>
            <a:r>
              <a:rPr lang="zh-CN" altLang="en-US" sz="1800"/>
              <a:t>取</a:t>
            </a:r>
            <a:r>
              <a:rPr lang="en-US" altLang="zh-CN" sz="1800"/>
              <a:t>0-1</a:t>
            </a:r>
            <a:r>
              <a:rPr lang="zh-CN" altLang="en-US" sz="1800"/>
              <a:t>的概率为</a:t>
            </a:r>
            <a:endParaRPr lang="en-US" altLang="zh-CN" sz="18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1FFD2B6-B538-4213-91BC-8EAC76DE4EBC}"/>
                  </a:ext>
                </a:extLst>
              </p:cNvPr>
              <p:cNvSpPr txBox="1"/>
              <p:nvPr/>
            </p:nvSpPr>
            <p:spPr>
              <a:xfrm>
                <a:off x="3143253" y="5949041"/>
                <a:ext cx="3244360" cy="425373"/>
              </a:xfrm>
              <a:prstGeom prst="rect">
                <a:avLst/>
              </a:prstGeom>
              <a:noFill/>
            </p:spPr>
            <p:txBody>
              <a:bodyPr wrap="square" lIns="0" tIns="0" rIns="0" bIns="0" rtlCol="0">
                <a:spAutoFit/>
              </a:bodyPr>
              <a:lstStyle/>
              <a:p>
                <a14:m>
                  <m:oMath xmlns:m="http://schemas.openxmlformats.org/officeDocument/2006/math">
                    <m:r>
                      <m:rPr>
                        <m:nor/>
                      </m:rPr>
                      <a:rPr lang="en-US" altLang="zh-CN" b="0" i="1" smtClean="0"/>
                      <m:t>P</m:t>
                    </m:r>
                    <m:r>
                      <m:rPr>
                        <m:nor/>
                      </m:rPr>
                      <a:rPr lang="en-US" altLang="zh-CN" b="0" i="0" smtClean="0"/>
                      <m:t>(0</m:t>
                    </m:r>
                    <m:r>
                      <a:rPr lang="en-US" altLang="zh-CN" b="0" i="1" smtClean="0">
                        <a:latin typeface="Cambria Math" panose="02040503050406030204" pitchFamily="18" charset="0"/>
                        <a:ea typeface="Cambria Math" panose="02040503050406030204" pitchFamily="18" charset="0"/>
                      </a:rPr>
                      <m:t>≤</m:t>
                    </m:r>
                  </m:oMath>
                </a14:m>
                <a:r>
                  <a:rPr lang="zh-CN" altLang="en-US" dirty="0"/>
                  <a:t> </a:t>
                </a:r>
                <a:r>
                  <a:rPr lang="en-US" altLang="zh-CN" i="1" dirty="0"/>
                  <a:t>X</a:t>
                </a:r>
                <a:r>
                  <a:rPr lang="en-US" altLang="zh-CN" dirty="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oMath>
                </a14:m>
                <a:r>
                  <a:rPr lang="en-US" altLang="zh-CN" dirty="0"/>
                  <a:t>) = </a:t>
                </a:r>
                <a14:m>
                  <m:oMath xmlns:m="http://schemas.openxmlformats.org/officeDocument/2006/math">
                    <m:nary>
                      <m:naryPr>
                        <m:ctrlPr>
                          <a:rPr lang="en-US" altLang="zh-CN" i="1" smtClean="0">
                            <a:latin typeface="Cambria Math" panose="02040503050406030204" pitchFamily="18" charset="0"/>
                          </a:rPr>
                        </m:ctrlPr>
                      </m:naryPr>
                      <m:sub>
                        <m:r>
                          <m:rPr>
                            <m:nor/>
                            <m:brk m:alnAt="23"/>
                          </m:rPr>
                          <a:rPr lang="en-US" altLang="zh-CN" b="0" i="0" smtClean="0">
                            <a:latin typeface="Cambria Math" panose="02040503050406030204" pitchFamily="18" charset="0"/>
                          </a:rPr>
                          <m:t>0</m:t>
                        </m:r>
                      </m:sub>
                      <m:sup>
                        <m:r>
                          <m:rPr>
                            <m:nor/>
                          </m:rPr>
                          <a:rPr lang="en-US" altLang="zh-CN" b="0" i="0" smtClean="0">
                            <a:latin typeface="Cambria Math" panose="02040503050406030204" pitchFamily="18" charset="0"/>
                          </a:rPr>
                          <m:t>1</m:t>
                        </m:r>
                      </m:sup>
                      <m:e>
                        <m:r>
                          <m:rPr>
                            <m:nor/>
                          </m:rPr>
                          <a:rPr lang="en-US" altLang="zh-CN" b="0" i="1" smtClean="0"/>
                          <m:t>f</m:t>
                        </m:r>
                        <m:d>
                          <m:dPr>
                            <m:ctrlPr>
                              <a:rPr lang="en-US" altLang="zh-CN" b="0" i="1" smtClean="0">
                                <a:latin typeface="Cambria Math" panose="02040503050406030204" pitchFamily="18" charset="0"/>
                              </a:rPr>
                            </m:ctrlPr>
                          </m:dPr>
                          <m:e>
                            <m:r>
                              <m:rPr>
                                <m:nor/>
                              </m:rPr>
                              <a:rPr lang="en-US" altLang="zh-CN" b="0" i="1" smtClean="0"/>
                              <m:t>x</m:t>
                            </m:r>
                          </m:e>
                        </m:d>
                        <m:r>
                          <a:rPr lang="en-US" altLang="zh-CN" b="0" i="1" smtClean="0">
                            <a:latin typeface="Cambria Math" panose="02040503050406030204" pitchFamily="18" charset="0"/>
                          </a:rPr>
                          <m:t>𝑑𝑥</m:t>
                        </m:r>
                      </m:e>
                    </m:nary>
                  </m:oMath>
                </a14:m>
                <a:endParaRPr lang="zh-CN" altLang="en-US" dirty="0"/>
              </a:p>
            </p:txBody>
          </p:sp>
        </mc:Choice>
        <mc:Fallback xmlns="">
          <p:sp>
            <p:nvSpPr>
              <p:cNvPr id="8" name="文本框 7">
                <a:extLst>
                  <a:ext uri="{FF2B5EF4-FFF2-40B4-BE49-F238E27FC236}">
                    <a16:creationId xmlns:a16="http://schemas.microsoft.com/office/drawing/2014/main" id="{A1FFD2B6-B538-4213-91BC-8EAC76DE4EBC}"/>
                  </a:ext>
                </a:extLst>
              </p:cNvPr>
              <p:cNvSpPr txBox="1">
                <a:spLocks noRot="1" noChangeAspect="1" noMove="1" noResize="1" noEditPoints="1" noAdjustHandles="1" noChangeArrowheads="1" noChangeShapeType="1" noTextEdit="1"/>
              </p:cNvSpPr>
              <p:nvPr/>
            </p:nvSpPr>
            <p:spPr>
              <a:xfrm>
                <a:off x="3143253" y="5949041"/>
                <a:ext cx="3244360" cy="425373"/>
              </a:xfrm>
              <a:prstGeom prst="rect">
                <a:avLst/>
              </a:prstGeom>
              <a:blipFill>
                <a:blip r:embed="rId4"/>
                <a:stretch>
                  <a:fillRect b="-22857"/>
                </a:stretch>
              </a:blipFill>
            </p:spPr>
            <p:txBody>
              <a:bodyPr/>
              <a:lstStyle/>
              <a:p>
                <a:r>
                  <a:rPr lang="zh-CN" altLang="en-US">
                    <a:noFill/>
                  </a:rPr>
                  <a:t> </a:t>
                </a:r>
              </a:p>
            </p:txBody>
          </p:sp>
        </mc:Fallback>
      </mc:AlternateContent>
      <p:sp>
        <p:nvSpPr>
          <p:cNvPr id="11" name="标题 1">
            <a:extLst>
              <a:ext uri="{FF2B5EF4-FFF2-40B4-BE49-F238E27FC236}">
                <a16:creationId xmlns:a16="http://schemas.microsoft.com/office/drawing/2014/main" id="{20642A19-311F-4ED6-A157-B659810E6C77}"/>
              </a:ext>
            </a:extLst>
          </p:cNvPr>
          <p:cNvSpPr txBox="1">
            <a:spLocks/>
          </p:cNvSpPr>
          <p:nvPr/>
        </p:nvSpPr>
        <p:spPr>
          <a:xfrm>
            <a:off x="230915" y="1638154"/>
            <a:ext cx="7886700" cy="12330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连续随机变量的概率</a:t>
            </a:r>
            <a:br>
              <a:rPr lang="en-US" altLang="zh-CN" sz="3200" b="1">
                <a:solidFill>
                  <a:schemeClr val="accent1">
                    <a:lumMod val="50000"/>
                  </a:schemeClr>
                </a:solidFill>
                <a:latin typeface="+mn-ea"/>
                <a:ea typeface="+mn-ea"/>
              </a:rPr>
            </a:br>
            <a:r>
              <a:rPr lang="en-US" altLang="zh-CN" sz="3200" b="1">
                <a:solidFill>
                  <a:schemeClr val="accent1">
                    <a:lumMod val="50000"/>
                  </a:schemeClr>
                </a:solidFill>
                <a:latin typeface="+mn-ea"/>
                <a:ea typeface="+mn-ea"/>
              </a:rPr>
              <a:t>Probability of Continuous RV</a:t>
            </a:r>
            <a:endParaRPr lang="zh-CN" altLang="en-US" sz="3200" b="1" dirty="0">
              <a:solidFill>
                <a:schemeClr val="accent1">
                  <a:lumMod val="50000"/>
                </a:schemeClr>
              </a:solidFill>
              <a:latin typeface="+mn-ea"/>
              <a:ea typeface="+mn-ea"/>
            </a:endParaRPr>
          </a:p>
        </p:txBody>
      </p:sp>
    </p:spTree>
    <p:extLst>
      <p:ext uri="{BB962C8B-B14F-4D97-AF65-F5344CB8AC3E}">
        <p14:creationId xmlns:p14="http://schemas.microsoft.com/office/powerpoint/2010/main" val="10438458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4"/>
            <a:ext cx="7886700" cy="1275734"/>
          </a:xfrm>
        </p:spPr>
        <p:txBody>
          <a:bodyPr vert="horz" lIns="91440" tIns="45720" rIns="91440" bIns="45720" rtlCol="0" anchor="ctr">
            <a:normAutofit/>
          </a:bodyPr>
          <a:lstStyle/>
          <a:p>
            <a:r>
              <a:rPr lang="zh-CN" altLang="en-US" sz="3200" b="1" dirty="0">
                <a:solidFill>
                  <a:schemeClr val="accent1">
                    <a:lumMod val="50000"/>
                  </a:schemeClr>
                </a:solidFill>
                <a:latin typeface="+mn-ea"/>
                <a:ea typeface="+mn-ea"/>
              </a:rPr>
              <a:t>累积分布函数</a:t>
            </a:r>
            <a:br>
              <a:rPr lang="en-US" altLang="zh-CN" sz="3200" b="1" dirty="0">
                <a:solidFill>
                  <a:schemeClr val="accent1">
                    <a:lumMod val="50000"/>
                  </a:schemeClr>
                </a:solidFill>
                <a:latin typeface="+mn-ea"/>
                <a:ea typeface="+mn-ea"/>
              </a:rPr>
            </a:br>
            <a:r>
              <a:rPr lang="en-US" altLang="zh-CN" sz="3200" b="1" dirty="0">
                <a:solidFill>
                  <a:schemeClr val="accent1">
                    <a:lumMod val="50000"/>
                  </a:schemeClr>
                </a:solidFill>
                <a:latin typeface="+mn-ea"/>
                <a:ea typeface="+mn-ea"/>
              </a:rPr>
              <a:t>Cumulative Distribution Function</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829935"/>
            <a:ext cx="3123759" cy="1213019"/>
          </a:xfrm>
        </p:spPr>
        <p:txBody>
          <a:bodyPr>
            <a:normAutofit/>
          </a:bodyPr>
          <a:lstStyle/>
          <a:p>
            <a:pPr>
              <a:lnSpc>
                <a:spcPct val="120000"/>
              </a:lnSpc>
            </a:pPr>
            <a:r>
              <a:rPr lang="zh-CN" altLang="en-US" sz="2000"/>
              <a:t>定义</a:t>
            </a:r>
            <a:r>
              <a:rPr lang="en-US" altLang="zh-CN" sz="2000"/>
              <a:t>: </a:t>
            </a:r>
            <a:r>
              <a:rPr lang="en-US" altLang="zh-CN" sz="2000" i="1"/>
              <a:t>F</a:t>
            </a:r>
            <a:r>
              <a:rPr lang="en-US" altLang="zh-CN" sz="2000" i="1" baseline="-25000"/>
              <a:t>X</a:t>
            </a:r>
            <a:r>
              <a:rPr lang="en-US" altLang="zh-CN" sz="2000"/>
              <a:t> </a:t>
            </a:r>
            <a:r>
              <a:rPr lang="en-US" altLang="zh-CN" sz="2000" dirty="0"/>
              <a:t>(v) = </a:t>
            </a:r>
            <a:r>
              <a:rPr lang="en-US" altLang="zh-CN" sz="2000" i="1" dirty="0"/>
              <a:t>P</a:t>
            </a:r>
            <a:r>
              <a:rPr lang="en-US" altLang="zh-CN" sz="2000" dirty="0"/>
              <a:t>(</a:t>
            </a:r>
            <a:r>
              <a:rPr lang="en-US" altLang="zh-CN" sz="2000" i="1" dirty="0"/>
              <a:t>X</a:t>
            </a:r>
            <a:r>
              <a:rPr lang="en-US" altLang="zh-CN" sz="2000" dirty="0"/>
              <a:t> ≤ </a:t>
            </a:r>
            <a:r>
              <a:rPr lang="en-US" altLang="zh-CN" sz="2000" i="1" dirty="0"/>
              <a:t>v</a:t>
            </a:r>
            <a:r>
              <a:rPr lang="en-US" altLang="zh-CN" sz="2000" dirty="0"/>
              <a:t>) </a:t>
            </a:r>
          </a:p>
          <a:p>
            <a:pPr>
              <a:lnSpc>
                <a:spcPct val="120000"/>
              </a:lnSpc>
            </a:pPr>
            <a:r>
              <a:rPr lang="zh-CN" altLang="en-US" sz="2000" dirty="0"/>
              <a:t>离散</a:t>
            </a:r>
            <a:r>
              <a:rPr lang="en-US" altLang="zh-CN" sz="2000" dirty="0"/>
              <a:t> RVs</a:t>
            </a: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2</a:t>
            </a:fld>
            <a:endParaRPr 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58446EC3-5C6E-4DAF-AA14-615DB650F329}"/>
                  </a:ext>
                </a:extLst>
              </p:cNvPr>
              <p:cNvSpPr txBox="1">
                <a:spLocks/>
              </p:cNvSpPr>
              <p:nvPr/>
            </p:nvSpPr>
            <p:spPr>
              <a:xfrm>
                <a:off x="3467457" y="3822552"/>
                <a:ext cx="2432182" cy="440803"/>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da-DK" altLang="zh-CN" sz="2000" i="1" dirty="0"/>
                  <a:t>F</a:t>
                </a:r>
                <a:r>
                  <a:rPr lang="da-DK" altLang="zh-CN" sz="2000" i="1" baseline="-25000" dirty="0"/>
                  <a:t>X</a:t>
                </a:r>
                <a:r>
                  <a:rPr lang="da-DK" altLang="zh-CN" sz="2000" i="1" dirty="0"/>
                  <a:t> </a:t>
                </a:r>
                <a:r>
                  <a:rPr lang="da-DK" altLang="zh-CN" sz="2000" dirty="0"/>
                  <a:t>(</a:t>
                </a:r>
                <a:r>
                  <a:rPr lang="da-DK" altLang="zh-CN" sz="2000" i="1" dirty="0"/>
                  <a:t>v</a:t>
                </a:r>
                <a:r>
                  <a:rPr lang="da-DK" altLang="zh-CN" sz="2000" dirty="0"/>
                  <a:t>) = </a:t>
                </a:r>
                <a14:m>
                  <m:oMath xmlns:m="http://schemas.openxmlformats.org/officeDocument/2006/math">
                    <m:nary>
                      <m:naryPr>
                        <m:chr m:val="∑"/>
                        <m:limLoc m:val="subSup"/>
                        <m:supHide m:val="on"/>
                        <m:ctrlPr>
                          <a:rPr lang="da-DK" altLang="zh-CN" sz="2000" i="1" dirty="0" smtClean="0">
                            <a:latin typeface="Cambria Math" panose="02040503050406030204" pitchFamily="18" charset="0"/>
                          </a:rPr>
                        </m:ctrlPr>
                      </m:naryPr>
                      <m:sub>
                        <m:sSub>
                          <m:sSubPr>
                            <m:ctrlPr>
                              <a:rPr lang="da-DK"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𝑣</m:t>
                            </m:r>
                          </m:e>
                          <m:sub>
                            <m:r>
                              <a:rPr lang="en-US" altLang="zh-CN" sz="2000" b="0" i="1" dirty="0" smtClean="0">
                                <a:latin typeface="Cambria Math" panose="02040503050406030204" pitchFamily="18" charset="0"/>
                              </a:rPr>
                              <m:t>𝑖</m:t>
                            </m:r>
                          </m:sub>
                        </m:sSub>
                        <m:r>
                          <m:rPr>
                            <m:brk m:alnAt="9"/>
                          </m:rPr>
                          <a:rPr lang="da-DK"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𝑣</m:t>
                        </m:r>
                      </m:sub>
                      <m:sup/>
                      <m:e>
                        <m:r>
                          <m:rPr>
                            <m:nor/>
                          </m:rPr>
                          <a:rPr lang="da-DK" altLang="zh-CN" sz="2000" i="1" dirty="0"/>
                          <m:t>P</m:t>
                        </m:r>
                        <m:r>
                          <m:rPr>
                            <m:nor/>
                          </m:rPr>
                          <a:rPr lang="en-US" altLang="zh-CN" sz="2000" b="0" i="0" dirty="0" smtClean="0"/>
                          <m:t>(</m:t>
                        </m:r>
                        <m:r>
                          <m:rPr>
                            <m:nor/>
                          </m:rPr>
                          <a:rPr lang="da-DK" altLang="zh-CN" sz="2000" i="1" dirty="0"/>
                          <m:t>X</m:t>
                        </m:r>
                        <m:r>
                          <m:rPr>
                            <m:nor/>
                          </m:rPr>
                          <a:rPr lang="da-DK" altLang="zh-CN" sz="2000" dirty="0"/>
                          <m:t> =</m:t>
                        </m:r>
                        <m:r>
                          <m:rPr>
                            <m:nor/>
                          </m:rPr>
                          <a:rPr lang="da-DK" altLang="zh-CN" sz="2000" i="1" dirty="0"/>
                          <m:t>v</m:t>
                        </m:r>
                        <m:r>
                          <m:rPr>
                            <m:nor/>
                          </m:rPr>
                          <a:rPr lang="en-US" altLang="zh-CN" sz="2000" i="1" baseline="-25000" dirty="0"/>
                          <m:t>i</m:t>
                        </m:r>
                        <m:r>
                          <m:rPr>
                            <m:nor/>
                          </m:rPr>
                          <a:rPr lang="en-US" altLang="zh-CN" sz="2000" b="0" dirty="0" smtClean="0"/>
                          <m:t>)</m:t>
                        </m:r>
                      </m:e>
                    </m:nary>
                  </m:oMath>
                </a14:m>
                <a:endParaRPr lang="en-US" altLang="zh-CN" sz="2000" dirty="0"/>
              </a:p>
            </p:txBody>
          </p:sp>
        </mc:Choice>
        <mc:Fallback xmlns="">
          <p:sp>
            <p:nvSpPr>
              <p:cNvPr id="5" name="内容占位符 2">
                <a:extLst>
                  <a:ext uri="{FF2B5EF4-FFF2-40B4-BE49-F238E27FC236}">
                    <a16:creationId xmlns:a16="http://schemas.microsoft.com/office/drawing/2014/main" id="{58446EC3-5C6E-4DAF-AA14-615DB650F329}"/>
                  </a:ext>
                </a:extLst>
              </p:cNvPr>
              <p:cNvSpPr txBox="1">
                <a:spLocks noRot="1" noChangeAspect="1" noMove="1" noResize="1" noEditPoints="1" noAdjustHandles="1" noChangeArrowheads="1" noChangeShapeType="1" noTextEdit="1"/>
              </p:cNvSpPr>
              <p:nvPr/>
            </p:nvSpPr>
            <p:spPr>
              <a:xfrm>
                <a:off x="3467457" y="3822552"/>
                <a:ext cx="2432182" cy="440803"/>
              </a:xfrm>
              <a:prstGeom prst="rect">
                <a:avLst/>
              </a:prstGeom>
              <a:blipFill>
                <a:blip r:embed="rId3"/>
                <a:stretch>
                  <a:fillRect l="-2506" t="-102778" b="-148611"/>
                </a:stretch>
              </a:blipFill>
            </p:spPr>
            <p:txBody>
              <a:bodyPr/>
              <a:lstStyle/>
              <a:p>
                <a:r>
                  <a:rPr lang="zh-CN" altLang="en-US">
                    <a:noFill/>
                  </a:rPr>
                  <a:t> </a:t>
                </a:r>
              </a:p>
            </p:txBody>
          </p:sp>
        </mc:Fallback>
      </mc:AlternateContent>
      <p:sp>
        <p:nvSpPr>
          <p:cNvPr id="6" name="内容占位符 2">
            <a:extLst>
              <a:ext uri="{FF2B5EF4-FFF2-40B4-BE49-F238E27FC236}">
                <a16:creationId xmlns:a16="http://schemas.microsoft.com/office/drawing/2014/main" id="{D36A852C-6E42-4F38-A1C5-643EF749BC35}"/>
              </a:ext>
            </a:extLst>
          </p:cNvPr>
          <p:cNvSpPr txBox="1">
            <a:spLocks/>
          </p:cNvSpPr>
          <p:nvPr/>
        </p:nvSpPr>
        <p:spPr>
          <a:xfrm>
            <a:off x="390149" y="4355161"/>
            <a:ext cx="2432182" cy="4408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连续</a:t>
            </a:r>
            <a:r>
              <a:rPr lang="en-US" altLang="zh-CN" sz="2000" dirty="0"/>
              <a:t> RVs</a:t>
            </a:r>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0A8D7294-71EE-480B-B9A1-DE69FCF95663}"/>
                  </a:ext>
                </a:extLst>
              </p:cNvPr>
              <p:cNvSpPr txBox="1">
                <a:spLocks/>
              </p:cNvSpPr>
              <p:nvPr/>
            </p:nvSpPr>
            <p:spPr>
              <a:xfrm>
                <a:off x="3467457" y="4949689"/>
                <a:ext cx="2432182" cy="44080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da-DK" altLang="zh-CN" sz="2000" i="1" dirty="0"/>
                  <a:t>F</a:t>
                </a:r>
                <a:r>
                  <a:rPr lang="da-DK" altLang="zh-CN" sz="2000" i="1" baseline="-25000" dirty="0"/>
                  <a:t>X</a:t>
                </a:r>
                <a:r>
                  <a:rPr lang="da-DK" altLang="zh-CN" sz="2000" i="1" dirty="0"/>
                  <a:t> </a:t>
                </a:r>
                <a:r>
                  <a:rPr lang="da-DK" altLang="zh-CN" sz="2000" dirty="0"/>
                  <a:t>(</a:t>
                </a:r>
                <a:r>
                  <a:rPr lang="da-DK" altLang="zh-CN" sz="2000" i="1" dirty="0"/>
                  <a:t>v</a:t>
                </a:r>
                <a:r>
                  <a:rPr lang="da-DK" altLang="zh-CN" sz="2000" dirty="0"/>
                  <a:t>) = </a:t>
                </a:r>
                <a14:m>
                  <m:oMath xmlns:m="http://schemas.openxmlformats.org/officeDocument/2006/math">
                    <m:nary>
                      <m:naryPr>
                        <m:ctrlPr>
                          <a:rPr lang="da-DK"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ub>
                      <m:sup>
                        <m:r>
                          <a:rPr lang="en-US" altLang="zh-CN" sz="2000" b="0" i="1" smtClean="0">
                            <a:latin typeface="Cambria Math" panose="02040503050406030204" pitchFamily="18" charset="0"/>
                          </a:rPr>
                          <m:t>𝑣</m:t>
                        </m:r>
                      </m:sup>
                      <m:e>
                        <m:r>
                          <m:rPr>
                            <m:nor/>
                          </m:rPr>
                          <a:rPr lang="en-US" altLang="zh-CN" sz="2000" b="0" i="1" smtClean="0"/>
                          <m:t>f</m:t>
                        </m:r>
                        <m:d>
                          <m:dPr>
                            <m:ctrlPr>
                              <a:rPr lang="en-US" altLang="zh-CN" sz="2000" b="0" i="1" smtClean="0">
                                <a:latin typeface="Cambria Math" panose="02040503050406030204" pitchFamily="18" charset="0"/>
                              </a:rPr>
                            </m:ctrlPr>
                          </m:dPr>
                          <m:e>
                            <m:r>
                              <m:rPr>
                                <m:nor/>
                              </m:rPr>
                              <a:rPr lang="en-US" altLang="zh-CN" sz="2000" b="0" i="1" smtClean="0"/>
                              <m:t>x</m:t>
                            </m:r>
                          </m:e>
                        </m:d>
                        <m:r>
                          <m:rPr>
                            <m:nor/>
                          </m:rPr>
                          <a:rPr lang="en-US" altLang="zh-CN" sz="2000" b="0" i="1" smtClean="0"/>
                          <m:t>dx</m:t>
                        </m:r>
                      </m:e>
                    </m:nary>
                  </m:oMath>
                </a14:m>
                <a:endParaRPr lang="en-US" altLang="zh-CN" sz="2000" dirty="0"/>
              </a:p>
            </p:txBody>
          </p:sp>
        </mc:Choice>
        <mc:Fallback xmlns="">
          <p:sp>
            <p:nvSpPr>
              <p:cNvPr id="7" name="内容占位符 2">
                <a:extLst>
                  <a:ext uri="{FF2B5EF4-FFF2-40B4-BE49-F238E27FC236}">
                    <a16:creationId xmlns:a16="http://schemas.microsoft.com/office/drawing/2014/main" id="{0A8D7294-71EE-480B-B9A1-DE69FCF95663}"/>
                  </a:ext>
                </a:extLst>
              </p:cNvPr>
              <p:cNvSpPr txBox="1">
                <a:spLocks noRot="1" noChangeAspect="1" noMove="1" noResize="1" noEditPoints="1" noAdjustHandles="1" noChangeArrowheads="1" noChangeShapeType="1" noTextEdit="1"/>
              </p:cNvSpPr>
              <p:nvPr/>
            </p:nvSpPr>
            <p:spPr>
              <a:xfrm>
                <a:off x="3467457" y="4949689"/>
                <a:ext cx="2432182" cy="440803"/>
              </a:xfrm>
              <a:prstGeom prst="rect">
                <a:avLst/>
              </a:prstGeom>
              <a:blipFill>
                <a:blip r:embed="rId4"/>
                <a:stretch>
                  <a:fillRect l="-2757" t="-122222" b="-2263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18B5109-2870-4804-971E-75EDA9F79BC9}"/>
                  </a:ext>
                </a:extLst>
              </p:cNvPr>
              <p:cNvSpPr txBox="1"/>
              <p:nvPr/>
            </p:nvSpPr>
            <p:spPr>
              <a:xfrm>
                <a:off x="3825713" y="5749237"/>
                <a:ext cx="1212063" cy="443326"/>
              </a:xfrm>
              <a:prstGeom prst="rect">
                <a:avLst/>
              </a:prstGeom>
              <a:noFill/>
            </p:spPr>
            <p:txBody>
              <a:bodyPr wrap="none" lIns="0" tIns="0" rIns="0" bIns="0" rtlCol="0">
                <a:spAutoFit/>
              </a:bodyPr>
              <a:lstStyle/>
              <a:p>
                <a14:m>
                  <m:oMath xmlns:m="http://schemas.openxmlformats.org/officeDocument/2006/math">
                    <m:f>
                      <m:fPr>
                        <m:ctrlPr>
                          <a:rPr lang="en-US" altLang="zh-CN" sz="2000" i="1" smtClean="0">
                            <a:latin typeface="Cambria Math" panose="02040503050406030204" pitchFamily="18" charset="0"/>
                          </a:rPr>
                        </m:ctrlPr>
                      </m:fPr>
                      <m:num>
                        <m:r>
                          <a:rPr lang="en-US" altLang="zh-CN" sz="2000" i="1" smtClean="0">
                            <a:latin typeface="Cambria Math" panose="02040503050406030204" pitchFamily="18" charset="0"/>
                          </a:rPr>
                          <m:t>𝑑</m:t>
                        </m:r>
                      </m:num>
                      <m:den>
                        <m:r>
                          <a:rPr lang="en-US" altLang="zh-CN" sz="2000" i="1" smtClean="0">
                            <a:latin typeface="Cambria Math" panose="02040503050406030204" pitchFamily="18" charset="0"/>
                          </a:rPr>
                          <m:t>𝑑𝑥</m:t>
                        </m:r>
                      </m:den>
                    </m:f>
                  </m:oMath>
                </a14:m>
                <a:r>
                  <a:rPr lang="en-US" altLang="zh-CN" sz="2000" i="1" dirty="0"/>
                  <a:t>F</a:t>
                </a:r>
                <a:r>
                  <a:rPr lang="en-US" altLang="zh-CN" sz="2000" dirty="0"/>
                  <a:t>(</a:t>
                </a:r>
                <a:r>
                  <a:rPr lang="en-US" altLang="zh-CN" sz="2000" i="1" dirty="0"/>
                  <a:t>x</a:t>
                </a:r>
                <a:r>
                  <a:rPr lang="en-US" altLang="zh-CN" sz="2000" dirty="0"/>
                  <a:t>) = </a:t>
                </a:r>
                <a:r>
                  <a:rPr lang="en-US" altLang="zh-CN" sz="2000" i="1" dirty="0"/>
                  <a:t>f</a:t>
                </a:r>
                <a:r>
                  <a:rPr lang="en-US" altLang="zh-CN" sz="2000" dirty="0"/>
                  <a:t>(</a:t>
                </a:r>
                <a:r>
                  <a:rPr lang="en-US" altLang="zh-CN" sz="2000" i="1" dirty="0"/>
                  <a:t>x</a:t>
                </a:r>
                <a:r>
                  <a:rPr lang="en-US" altLang="zh-CN" sz="2000" dirty="0"/>
                  <a:t>)</a:t>
                </a:r>
                <a:endParaRPr lang="zh-CN" altLang="en-US" sz="2000" dirty="0"/>
              </a:p>
            </p:txBody>
          </p:sp>
        </mc:Choice>
        <mc:Fallback xmlns="">
          <p:sp>
            <p:nvSpPr>
              <p:cNvPr id="8" name="文本框 7">
                <a:extLst>
                  <a:ext uri="{FF2B5EF4-FFF2-40B4-BE49-F238E27FC236}">
                    <a16:creationId xmlns:a16="http://schemas.microsoft.com/office/drawing/2014/main" id="{218B5109-2870-4804-971E-75EDA9F79BC9}"/>
                  </a:ext>
                </a:extLst>
              </p:cNvPr>
              <p:cNvSpPr txBox="1">
                <a:spLocks noRot="1" noChangeAspect="1" noMove="1" noResize="1" noEditPoints="1" noAdjustHandles="1" noChangeArrowheads="1" noChangeShapeType="1" noTextEdit="1"/>
              </p:cNvSpPr>
              <p:nvPr/>
            </p:nvSpPr>
            <p:spPr>
              <a:xfrm>
                <a:off x="3825713" y="5749237"/>
                <a:ext cx="1212063" cy="443326"/>
              </a:xfrm>
              <a:prstGeom prst="rect">
                <a:avLst/>
              </a:prstGeom>
              <a:blipFill>
                <a:blip r:embed="rId5"/>
                <a:stretch>
                  <a:fillRect l="-505" t="-1370" r="-12121" b="-205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80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93018"/>
            <a:ext cx="7886700" cy="1159910"/>
          </a:xfrm>
        </p:spPr>
        <p:txBody>
          <a:bodyPr>
            <a:normAutofit/>
          </a:bodyPr>
          <a:lstStyle/>
          <a:p>
            <a:r>
              <a:rPr lang="zh-CN" altLang="en-US" sz="3200" b="1" dirty="0">
                <a:solidFill>
                  <a:schemeClr val="accent1">
                    <a:lumMod val="50000"/>
                  </a:schemeClr>
                </a:solidFill>
                <a:latin typeface="+mn-ea"/>
                <a:ea typeface="+mn-ea"/>
              </a:rPr>
              <a:t>联合概率分布</a:t>
            </a:r>
            <a:br>
              <a:rPr lang="en-US" altLang="zh-CN" sz="3200" b="1" dirty="0">
                <a:solidFill>
                  <a:schemeClr val="accent1">
                    <a:lumMod val="50000"/>
                  </a:schemeClr>
                </a:solidFill>
                <a:latin typeface="+mn-ea"/>
                <a:ea typeface="+mn-ea"/>
              </a:rPr>
            </a:br>
            <a:r>
              <a:rPr lang="en-US" altLang="zh-CN" sz="3200" b="1" dirty="0">
                <a:solidFill>
                  <a:schemeClr val="accent1">
                    <a:lumMod val="50000"/>
                  </a:schemeClr>
                </a:solidFill>
                <a:latin typeface="+mn-ea"/>
                <a:ea typeface="+mn-ea"/>
              </a:rPr>
              <a:t>Joint Probability Distribution</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852928"/>
            <a:ext cx="8353467" cy="1407956"/>
          </a:xfrm>
        </p:spPr>
        <p:txBody>
          <a:bodyPr>
            <a:normAutofit lnSpcReduction="10000"/>
          </a:bodyPr>
          <a:lstStyle/>
          <a:p>
            <a:pPr>
              <a:lnSpc>
                <a:spcPct val="120000"/>
              </a:lnSpc>
            </a:pPr>
            <a:r>
              <a:rPr lang="zh-CN" altLang="en-US" sz="2000" dirty="0"/>
              <a:t>随机变量是</a:t>
            </a:r>
            <a:r>
              <a:rPr lang="zh-CN" altLang="en-US" sz="2000"/>
              <a:t>对属性 </a:t>
            </a:r>
            <a:r>
              <a:rPr lang="en-US" altLang="zh-CN" sz="2000"/>
              <a:t>(</a:t>
            </a:r>
            <a:r>
              <a:rPr lang="zh-CN" altLang="en-US" sz="2000"/>
              <a:t>特征</a:t>
            </a:r>
            <a:r>
              <a:rPr lang="en-US" altLang="zh-CN" sz="2000"/>
              <a:t>) </a:t>
            </a:r>
            <a:r>
              <a:rPr lang="zh-CN" altLang="en-US" sz="2000"/>
              <a:t>的</a:t>
            </a:r>
            <a:r>
              <a:rPr lang="zh-CN" altLang="en-US" sz="2000" dirty="0"/>
              <a:t>描述</a:t>
            </a:r>
            <a:endParaRPr lang="en-US" altLang="zh-CN" sz="2000" dirty="0"/>
          </a:p>
          <a:p>
            <a:pPr>
              <a:lnSpc>
                <a:spcPct val="120000"/>
              </a:lnSpc>
            </a:pPr>
            <a:r>
              <a:rPr lang="zh-CN" altLang="en-US" sz="2000" dirty="0"/>
              <a:t>并非</a:t>
            </a:r>
            <a:r>
              <a:rPr lang="zh-CN" altLang="en-US" sz="2000"/>
              <a:t>所有属性 </a:t>
            </a:r>
            <a:r>
              <a:rPr lang="en-US" altLang="zh-CN" sz="2000"/>
              <a:t>(</a:t>
            </a:r>
            <a:r>
              <a:rPr lang="zh-CN" altLang="en-US" sz="2000"/>
              <a:t>特征</a:t>
            </a:r>
            <a:r>
              <a:rPr lang="en-US" altLang="zh-CN" sz="2000"/>
              <a:t>) </a:t>
            </a:r>
            <a:r>
              <a:rPr lang="zh-CN" altLang="en-US" sz="2000"/>
              <a:t>的</a:t>
            </a:r>
            <a:r>
              <a:rPr lang="zh-CN" altLang="en-US" sz="2000" dirty="0"/>
              <a:t>组合可能性相同</a:t>
            </a:r>
            <a:endParaRPr lang="en-US" altLang="zh-CN" sz="2000" dirty="0"/>
          </a:p>
          <a:p>
            <a:pPr>
              <a:lnSpc>
                <a:spcPct val="120000"/>
              </a:lnSpc>
            </a:pPr>
            <a:r>
              <a:rPr lang="zh-CN" altLang="en-US" sz="2000" b="1" dirty="0">
                <a:solidFill>
                  <a:srgbClr val="0070C0"/>
                </a:solidFill>
              </a:rPr>
              <a:t>联合概率分布</a:t>
            </a:r>
            <a:r>
              <a:rPr lang="zh-CN" altLang="en-US" sz="2000" dirty="0"/>
              <a:t>描述了不同属性组合的可能性</a:t>
            </a:r>
            <a:endParaRPr lang="en-US" altLang="zh-CN" sz="2000" dirty="0"/>
          </a:p>
          <a:p>
            <a:pPr marL="0" indent="0">
              <a:lnSpc>
                <a:spcPct val="120000"/>
              </a:lnSpc>
              <a:buNone/>
            </a:pP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3</a:t>
            </a:fld>
            <a:endParaRPr lang="en-US" dirty="0"/>
          </a:p>
        </p:txBody>
      </p:sp>
      <p:sp>
        <p:nvSpPr>
          <p:cNvPr id="5" name="内容占位符 2">
            <a:extLst>
              <a:ext uri="{FF2B5EF4-FFF2-40B4-BE49-F238E27FC236}">
                <a16:creationId xmlns:a16="http://schemas.microsoft.com/office/drawing/2014/main" id="{EF4FC966-3AB7-4E74-BEF7-3B35EF50F707}"/>
              </a:ext>
            </a:extLst>
          </p:cNvPr>
          <p:cNvSpPr txBox="1">
            <a:spLocks/>
          </p:cNvSpPr>
          <p:nvPr/>
        </p:nvSpPr>
        <p:spPr>
          <a:xfrm>
            <a:off x="2940600" y="4348960"/>
            <a:ext cx="2863006" cy="5187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s-ES" altLang="zh-CN" sz="2000" i="1" dirty="0"/>
              <a:t>P</a:t>
            </a:r>
            <a:r>
              <a:rPr lang="es-ES" altLang="zh-CN" sz="2000" dirty="0"/>
              <a:t>(</a:t>
            </a:r>
            <a:r>
              <a:rPr lang="es-ES" altLang="zh-CN" sz="2000" i="1" dirty="0"/>
              <a:t>X</a:t>
            </a:r>
            <a:r>
              <a:rPr lang="es-ES" altLang="zh-CN" sz="2000" dirty="0"/>
              <a:t> = </a:t>
            </a:r>
            <a:r>
              <a:rPr lang="es-ES" altLang="zh-CN" sz="2000" i="1" dirty="0"/>
              <a:t>x</a:t>
            </a:r>
            <a:r>
              <a:rPr lang="es-ES" altLang="zh-CN" sz="2000" dirty="0"/>
              <a:t>, </a:t>
            </a:r>
            <a:r>
              <a:rPr lang="es-ES" altLang="zh-CN" sz="2000" i="1" dirty="0"/>
              <a:t>Y</a:t>
            </a:r>
            <a:r>
              <a:rPr lang="es-ES" altLang="zh-CN" sz="2000" dirty="0"/>
              <a:t> = </a:t>
            </a:r>
            <a:r>
              <a:rPr lang="es-ES" altLang="zh-CN" sz="2000" i="1" dirty="0"/>
              <a:t>y</a:t>
            </a:r>
            <a:r>
              <a:rPr lang="es-ES" altLang="zh-CN" sz="2000" dirty="0"/>
              <a:t>) </a:t>
            </a:r>
            <a:r>
              <a:rPr lang="es-ES" altLang="zh-CN" sz="2000"/>
              <a:t>= </a:t>
            </a:r>
            <a:r>
              <a:rPr lang="es-ES" altLang="zh-CN" sz="2000" i="1"/>
              <a:t>P</a:t>
            </a:r>
            <a:r>
              <a:rPr lang="es-ES" altLang="zh-CN" sz="2000"/>
              <a:t>(</a:t>
            </a:r>
            <a:r>
              <a:rPr lang="es-ES" altLang="zh-CN" sz="2000" i="1" dirty="0"/>
              <a:t>x</a:t>
            </a:r>
            <a:r>
              <a:rPr lang="es-ES" altLang="zh-CN" sz="2000" dirty="0"/>
              <a:t>, </a:t>
            </a:r>
            <a:r>
              <a:rPr lang="es-ES" altLang="zh-CN" sz="2000" i="1" dirty="0"/>
              <a:t>y</a:t>
            </a:r>
            <a:r>
              <a:rPr lang="es-ES" altLang="zh-CN" sz="2000" dirty="0"/>
              <a:t>)</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5345F60B-658D-49EF-B899-22D44AABEEA5}"/>
                  </a:ext>
                </a:extLst>
              </p:cNvPr>
              <p:cNvSpPr txBox="1"/>
              <p:nvPr/>
            </p:nvSpPr>
            <p:spPr>
              <a:xfrm>
                <a:off x="2939918" y="5687130"/>
                <a:ext cx="2464585" cy="7533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sub>
                        <m:sup/>
                        <m:e>
                          <m:r>
                            <m:rPr>
                              <m:nor/>
                            </m:rPr>
                            <a:rPr lang="es-ES" altLang="zh-CN" sz="2000" i="1"/>
                            <m:t>f</m:t>
                          </m:r>
                          <m:r>
                            <m:rPr>
                              <m:nor/>
                            </m:rPr>
                            <a:rPr lang="es-ES" altLang="zh-CN" sz="2000" i="1" baseline="-25000"/>
                            <m:t>X</m:t>
                          </m:r>
                          <m:r>
                            <m:rPr>
                              <m:nor/>
                            </m:rPr>
                            <a:rPr lang="es-ES" altLang="zh-CN" sz="2000" i="0" baseline="-25000"/>
                            <m:t>,</m:t>
                          </m:r>
                          <m:r>
                            <m:rPr>
                              <m:nor/>
                            </m:rPr>
                            <a:rPr lang="es-ES" altLang="zh-CN" sz="2000" i="1" baseline="-25000"/>
                            <m:t>Y</m:t>
                          </m:r>
                          <m:r>
                            <m:rPr>
                              <m:nor/>
                            </m:rPr>
                            <a:rPr lang="es-ES" altLang="zh-CN" sz="2000" i="1" baseline="-25000"/>
                            <m:t> </m:t>
                          </m:r>
                          <m:r>
                            <m:rPr>
                              <m:nor/>
                            </m:rPr>
                            <a:rPr lang="es-ES" altLang="zh-CN" sz="2000" i="0"/>
                            <m:t>(</m:t>
                          </m:r>
                          <m:r>
                            <m:rPr>
                              <m:nor/>
                            </m:rPr>
                            <a:rPr lang="es-ES" altLang="zh-CN" sz="2000" i="1"/>
                            <m:t>x</m:t>
                          </m:r>
                          <m:r>
                            <m:rPr>
                              <m:nor/>
                            </m:rPr>
                            <a:rPr lang="es-ES" altLang="zh-CN" sz="2000" i="0"/>
                            <m:t>, </m:t>
                          </m:r>
                          <m:r>
                            <m:rPr>
                              <m:nor/>
                            </m:rPr>
                            <a:rPr lang="es-ES" altLang="zh-CN" sz="2000" i="1"/>
                            <m:t>y</m:t>
                          </m:r>
                          <m:r>
                            <m:rPr>
                              <m:nor/>
                            </m:rPr>
                            <a:rPr lang="es-ES" altLang="zh-CN" sz="2000" i="0"/>
                            <m:t>)</m:t>
                          </m:r>
                          <m:r>
                            <m:rPr>
                              <m:nor/>
                            </m:rPr>
                            <a:rPr lang="es-ES" altLang="zh-CN" sz="2000" i="1"/>
                            <m:t>dxdy</m:t>
                          </m:r>
                          <m:r>
                            <a:rPr lang="es-ES" altLang="zh-CN" sz="2000" i="1">
                              <a:latin typeface="Cambria Math" panose="02040503050406030204" pitchFamily="18" charset="0"/>
                            </a:rPr>
                            <m:t> = 1</m:t>
                          </m:r>
                        </m:e>
                      </m:nary>
                    </m:oMath>
                  </m:oMathPara>
                </a14:m>
                <a:endParaRPr lang="zh-CN" altLang="en-US" sz="2000" dirty="0"/>
              </a:p>
            </p:txBody>
          </p:sp>
        </mc:Choice>
        <mc:Fallback xmlns="">
          <p:sp>
            <p:nvSpPr>
              <p:cNvPr id="10" name="文本框 9">
                <a:extLst>
                  <a:ext uri="{FF2B5EF4-FFF2-40B4-BE49-F238E27FC236}">
                    <a16:creationId xmlns:a16="http://schemas.microsoft.com/office/drawing/2014/main" id="{5345F60B-658D-49EF-B899-22D44AABEEA5}"/>
                  </a:ext>
                </a:extLst>
              </p:cNvPr>
              <p:cNvSpPr txBox="1">
                <a:spLocks noRot="1" noChangeAspect="1" noMove="1" noResize="1" noEditPoints="1" noAdjustHandles="1" noChangeArrowheads="1" noChangeShapeType="1" noTextEdit="1"/>
              </p:cNvSpPr>
              <p:nvPr/>
            </p:nvSpPr>
            <p:spPr>
              <a:xfrm>
                <a:off x="2939918" y="5687130"/>
                <a:ext cx="2464585" cy="75334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B522D5C8-DD35-4FBB-A89F-92B9DC66A7D5}"/>
                  </a:ext>
                </a:extLst>
              </p:cNvPr>
              <p:cNvSpPr txBox="1"/>
              <p:nvPr/>
            </p:nvSpPr>
            <p:spPr>
              <a:xfrm>
                <a:off x="2756822" y="4984226"/>
                <a:ext cx="2880212" cy="6033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sz="200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𝑥</m:t>
                          </m:r>
                        </m:sub>
                        <m:sup/>
                        <m:e>
                          <m:nary>
                            <m:naryPr>
                              <m:chr m:val="∑"/>
                              <m:limLoc m:val="subSup"/>
                              <m:supHide m:val="on"/>
                              <m:ctrlPr>
                                <a:rPr lang="en-US" altLang="zh-CN" sz="2000" i="1" smtClean="0">
                                  <a:latin typeface="Cambria Math" panose="02040503050406030204" pitchFamily="18" charset="0"/>
                                </a:rPr>
                              </m:ctrlPr>
                            </m:naryPr>
                            <m:sub>
                              <m:r>
                                <m:rPr>
                                  <m:brk m:alnAt="9"/>
                                </m:rPr>
                                <a:rPr lang="en-US" altLang="zh-CN" sz="2000" b="0" i="1" smtClean="0">
                                  <a:latin typeface="Cambria Math" panose="02040503050406030204" pitchFamily="18" charset="0"/>
                                </a:rPr>
                                <m:t>𝑦</m:t>
                              </m:r>
                            </m:sub>
                            <m:sup/>
                            <m:e>
                              <m:r>
                                <m:rPr>
                                  <m:nor/>
                                </m:rPr>
                                <a:rPr lang="es-ES" altLang="zh-CN" sz="2000" i="1"/>
                                <m:t>P</m:t>
                              </m:r>
                              <m:r>
                                <m:rPr>
                                  <m:nor/>
                                </m:rPr>
                                <a:rPr lang="es-ES" altLang="zh-CN" sz="2000"/>
                                <m:t>(</m:t>
                              </m:r>
                              <m:r>
                                <m:rPr>
                                  <m:nor/>
                                </m:rPr>
                                <a:rPr lang="es-ES" altLang="zh-CN" sz="2000" i="1"/>
                                <m:t>X</m:t>
                              </m:r>
                              <m:r>
                                <m:rPr>
                                  <m:nor/>
                                </m:rPr>
                                <a:rPr lang="es-ES" altLang="zh-CN" sz="2000"/>
                                <m:t> = </m:t>
                              </m:r>
                              <m:r>
                                <m:rPr>
                                  <m:nor/>
                                </m:rPr>
                                <a:rPr lang="es-ES" altLang="zh-CN" sz="2000" i="1"/>
                                <m:t>x</m:t>
                              </m:r>
                              <m:r>
                                <m:rPr>
                                  <m:nor/>
                                </m:rPr>
                                <a:rPr lang="es-ES" altLang="zh-CN" sz="2000"/>
                                <m:t>, </m:t>
                              </m:r>
                              <m:r>
                                <m:rPr>
                                  <m:nor/>
                                </m:rPr>
                                <a:rPr lang="es-ES" altLang="zh-CN" sz="2000" i="1"/>
                                <m:t>Y</m:t>
                              </m:r>
                              <m:r>
                                <m:rPr>
                                  <m:nor/>
                                </m:rPr>
                                <a:rPr lang="es-ES" altLang="zh-CN" sz="2000"/>
                                <m:t> = </m:t>
                              </m:r>
                              <m:r>
                                <m:rPr>
                                  <m:nor/>
                                </m:rPr>
                                <a:rPr lang="es-ES" altLang="zh-CN" sz="2000" i="1"/>
                                <m:t>y</m:t>
                              </m:r>
                              <m:r>
                                <m:rPr>
                                  <m:nor/>
                                </m:rPr>
                                <a:rPr lang="es-ES" altLang="zh-CN" sz="2000"/>
                                <m:t>)</m:t>
                              </m:r>
                              <m:r>
                                <a:rPr lang="en-US" altLang="zh-CN" sz="2000" b="0" i="1" smtClean="0">
                                  <a:latin typeface="Cambria Math" panose="02040503050406030204" pitchFamily="18" charset="0"/>
                                </a:rPr>
                                <m:t>=1</m:t>
                              </m:r>
                            </m:e>
                          </m:nary>
                        </m:e>
                      </m:nary>
                    </m:oMath>
                  </m:oMathPara>
                </a14:m>
                <a:endParaRPr lang="zh-CN" altLang="en-US" sz="2000" dirty="0"/>
              </a:p>
            </p:txBody>
          </p:sp>
        </mc:Choice>
        <mc:Fallback xmlns="">
          <p:sp>
            <p:nvSpPr>
              <p:cNvPr id="11" name="文本框 10">
                <a:extLst>
                  <a:ext uri="{FF2B5EF4-FFF2-40B4-BE49-F238E27FC236}">
                    <a16:creationId xmlns:a16="http://schemas.microsoft.com/office/drawing/2014/main" id="{B522D5C8-DD35-4FBB-A89F-92B9DC66A7D5}"/>
                  </a:ext>
                </a:extLst>
              </p:cNvPr>
              <p:cNvSpPr txBox="1">
                <a:spLocks noRot="1" noChangeAspect="1" noMove="1" noResize="1" noEditPoints="1" noAdjustHandles="1" noChangeArrowheads="1" noChangeShapeType="1" noTextEdit="1"/>
              </p:cNvSpPr>
              <p:nvPr/>
            </p:nvSpPr>
            <p:spPr>
              <a:xfrm>
                <a:off x="2756822" y="4984226"/>
                <a:ext cx="2880212" cy="60330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62419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4"/>
            <a:ext cx="7886700" cy="994172"/>
          </a:xfrm>
        </p:spPr>
        <p:txBody>
          <a:bodyPr/>
          <a:lstStyle/>
          <a:p>
            <a:r>
              <a:rPr lang="zh-CN" altLang="en-US" sz="3200" b="1">
                <a:solidFill>
                  <a:schemeClr val="accent1">
                    <a:lumMod val="50000"/>
                  </a:schemeClr>
                </a:solidFill>
                <a:latin typeface="+mn-ea"/>
                <a:ea typeface="+mn-ea"/>
              </a:rPr>
              <a:t>条件概率</a:t>
            </a:r>
            <a:r>
              <a:rPr lang="en-US" altLang="zh-CN" sz="3200" b="1">
                <a:solidFill>
                  <a:schemeClr val="accent1">
                    <a:lumMod val="50000"/>
                  </a:schemeClr>
                </a:solidFill>
                <a:latin typeface="+mn-ea"/>
                <a:ea typeface="+mn-ea"/>
              </a:rPr>
              <a:t>Conditional </a:t>
            </a:r>
            <a:r>
              <a:rPr lang="en-US" altLang="zh-CN" sz="3200" b="1" dirty="0">
                <a:solidFill>
                  <a:schemeClr val="accent1">
                    <a:lumMod val="50000"/>
                  </a:schemeClr>
                </a:solidFill>
                <a:latin typeface="+mn-ea"/>
                <a:ea typeface="+mn-ea"/>
              </a:rPr>
              <a:t>Probability </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461455" y="2562487"/>
            <a:ext cx="7425619" cy="468863"/>
          </a:xfrm>
        </p:spPr>
        <p:txBody>
          <a:bodyPr>
            <a:normAutofit/>
          </a:bodyPr>
          <a:lstStyle/>
          <a:p>
            <a:pPr>
              <a:lnSpc>
                <a:spcPct val="120000"/>
              </a:lnSpc>
            </a:pPr>
            <a:r>
              <a:rPr lang="en-US" altLang="zh-CN" sz="1800" i="1" dirty="0"/>
              <a:t>P</a:t>
            </a:r>
            <a:r>
              <a:rPr lang="en-US" altLang="zh-CN" sz="1800" dirty="0"/>
              <a:t>(</a:t>
            </a:r>
            <a:r>
              <a:rPr lang="en-US" altLang="zh-CN" sz="1800" i="1" dirty="0"/>
              <a:t>F</a:t>
            </a:r>
            <a:r>
              <a:rPr lang="en-US" altLang="zh-CN" sz="1800" dirty="0"/>
              <a:t>|</a:t>
            </a:r>
            <a:r>
              <a:rPr lang="en-US" altLang="zh-CN" sz="1800" i="1" dirty="0"/>
              <a:t>H</a:t>
            </a:r>
            <a:r>
              <a:rPr lang="en-US" altLang="zh-CN" sz="1800"/>
              <a:t>)= </a:t>
            </a:r>
            <a:r>
              <a:rPr lang="en-US" altLang="zh-CN" sz="1800" i="1"/>
              <a:t>H</a:t>
            </a:r>
            <a:r>
              <a:rPr lang="zh-CN" altLang="en-US" sz="1800"/>
              <a:t>为真的事件中</a:t>
            </a:r>
            <a:r>
              <a:rPr lang="en-US" altLang="zh-CN" sz="1800"/>
              <a:t>, </a:t>
            </a:r>
            <a:r>
              <a:rPr lang="en-US" altLang="zh-CN" sz="1800" i="1"/>
              <a:t>F</a:t>
            </a:r>
            <a:r>
              <a:rPr lang="zh-CN" altLang="en-US" sz="1800"/>
              <a:t>也为真的比例</a:t>
            </a:r>
            <a:endParaRPr lang="en-US" altLang="zh-CN" sz="18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4</a:t>
            </a:fld>
            <a:endParaRPr lang="en-US" dirty="0"/>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84FF5E5-1305-4A8A-999B-F39CD589002C}"/>
                  </a:ext>
                </a:extLst>
              </p:cNvPr>
              <p:cNvSpPr txBox="1"/>
              <p:nvPr/>
            </p:nvSpPr>
            <p:spPr>
              <a:xfrm>
                <a:off x="5047488" y="4332760"/>
                <a:ext cx="2643085" cy="8442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400" b="0" i="1" smtClean="0"/>
                        <m:t>P</m:t>
                      </m:r>
                      <m:d>
                        <m:dPr>
                          <m:ctrlPr>
                            <a:rPr lang="en-US" altLang="zh-CN" sz="2400" b="0" i="1" smtClean="0">
                              <a:latin typeface="Cambria Math" panose="02040503050406030204" pitchFamily="18" charset="0"/>
                            </a:rPr>
                          </m:ctrlPr>
                        </m:dPr>
                        <m:e>
                          <m:r>
                            <m:rPr>
                              <m:nor/>
                            </m:rPr>
                            <a:rPr lang="en-US" altLang="zh-CN" sz="2400" b="0" i="1" smtClean="0"/>
                            <m:t>F</m:t>
                          </m:r>
                        </m:e>
                        <m:e>
                          <m:r>
                            <m:rPr>
                              <m:nor/>
                            </m:rPr>
                            <a:rPr lang="en-US" altLang="zh-CN" sz="2400" b="0" i="1" smtClean="0"/>
                            <m:t>H</m:t>
                          </m:r>
                        </m:e>
                      </m:d>
                      <m:r>
                        <m:rPr>
                          <m:nor/>
                        </m:rPr>
                        <a:rPr lang="en-US" altLang="zh-CN" sz="2400" b="0" i="0" smtClean="0"/>
                        <m:t>=</m:t>
                      </m:r>
                      <m:f>
                        <m:fPr>
                          <m:ctrlPr>
                            <a:rPr lang="en-US" altLang="zh-CN" sz="2400" b="0" i="1" smtClean="0">
                              <a:latin typeface="Cambria Math" panose="02040503050406030204" pitchFamily="18" charset="0"/>
                            </a:rPr>
                          </m:ctrlPr>
                        </m:fPr>
                        <m:num>
                          <m:r>
                            <m:rPr>
                              <m:nor/>
                            </m:rPr>
                            <a:rPr lang="en-US" altLang="zh-CN" sz="2400" b="0" i="1" smtClean="0"/>
                            <m:t>p</m:t>
                          </m:r>
                          <m:r>
                            <m:rPr>
                              <m:nor/>
                            </m:rPr>
                            <a:rPr lang="en-US" altLang="zh-CN" sz="2400" b="0" i="0" smtClean="0"/>
                            <m:t>(</m:t>
                          </m:r>
                          <m:r>
                            <m:rPr>
                              <m:nor/>
                            </m:rPr>
                            <a:rPr lang="en-US" altLang="zh-CN" sz="2400" b="0" i="1" smtClean="0"/>
                            <m:t>F</m:t>
                          </m:r>
                          <m:r>
                            <m:rPr>
                              <m:nor/>
                            </m:rPr>
                            <a:rPr lang="en-US" altLang="zh-CN" sz="2400" b="0" i="0" smtClean="0">
                              <a:ea typeface="Cambria Math" panose="02040503050406030204" pitchFamily="18" charset="0"/>
                            </a:rPr>
                            <m:t>∩</m:t>
                          </m:r>
                          <m:r>
                            <m:rPr>
                              <m:nor/>
                            </m:rPr>
                            <a:rPr lang="en-US" altLang="zh-CN" sz="2400" b="0" i="1" smtClean="0">
                              <a:ea typeface="Cambria Math" panose="02040503050406030204" pitchFamily="18" charset="0"/>
                            </a:rPr>
                            <m:t>H</m:t>
                          </m:r>
                          <m:r>
                            <m:rPr>
                              <m:nor/>
                            </m:rPr>
                            <a:rPr lang="en-US" altLang="zh-CN" sz="2400" b="0" i="0" smtClean="0">
                              <a:ea typeface="Cambria Math" panose="02040503050406030204" pitchFamily="18" charset="0"/>
                            </a:rPr>
                            <m:t>)</m:t>
                          </m:r>
                        </m:num>
                        <m:den>
                          <m:r>
                            <m:rPr>
                              <m:nor/>
                            </m:rPr>
                            <a:rPr lang="en-US" altLang="zh-CN" sz="2400" b="0" i="1" smtClean="0"/>
                            <m:t>p</m:t>
                          </m:r>
                          <m:r>
                            <m:rPr>
                              <m:nor/>
                            </m:rPr>
                            <a:rPr lang="en-US" altLang="zh-CN" sz="2400" b="0" i="0" smtClean="0"/>
                            <m:t>(</m:t>
                          </m:r>
                          <m:r>
                            <m:rPr>
                              <m:nor/>
                            </m:rPr>
                            <a:rPr lang="en-US" altLang="zh-CN" sz="2400" b="0" i="1" smtClean="0"/>
                            <m:t>H</m:t>
                          </m:r>
                          <m:r>
                            <m:rPr>
                              <m:nor/>
                            </m:rPr>
                            <a:rPr lang="en-US" altLang="zh-CN" sz="2400" b="0" i="0" smtClean="0"/>
                            <m:t>)</m:t>
                          </m:r>
                        </m:den>
                      </m:f>
                    </m:oMath>
                  </m:oMathPara>
                </a14:m>
                <a:endParaRPr lang="zh-CN" altLang="en-US" sz="2400" i="1" dirty="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84FF5E5-1305-4A8A-999B-F39CD589002C}"/>
                  </a:ext>
                </a:extLst>
              </p:cNvPr>
              <p:cNvSpPr txBox="1">
                <a:spLocks noRot="1" noChangeAspect="1" noMove="1" noResize="1" noEditPoints="1" noAdjustHandles="1" noChangeArrowheads="1" noChangeShapeType="1" noTextEdit="1"/>
              </p:cNvSpPr>
              <p:nvPr/>
            </p:nvSpPr>
            <p:spPr>
              <a:xfrm>
                <a:off x="5047488" y="4332760"/>
                <a:ext cx="2643085" cy="844270"/>
              </a:xfrm>
              <a:prstGeom prst="rect">
                <a:avLst/>
              </a:prstGeom>
              <a:blipFill>
                <a:blip r:embed="rId3"/>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BA574AC-C215-43BA-B73E-E81E83D3D242}"/>
              </a:ext>
            </a:extLst>
          </p:cNvPr>
          <p:cNvPicPr>
            <a:picLocks noChangeAspect="1"/>
          </p:cNvPicPr>
          <p:nvPr/>
        </p:nvPicPr>
        <p:blipFill>
          <a:blip r:embed="rId4"/>
          <a:stretch>
            <a:fillRect/>
          </a:stretch>
        </p:blipFill>
        <p:spPr>
          <a:xfrm>
            <a:off x="1195666" y="3561578"/>
            <a:ext cx="3473870" cy="2264065"/>
          </a:xfrm>
          <a:prstGeom prst="rect">
            <a:avLst/>
          </a:prstGeom>
        </p:spPr>
      </p:pic>
      <p:sp>
        <p:nvSpPr>
          <p:cNvPr id="8" name="矩形: 圆角 7">
            <a:extLst>
              <a:ext uri="{FF2B5EF4-FFF2-40B4-BE49-F238E27FC236}">
                <a16:creationId xmlns:a16="http://schemas.microsoft.com/office/drawing/2014/main" id="{8B9C486D-8E3C-42C7-99B1-EFDD3AAD99D7}"/>
              </a:ext>
            </a:extLst>
          </p:cNvPr>
          <p:cNvSpPr/>
          <p:nvPr/>
        </p:nvSpPr>
        <p:spPr>
          <a:xfrm>
            <a:off x="1871472" y="4553712"/>
            <a:ext cx="1335024" cy="731520"/>
          </a:xfrm>
          <a:prstGeom prst="roundRect">
            <a:avLst/>
          </a:prstGeom>
          <a:solidFill>
            <a:srgbClr val="C00000">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id="{2D3428E5-3770-4B1D-8121-D7D4A17BD6C3}"/>
              </a:ext>
            </a:extLst>
          </p:cNvPr>
          <p:cNvSpPr/>
          <p:nvPr/>
        </p:nvSpPr>
        <p:spPr>
          <a:xfrm>
            <a:off x="2249424" y="4553712"/>
            <a:ext cx="560832" cy="402336"/>
          </a:xfrm>
          <a:prstGeom prst="roundRect">
            <a:avLst/>
          </a:prstGeom>
          <a:solidFill>
            <a:srgbClr val="4472C4">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292898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59618" y="2632326"/>
                <a:ext cx="8353467" cy="994172"/>
              </a:xfrm>
            </p:spPr>
            <p:txBody>
              <a:bodyPr>
                <a:noAutofit/>
              </a:bodyPr>
              <a:lstStyle/>
              <a:p>
                <a:pPr>
                  <a:lnSpc>
                    <a:spcPct val="120000"/>
                  </a:lnSpc>
                </a:pPr>
                <a:r>
                  <a:rPr lang="es-ES" altLang="zh-CN" sz="2000" i="1" dirty="0"/>
                  <a:t>P</a:t>
                </a:r>
                <a:r>
                  <a:rPr lang="es-ES" altLang="zh-CN" sz="2000" dirty="0"/>
                  <a:t>(</a:t>
                </a:r>
                <a:r>
                  <a:rPr lang="es-ES" altLang="zh-CN" sz="2000" i="1" dirty="0"/>
                  <a:t>X</a:t>
                </a:r>
                <a:r>
                  <a:rPr lang="es-ES" altLang="zh-CN" sz="2000" dirty="0"/>
                  <a:t> = </a:t>
                </a:r>
                <a:r>
                  <a:rPr lang="es-ES" altLang="zh-CN" sz="2000" i="1" dirty="0"/>
                  <a:t>x</a:t>
                </a:r>
                <a:r>
                  <a:rPr lang="es-ES" altLang="zh-CN" sz="2000" dirty="0"/>
                  <a:t>|</a:t>
                </a:r>
                <a:r>
                  <a:rPr lang="es-ES" altLang="zh-CN" sz="2000" i="1" dirty="0"/>
                  <a:t>Y</a:t>
                </a:r>
                <a:r>
                  <a:rPr lang="es-ES" altLang="zh-CN" sz="2000" dirty="0"/>
                  <a:t> = </a:t>
                </a:r>
                <a:r>
                  <a:rPr lang="es-ES" altLang="zh-CN" sz="2000" i="1" dirty="0"/>
                  <a:t>y</a:t>
                </a:r>
                <a:r>
                  <a:rPr lang="es-ES" altLang="zh-CN" sz="2000" dirty="0"/>
                  <a:t>) = </a:t>
                </a:r>
                <a14:m>
                  <m:oMath xmlns:m="http://schemas.openxmlformats.org/officeDocument/2006/math">
                    <m:f>
                      <m:fPr>
                        <m:ctrlPr>
                          <a:rPr lang="es-ES" altLang="zh-CN" sz="2000" i="1" smtClean="0">
                            <a:latin typeface="Cambria Math" panose="02040503050406030204" pitchFamily="18" charset="0"/>
                          </a:rPr>
                        </m:ctrlPr>
                      </m:fPr>
                      <m:num>
                        <m:r>
                          <m:rPr>
                            <m:nor/>
                          </m:rPr>
                          <a:rPr lang="es-ES" altLang="zh-CN" sz="2000" i="1"/>
                          <m:t>P</m:t>
                        </m:r>
                        <m:r>
                          <m:rPr>
                            <m:nor/>
                          </m:rPr>
                          <a:rPr lang="es-ES" altLang="zh-CN" sz="2000" i="0"/>
                          <m:t>(</m:t>
                        </m:r>
                        <m:r>
                          <m:rPr>
                            <m:nor/>
                          </m:rPr>
                          <a:rPr lang="es-ES" altLang="zh-CN" sz="2000" i="1"/>
                          <m:t>X</m:t>
                        </m:r>
                        <m:r>
                          <m:rPr>
                            <m:nor/>
                          </m:rPr>
                          <a:rPr lang="en-US" altLang="zh-CN" sz="2000" b="0" i="0" smtClean="0"/>
                          <m:t> </m:t>
                        </m:r>
                        <m:r>
                          <m:rPr>
                            <m:nor/>
                          </m:rPr>
                          <a:rPr lang="es-ES" altLang="zh-CN" sz="2000" i="0"/>
                          <m:t>=</m:t>
                        </m:r>
                        <m:r>
                          <m:rPr>
                            <m:nor/>
                          </m:rPr>
                          <a:rPr lang="en-US" altLang="zh-CN" sz="2000" b="0" i="1" smtClean="0"/>
                          <m:t> </m:t>
                        </m:r>
                        <m:r>
                          <m:rPr>
                            <m:nor/>
                          </m:rPr>
                          <a:rPr lang="es-ES" altLang="zh-CN" sz="2000" i="1"/>
                          <m:t>x</m:t>
                        </m:r>
                        <m:r>
                          <m:rPr>
                            <m:nor/>
                          </m:rPr>
                          <a:rPr lang="en-US" altLang="zh-CN" sz="2000" b="0" i="0" smtClean="0"/>
                          <m:t> </m:t>
                        </m:r>
                        <m:r>
                          <m:rPr>
                            <m:nor/>
                          </m:rPr>
                          <a:rPr lang="es-ES" altLang="zh-CN" sz="2000" i="0"/>
                          <m:t>∩</m:t>
                        </m:r>
                        <m:r>
                          <m:rPr>
                            <m:nor/>
                          </m:rPr>
                          <a:rPr lang="en-US" altLang="zh-CN" sz="2000" b="0" i="0" smtClean="0"/>
                          <m:t> </m:t>
                        </m:r>
                        <m:r>
                          <m:rPr>
                            <m:nor/>
                          </m:rPr>
                          <a:rPr lang="es-ES" altLang="zh-CN" sz="2000" i="1"/>
                          <m:t>Y</m:t>
                        </m:r>
                        <m:r>
                          <m:rPr>
                            <m:nor/>
                          </m:rPr>
                          <a:rPr lang="es-ES" altLang="zh-CN" sz="2000" i="0"/>
                          <m:t> </m:t>
                        </m:r>
                        <m:r>
                          <m:rPr>
                            <m:nor/>
                          </m:rPr>
                          <a:rPr lang="en-US" altLang="zh-CN" sz="2000" b="0" i="0" smtClean="0"/>
                          <m:t> </m:t>
                        </m:r>
                        <m:r>
                          <m:rPr>
                            <m:nor/>
                          </m:rPr>
                          <a:rPr lang="es-ES" altLang="zh-CN" sz="2000" i="0"/>
                          <m:t>=</m:t>
                        </m:r>
                        <m:r>
                          <m:rPr>
                            <m:nor/>
                          </m:rPr>
                          <a:rPr lang="en-US" altLang="zh-CN" sz="2000" b="0" i="1" smtClean="0"/>
                          <m:t> </m:t>
                        </m:r>
                        <m:r>
                          <m:rPr>
                            <m:nor/>
                          </m:rPr>
                          <a:rPr lang="es-ES" altLang="zh-CN" sz="2000" i="1"/>
                          <m:t>y</m:t>
                        </m:r>
                        <m:r>
                          <m:rPr>
                            <m:nor/>
                          </m:rPr>
                          <a:rPr lang="es-ES" altLang="zh-CN" sz="2000" i="0"/>
                          <m:t>)</m:t>
                        </m:r>
                      </m:num>
                      <m:den>
                        <m:r>
                          <m:rPr>
                            <m:nor/>
                          </m:rPr>
                          <a:rPr lang="en-US" altLang="zh-CN" sz="2000" b="0" i="1" smtClean="0"/>
                          <m:t>P</m:t>
                        </m:r>
                        <m:r>
                          <m:rPr>
                            <m:nor/>
                          </m:rPr>
                          <a:rPr lang="es-ES" altLang="zh-CN" sz="2000" i="0"/>
                          <m:t>(</m:t>
                        </m:r>
                        <m:r>
                          <m:rPr>
                            <m:nor/>
                          </m:rPr>
                          <a:rPr lang="es-ES" altLang="zh-CN" sz="2000" i="1"/>
                          <m:t>Y</m:t>
                        </m:r>
                        <m:r>
                          <m:rPr>
                            <m:nor/>
                          </m:rPr>
                          <a:rPr lang="es-ES" altLang="zh-CN" sz="2000" i="0"/>
                          <m:t> =</m:t>
                        </m:r>
                        <m:r>
                          <m:rPr>
                            <m:nor/>
                          </m:rPr>
                          <a:rPr lang="en-US" altLang="zh-CN" sz="2000" b="0" i="0" smtClean="0"/>
                          <m:t> </m:t>
                        </m:r>
                        <m:r>
                          <m:rPr>
                            <m:nor/>
                          </m:rPr>
                          <a:rPr lang="es-ES" altLang="zh-CN" sz="2000" i="0"/>
                          <m:t>y</m:t>
                        </m:r>
                        <m:r>
                          <m:rPr>
                            <m:nor/>
                          </m:rPr>
                          <a:rPr lang="es-ES" altLang="zh-CN" sz="2000" i="0"/>
                          <m:t>) </m:t>
                        </m:r>
                      </m:den>
                    </m:f>
                  </m:oMath>
                </a14:m>
                <a:endParaRPr kumimoji="1" lang="en-US" altLang="zh-CN" sz="2000" dirty="0"/>
              </a:p>
              <a:p>
                <a:pPr>
                  <a:lnSpc>
                    <a:spcPct val="120000"/>
                  </a:lnSpc>
                </a:pPr>
                <a:r>
                  <a:rPr lang="zh-CN" altLang="en-US" sz="2000"/>
                  <a:t>通常写成</a:t>
                </a:r>
                <a:r>
                  <a:rPr lang="en-US" altLang="zh-CN" sz="2000"/>
                  <a:t>: </a:t>
                </a:r>
                <a:endParaRPr kumimoji="1"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59618" y="2632326"/>
                <a:ext cx="8353467" cy="994172"/>
              </a:xfrm>
              <a:blipFill>
                <a:blip r:embed="rId3"/>
                <a:stretch>
                  <a:fillRect l="-657" b="-31902"/>
                </a:stretch>
              </a:blipFill>
            </p:spPr>
            <p:txBody>
              <a:bodyPr/>
              <a:lstStyle/>
              <a:p>
                <a:r>
                  <a:rPr lang="zh-CN" altLang="en-US">
                    <a:noFill/>
                  </a:rPr>
                  <a:t> </a:t>
                </a:r>
              </a:p>
            </p:txBody>
          </p:sp>
        </mc:Fallback>
      </mc:AlternateContent>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5</a:t>
            </a:fld>
            <a:endParaRPr 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66660C5-5AE9-4942-8904-7DF48BAB8D08}"/>
                  </a:ext>
                </a:extLst>
              </p:cNvPr>
              <p:cNvSpPr txBox="1"/>
              <p:nvPr/>
            </p:nvSpPr>
            <p:spPr>
              <a:xfrm>
                <a:off x="3288972" y="4342592"/>
                <a:ext cx="1970604" cy="648832"/>
              </a:xfrm>
              <a:prstGeom prst="rect">
                <a:avLst/>
              </a:prstGeom>
              <a:noFill/>
            </p:spPr>
            <p:txBody>
              <a:bodyPr wrap="none" lIns="0" tIns="0" rIns="0" bIns="0" rtlCol="0">
                <a:spAutoFit/>
              </a:bodyPr>
              <a:lstStyle/>
              <a:p>
                <a14:m>
                  <m:oMath xmlns:m="http://schemas.openxmlformats.org/officeDocument/2006/math">
                    <m:r>
                      <m:rPr>
                        <m:nor/>
                      </m:rPr>
                      <a:rPr lang="en-US" altLang="zh-CN" sz="2400" i="1"/>
                      <m:t>p</m:t>
                    </m:r>
                    <m:r>
                      <m:rPr>
                        <m:nor/>
                      </m:rPr>
                      <a:rPr lang="en-US" altLang="zh-CN" sz="2400" i="0"/>
                      <m:t>(</m:t>
                    </m:r>
                    <m:r>
                      <m:rPr>
                        <m:nor/>
                      </m:rPr>
                      <a:rPr lang="en-US" altLang="zh-CN" sz="2400" i="1"/>
                      <m:t>x</m:t>
                    </m:r>
                    <m:r>
                      <m:rPr>
                        <m:nor/>
                      </m:rPr>
                      <a:rPr lang="en-US" altLang="zh-CN" sz="2400" i="0"/>
                      <m:t>|</m:t>
                    </m:r>
                    <m:r>
                      <m:rPr>
                        <m:nor/>
                      </m:rPr>
                      <a:rPr lang="en-US" altLang="zh-CN" sz="2400" i="1"/>
                      <m:t>y</m:t>
                    </m:r>
                    <m:r>
                      <m:rPr>
                        <m:nor/>
                      </m:rPr>
                      <a:rPr lang="en-US" altLang="zh-CN" sz="2400" i="0"/>
                      <m:t>)</m:t>
                    </m:r>
                    <m:r>
                      <a:rPr lang="en-US" altLang="zh-CN" sz="2400" i="1">
                        <a:latin typeface="Cambria Math" panose="02040503050406030204" pitchFamily="18" charset="0"/>
                      </a:rPr>
                      <m:t>=</m:t>
                    </m:r>
                  </m:oMath>
                </a14:m>
                <a:r>
                  <a:rPr lang="zh-CN" altLang="en-US" sz="2400" dirty="0"/>
                  <a:t>  </a:t>
                </a:r>
                <a14:m>
                  <m:oMath xmlns:m="http://schemas.openxmlformats.org/officeDocument/2006/math">
                    <m:f>
                      <m:fPr>
                        <m:ctrlPr>
                          <a:rPr lang="en-US" altLang="zh-CN" sz="2400" i="1" dirty="0" smtClean="0">
                            <a:latin typeface="Cambria Math" panose="02040503050406030204" pitchFamily="18" charset="0"/>
                          </a:rPr>
                        </m:ctrlPr>
                      </m:fPr>
                      <m:num>
                        <m:r>
                          <m:rPr>
                            <m:nor/>
                          </m:rPr>
                          <a:rPr lang="en-US" altLang="zh-CN" sz="2400" i="1"/>
                          <m:t>p</m:t>
                        </m:r>
                        <m:r>
                          <m:rPr>
                            <m:nor/>
                          </m:rPr>
                          <a:rPr lang="en-US" altLang="zh-CN" sz="2400"/>
                          <m:t>(</m:t>
                        </m:r>
                        <m:r>
                          <m:rPr>
                            <m:nor/>
                          </m:rPr>
                          <a:rPr lang="en-US" altLang="zh-CN" sz="2400" i="1"/>
                          <m:t>x</m:t>
                        </m:r>
                        <m:r>
                          <m:rPr>
                            <m:nor/>
                          </m:rPr>
                          <a:rPr lang="en-US" altLang="zh-CN" sz="2400"/>
                          <m:t>, </m:t>
                        </m:r>
                        <m:r>
                          <m:rPr>
                            <m:nor/>
                          </m:rPr>
                          <a:rPr lang="en-US" altLang="zh-CN" sz="2400" i="1"/>
                          <m:t>y</m:t>
                        </m:r>
                        <m:r>
                          <m:rPr>
                            <m:nor/>
                          </m:rPr>
                          <a:rPr lang="en-US" altLang="zh-CN" sz="2400"/>
                          <m:t>)</m:t>
                        </m:r>
                      </m:num>
                      <m:den>
                        <m:r>
                          <m:rPr>
                            <m:nor/>
                          </m:rPr>
                          <a:rPr lang="en-US" altLang="zh-CN" sz="2400" i="1"/>
                          <m:t>p</m:t>
                        </m:r>
                        <m:r>
                          <m:rPr>
                            <m:nor/>
                          </m:rPr>
                          <a:rPr lang="en-US" altLang="zh-CN" sz="2400"/>
                          <m:t>(</m:t>
                        </m:r>
                        <m:r>
                          <m:rPr>
                            <m:nor/>
                          </m:rPr>
                          <a:rPr lang="en-US" altLang="zh-CN" sz="2400" i="1"/>
                          <m:t>y</m:t>
                        </m:r>
                        <m:r>
                          <m:rPr>
                            <m:nor/>
                          </m:rPr>
                          <a:rPr lang="en-US" altLang="zh-CN" sz="2400"/>
                          <m:t>)</m:t>
                        </m:r>
                      </m:den>
                    </m:f>
                  </m:oMath>
                </a14:m>
                <a:endParaRPr lang="zh-CN" altLang="en-US" sz="2400" dirty="0"/>
              </a:p>
            </p:txBody>
          </p:sp>
        </mc:Choice>
        <mc:Fallback xmlns="">
          <p:sp>
            <p:nvSpPr>
              <p:cNvPr id="5" name="文本框 4">
                <a:extLst>
                  <a:ext uri="{FF2B5EF4-FFF2-40B4-BE49-F238E27FC236}">
                    <a16:creationId xmlns:a16="http://schemas.microsoft.com/office/drawing/2014/main" id="{766660C5-5AE9-4942-8904-7DF48BAB8D08}"/>
                  </a:ext>
                </a:extLst>
              </p:cNvPr>
              <p:cNvSpPr txBox="1">
                <a:spLocks noRot="1" noChangeAspect="1" noMove="1" noResize="1" noEditPoints="1" noAdjustHandles="1" noChangeArrowheads="1" noChangeShapeType="1" noTextEdit="1"/>
              </p:cNvSpPr>
              <p:nvPr/>
            </p:nvSpPr>
            <p:spPr>
              <a:xfrm>
                <a:off x="3288972" y="4342592"/>
                <a:ext cx="1970604" cy="648832"/>
              </a:xfrm>
              <a:prstGeom prst="rect">
                <a:avLst/>
              </a:prstGeom>
              <a:blipFill>
                <a:blip r:embed="rId4"/>
                <a:stretch>
                  <a:fillRect l="-310"/>
                </a:stretch>
              </a:blipFill>
            </p:spPr>
            <p:txBody>
              <a:bodyPr/>
              <a:lstStyle/>
              <a:p>
                <a:r>
                  <a:rPr lang="zh-CN" altLang="en-US">
                    <a:noFill/>
                  </a:rPr>
                  <a:t> </a:t>
                </a:r>
              </a:p>
            </p:txBody>
          </p:sp>
        </mc:Fallback>
      </mc:AlternateContent>
      <p:sp>
        <p:nvSpPr>
          <p:cNvPr id="9" name="标题 1">
            <a:extLst>
              <a:ext uri="{FF2B5EF4-FFF2-40B4-BE49-F238E27FC236}">
                <a16:creationId xmlns:a16="http://schemas.microsoft.com/office/drawing/2014/main" id="{A013921D-3EC6-4EC1-9018-E3F3955488CA}"/>
              </a:ext>
            </a:extLst>
          </p:cNvPr>
          <p:cNvSpPr>
            <a:spLocks noGrp="1"/>
          </p:cNvSpPr>
          <p:nvPr>
            <p:ph type="title"/>
          </p:nvPr>
        </p:nvSpPr>
        <p:spPr>
          <a:xfrm>
            <a:off x="230915" y="1638154"/>
            <a:ext cx="7886700" cy="994172"/>
          </a:xfrm>
        </p:spPr>
        <p:txBody>
          <a:bodyPr/>
          <a:lstStyle/>
          <a:p>
            <a:r>
              <a:rPr lang="zh-CN" altLang="en-US" sz="3200" b="1" dirty="0">
                <a:solidFill>
                  <a:schemeClr val="accent1">
                    <a:lumMod val="50000"/>
                  </a:schemeClr>
                </a:solidFill>
                <a:latin typeface="+mn-ea"/>
                <a:ea typeface="+mn-ea"/>
              </a:rPr>
              <a:t>条件概率</a:t>
            </a:r>
          </a:p>
        </p:txBody>
      </p:sp>
    </p:spTree>
    <p:extLst>
      <p:ext uri="{BB962C8B-B14F-4D97-AF65-F5344CB8AC3E}">
        <p14:creationId xmlns:p14="http://schemas.microsoft.com/office/powerpoint/2010/main" val="25712433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93018"/>
            <a:ext cx="7886700" cy="994172"/>
          </a:xfrm>
        </p:spPr>
        <p:txBody>
          <a:bodyPr/>
          <a:lstStyle/>
          <a:p>
            <a:r>
              <a:rPr lang="zh-CN" altLang="en-US" sz="3200" b="1">
                <a:solidFill>
                  <a:schemeClr val="accent1">
                    <a:lumMod val="50000"/>
                  </a:schemeClr>
                </a:solidFill>
                <a:latin typeface="+mn-ea"/>
                <a:ea typeface="+mn-ea"/>
              </a:rPr>
              <a:t>链式法则</a:t>
            </a:r>
            <a:r>
              <a:rPr lang="en-US" altLang="zh-CN" sz="3200" b="1">
                <a:solidFill>
                  <a:schemeClr val="accent1">
                    <a:lumMod val="50000"/>
                  </a:schemeClr>
                </a:solidFill>
                <a:latin typeface="+mn-ea"/>
                <a:ea typeface="+mn-ea"/>
              </a:rPr>
              <a:t>Chain </a:t>
            </a:r>
            <a:r>
              <a:rPr lang="en-US" altLang="zh-CN" sz="3200" b="1" dirty="0">
                <a:solidFill>
                  <a:schemeClr val="accent1">
                    <a:lumMod val="50000"/>
                  </a:schemeClr>
                </a:solidFill>
                <a:latin typeface="+mn-ea"/>
                <a:ea typeface="+mn-ea"/>
              </a:rPr>
              <a:t>Rul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945892"/>
            <a:ext cx="8353467" cy="766119"/>
          </a:xfrm>
        </p:spPr>
        <p:txBody>
          <a:bodyPr>
            <a:normAutofit/>
          </a:bodyPr>
          <a:lstStyle/>
          <a:p>
            <a:pPr>
              <a:lnSpc>
                <a:spcPct val="120000"/>
              </a:lnSpc>
            </a:pPr>
            <a:r>
              <a:rPr lang="zh-CN" altLang="en-US" sz="2000"/>
              <a:t>始终成立</a:t>
            </a:r>
            <a:endParaRPr kumimoji="1" lang="en-US" altLang="zh-CN"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6</a:t>
            </a:fld>
            <a:endParaRPr lang="en-US" dirty="0"/>
          </a:p>
        </p:txBody>
      </p:sp>
      <p:sp>
        <p:nvSpPr>
          <p:cNvPr id="5" name="内容占位符 2">
            <a:extLst>
              <a:ext uri="{FF2B5EF4-FFF2-40B4-BE49-F238E27FC236}">
                <a16:creationId xmlns:a16="http://schemas.microsoft.com/office/drawing/2014/main" id="{233DF081-9598-43F4-9E7F-7D84FB740FBE}"/>
              </a:ext>
            </a:extLst>
          </p:cNvPr>
          <p:cNvSpPr txBox="1">
            <a:spLocks/>
          </p:cNvSpPr>
          <p:nvPr/>
        </p:nvSpPr>
        <p:spPr>
          <a:xfrm>
            <a:off x="2455755" y="3658185"/>
            <a:ext cx="4859445" cy="13759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altLang="zh-CN" sz="2400" i="1" dirty="0"/>
              <a:t>p</a:t>
            </a:r>
            <a:r>
              <a:rPr lang="en-US" altLang="zh-CN" sz="2400" dirty="0"/>
              <a:t>(</a:t>
            </a:r>
            <a:r>
              <a:rPr lang="en-US" altLang="zh-CN" sz="2400" i="1" dirty="0"/>
              <a:t>x</a:t>
            </a:r>
            <a:r>
              <a:rPr lang="en-US" altLang="zh-CN" sz="2400" dirty="0"/>
              <a:t>, </a:t>
            </a:r>
            <a:r>
              <a:rPr lang="en-US" altLang="zh-CN" sz="2400" i="1" dirty="0"/>
              <a:t>y</a:t>
            </a:r>
            <a:r>
              <a:rPr lang="en-US" altLang="zh-CN" sz="2400" dirty="0"/>
              <a:t>, </a:t>
            </a:r>
            <a:r>
              <a:rPr lang="en-US" altLang="zh-CN" sz="2400" i="1" dirty="0"/>
              <a:t>z</a:t>
            </a:r>
            <a:r>
              <a:rPr lang="en-US" altLang="zh-CN" sz="2400" dirty="0"/>
              <a:t>) = </a:t>
            </a:r>
            <a:r>
              <a:rPr lang="en-US" altLang="zh-CN" sz="2400" i="1" dirty="0"/>
              <a:t>p</a:t>
            </a:r>
            <a:r>
              <a:rPr lang="en-US" altLang="zh-CN" sz="2400" dirty="0"/>
              <a:t>(</a:t>
            </a:r>
            <a:r>
              <a:rPr lang="en-US" altLang="zh-CN" sz="2400" i="1" dirty="0"/>
              <a:t>x</a:t>
            </a:r>
            <a:r>
              <a:rPr lang="en-US" altLang="zh-CN" sz="2400" dirty="0"/>
              <a:t>)</a:t>
            </a:r>
            <a:r>
              <a:rPr lang="en-US" altLang="zh-CN" sz="2400" i="1" dirty="0"/>
              <a:t>p</a:t>
            </a:r>
            <a:r>
              <a:rPr lang="en-US" altLang="zh-CN" sz="2400" dirty="0"/>
              <a:t>(</a:t>
            </a:r>
            <a:r>
              <a:rPr lang="en-US" altLang="zh-CN" sz="2400" i="1" dirty="0" err="1"/>
              <a:t>y</a:t>
            </a:r>
            <a:r>
              <a:rPr lang="en-US" altLang="zh-CN" sz="2400" dirty="0" err="1"/>
              <a:t>|</a:t>
            </a:r>
            <a:r>
              <a:rPr lang="en-US" altLang="zh-CN" sz="2400" i="1" dirty="0" err="1"/>
              <a:t>x</a:t>
            </a:r>
            <a:r>
              <a:rPr lang="en-US" altLang="zh-CN" sz="2400" dirty="0"/>
              <a:t>)</a:t>
            </a:r>
            <a:r>
              <a:rPr lang="en-US" altLang="zh-CN" sz="2400" i="1" dirty="0"/>
              <a:t>p</a:t>
            </a:r>
            <a:r>
              <a:rPr lang="en-US" altLang="zh-CN" sz="2400" dirty="0"/>
              <a:t>(</a:t>
            </a:r>
            <a:r>
              <a:rPr lang="en-US" altLang="zh-CN" sz="2400" i="1" dirty="0" err="1"/>
              <a:t>z</a:t>
            </a:r>
            <a:r>
              <a:rPr lang="en-US" altLang="zh-CN" sz="2400" dirty="0" err="1"/>
              <a:t>|</a:t>
            </a:r>
            <a:r>
              <a:rPr lang="en-US" altLang="zh-CN" sz="2400" i="1" dirty="0" err="1"/>
              <a:t>x</a:t>
            </a:r>
            <a:r>
              <a:rPr lang="en-US" altLang="zh-CN" sz="2400" dirty="0"/>
              <a:t>, </a:t>
            </a:r>
            <a:r>
              <a:rPr lang="en-US" altLang="zh-CN" sz="2400" i="1" dirty="0"/>
              <a:t>y</a:t>
            </a:r>
            <a:r>
              <a:rPr lang="en-US" altLang="zh-CN" sz="2400" dirty="0"/>
              <a:t>)    </a:t>
            </a:r>
          </a:p>
          <a:p>
            <a:pPr marL="0" indent="0">
              <a:lnSpc>
                <a:spcPct val="120000"/>
              </a:lnSpc>
              <a:buNone/>
            </a:pPr>
            <a:r>
              <a:rPr lang="en-US" altLang="zh-CN" sz="2400" dirty="0"/>
              <a:t>                = </a:t>
            </a:r>
            <a:r>
              <a:rPr lang="en-US" altLang="zh-CN" sz="2400" i="1" dirty="0"/>
              <a:t>p</a:t>
            </a:r>
            <a:r>
              <a:rPr lang="en-US" altLang="zh-CN" sz="2400" dirty="0"/>
              <a:t>(</a:t>
            </a:r>
            <a:r>
              <a:rPr lang="en-US" altLang="zh-CN" sz="2400" i="1" dirty="0"/>
              <a:t>z</a:t>
            </a:r>
            <a:r>
              <a:rPr lang="en-US" altLang="zh-CN" sz="2400" dirty="0"/>
              <a:t>)</a:t>
            </a:r>
            <a:r>
              <a:rPr lang="en-US" altLang="zh-CN" sz="2400" i="1" dirty="0"/>
              <a:t>p</a:t>
            </a:r>
            <a:r>
              <a:rPr lang="en-US" altLang="zh-CN" sz="2400" dirty="0"/>
              <a:t>(</a:t>
            </a:r>
            <a:r>
              <a:rPr lang="en-US" altLang="zh-CN" sz="2400" i="1" dirty="0" err="1"/>
              <a:t>y</a:t>
            </a:r>
            <a:r>
              <a:rPr lang="en-US" altLang="zh-CN" sz="2400" dirty="0" err="1"/>
              <a:t>|</a:t>
            </a:r>
            <a:r>
              <a:rPr lang="en-US" altLang="zh-CN" sz="2400" i="1" dirty="0" err="1"/>
              <a:t>z</a:t>
            </a:r>
            <a:r>
              <a:rPr lang="en-US" altLang="zh-CN" sz="2400" dirty="0"/>
              <a:t>)</a:t>
            </a:r>
            <a:r>
              <a:rPr lang="en-US" altLang="zh-CN" sz="2400" i="1" dirty="0"/>
              <a:t>p</a:t>
            </a:r>
            <a:r>
              <a:rPr lang="en-US" altLang="zh-CN" sz="2400" dirty="0"/>
              <a:t>(</a:t>
            </a:r>
            <a:r>
              <a:rPr lang="en-US" altLang="zh-CN" sz="2400" i="1" dirty="0" err="1"/>
              <a:t>x</a:t>
            </a:r>
            <a:r>
              <a:rPr lang="en-US" altLang="zh-CN" sz="2400" dirty="0" err="1"/>
              <a:t>|</a:t>
            </a:r>
            <a:r>
              <a:rPr lang="en-US" altLang="zh-CN" sz="2400" i="1" dirty="0" err="1"/>
              <a:t>y</a:t>
            </a:r>
            <a:r>
              <a:rPr lang="en-US" altLang="zh-CN" sz="2400" dirty="0"/>
              <a:t>, </a:t>
            </a:r>
            <a:r>
              <a:rPr lang="en-US" altLang="zh-CN" sz="2400" i="1" dirty="0"/>
              <a:t>z</a:t>
            </a:r>
            <a:r>
              <a:rPr lang="en-US" altLang="zh-CN" sz="2400" dirty="0"/>
              <a:t>) </a:t>
            </a:r>
          </a:p>
          <a:p>
            <a:pPr marL="0" indent="0">
              <a:lnSpc>
                <a:spcPct val="120000"/>
              </a:lnSpc>
              <a:buNone/>
            </a:pPr>
            <a:r>
              <a:rPr lang="en-US" altLang="zh-CN" sz="2400" dirty="0"/>
              <a:t>                = · · · · · ·</a:t>
            </a:r>
            <a:endParaRPr lang="es-ES" altLang="zh-CN" sz="2400" dirty="0"/>
          </a:p>
        </p:txBody>
      </p:sp>
    </p:spTree>
    <p:extLst>
      <p:ext uri="{BB962C8B-B14F-4D97-AF65-F5344CB8AC3E}">
        <p14:creationId xmlns:p14="http://schemas.microsoft.com/office/powerpoint/2010/main" val="18651196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4"/>
            <a:ext cx="7886700" cy="994172"/>
          </a:xfrm>
        </p:spPr>
        <p:txBody>
          <a:bodyPr>
            <a:normAutofit/>
          </a:bodyPr>
          <a:lstStyle/>
          <a:p>
            <a:r>
              <a:rPr lang="zh-CN" altLang="en-US" sz="3200" b="1">
                <a:solidFill>
                  <a:schemeClr val="accent1">
                    <a:lumMod val="50000"/>
                  </a:schemeClr>
                </a:solidFill>
                <a:latin typeface="+mn-ea"/>
                <a:ea typeface="+mn-ea"/>
              </a:rPr>
              <a:t>全概率公式</a:t>
            </a:r>
            <a:r>
              <a:rPr lang="en-US" altLang="zh-CN" sz="3200" b="1">
                <a:solidFill>
                  <a:schemeClr val="accent1">
                    <a:lumMod val="50000"/>
                  </a:schemeClr>
                </a:solidFill>
                <a:latin typeface="+mn-ea"/>
                <a:ea typeface="+mn-ea"/>
              </a:rPr>
              <a:t>Rule of total probability</a:t>
            </a:r>
            <a:endParaRPr lang="zh-CN" altLang="en-US" sz="3200" b="1" dirty="0">
              <a:solidFill>
                <a:schemeClr val="accent1">
                  <a:lumMod val="50000"/>
                </a:schemeClr>
              </a:solidFill>
              <a:latin typeface="+mn-ea"/>
              <a:ea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57131" y="5719541"/>
                <a:ext cx="3229737" cy="729484"/>
              </a:xfrm>
            </p:spPr>
            <p:txBody>
              <a:bodyPr>
                <a:normAutofit/>
              </a:bodyPr>
              <a:lstStyle/>
              <a:p>
                <a:pPr marL="0" indent="0">
                  <a:lnSpc>
                    <a:spcPct val="120000"/>
                  </a:lnSpc>
                  <a:buNone/>
                </a:pPr>
                <a:r>
                  <a:rPr lang="pl-PL" altLang="zh-CN" i="1"/>
                  <a:t>P</a:t>
                </a:r>
                <a:r>
                  <a:rPr lang="pl-PL" altLang="zh-CN"/>
                  <a:t>(</a:t>
                </a:r>
                <a:r>
                  <a:rPr lang="pl-PL" altLang="zh-CN" i="1" dirty="0"/>
                  <a:t>A</a:t>
                </a:r>
                <a:r>
                  <a:rPr lang="pl-PL" altLang="zh-CN" dirty="0"/>
                  <a:t>) = </a:t>
                </a:r>
                <a14:m>
                  <m:oMath xmlns:m="http://schemas.openxmlformats.org/officeDocument/2006/math">
                    <m:nary>
                      <m:naryPr>
                        <m:chr m:val="∑"/>
                        <m:subHide m:val="on"/>
                        <m:supHide m:val="on"/>
                        <m:ctrlPr>
                          <a:rPr lang="pl-PL" altLang="zh-CN" i="1" dirty="0" smtClean="0">
                            <a:latin typeface="Cambria Math" panose="02040503050406030204" pitchFamily="18" charset="0"/>
                          </a:rPr>
                        </m:ctrlPr>
                      </m:naryPr>
                      <m:sub/>
                      <m:sup/>
                      <m:e>
                        <m:r>
                          <m:rPr>
                            <m:nor/>
                          </m:rPr>
                          <a:rPr lang="pl-PL" altLang="zh-CN" i="1" dirty="0"/>
                          <m:t>P</m:t>
                        </m:r>
                        <m:r>
                          <m:rPr>
                            <m:nor/>
                          </m:rPr>
                          <a:rPr lang="pl-PL" altLang="zh-CN" dirty="0"/>
                          <m:t>(</m:t>
                        </m:r>
                        <m:r>
                          <m:rPr>
                            <m:nor/>
                          </m:rPr>
                          <a:rPr lang="pl-PL" altLang="zh-CN" i="1" dirty="0"/>
                          <m:t>B</m:t>
                        </m:r>
                        <m:r>
                          <m:rPr>
                            <m:nor/>
                          </m:rPr>
                          <a:rPr lang="pl-PL" altLang="zh-CN" baseline="-25000" dirty="0"/>
                          <m:t>i</m:t>
                        </m:r>
                        <m:r>
                          <m:rPr>
                            <m:nor/>
                          </m:rPr>
                          <a:rPr lang="pl-PL" altLang="zh-CN" dirty="0"/>
                          <m:t>)</m:t>
                        </m:r>
                        <m:r>
                          <m:rPr>
                            <m:nor/>
                          </m:rPr>
                          <a:rPr lang="pl-PL" altLang="zh-CN" i="1" dirty="0"/>
                          <m:t>P</m:t>
                        </m:r>
                        <m:r>
                          <m:rPr>
                            <m:nor/>
                          </m:rPr>
                          <a:rPr lang="pl-PL" altLang="zh-CN" dirty="0"/>
                          <m:t>(</m:t>
                        </m:r>
                        <m:r>
                          <m:rPr>
                            <m:nor/>
                          </m:rPr>
                          <a:rPr lang="pl-PL" altLang="zh-CN" i="1" dirty="0"/>
                          <m:t>A</m:t>
                        </m:r>
                        <m:r>
                          <m:rPr>
                            <m:nor/>
                          </m:rPr>
                          <a:rPr lang="pl-PL" altLang="zh-CN" dirty="0"/>
                          <m:t>|</m:t>
                        </m:r>
                        <m:r>
                          <m:rPr>
                            <m:nor/>
                          </m:rPr>
                          <a:rPr lang="pl-PL" altLang="zh-CN" i="1" dirty="0"/>
                          <m:t>B</m:t>
                        </m:r>
                        <m:r>
                          <m:rPr>
                            <m:nor/>
                          </m:rPr>
                          <a:rPr lang="pl-PL" altLang="zh-CN" baseline="-25000" dirty="0"/>
                          <m:t>i</m:t>
                        </m:r>
                        <m:r>
                          <m:rPr>
                            <m:nor/>
                          </m:rPr>
                          <a:rPr lang="pl-PL" altLang="zh-CN" dirty="0"/>
                          <m:t>)</m:t>
                        </m:r>
                        <m:r>
                          <m:rPr>
                            <m:nor/>
                          </m:rPr>
                          <a:rPr lang="en-US" altLang="zh-CN" dirty="0"/>
                          <m:t> </m:t>
                        </m:r>
                      </m:e>
                    </m:nary>
                  </m:oMath>
                </a14:m>
                <a:endParaRPr kumimoji="1" lang="en-US" altLang="zh-CN" sz="4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57131" y="5719541"/>
                <a:ext cx="3229737" cy="729484"/>
              </a:xfrm>
              <a:blipFill>
                <a:blip r:embed="rId4"/>
                <a:stretch>
                  <a:fillRect l="-3774" t="-833" b="-1667"/>
                </a:stretch>
              </a:blipFill>
            </p:spPr>
            <p:txBody>
              <a:bodyPr/>
              <a:lstStyle/>
              <a:p>
                <a:r>
                  <a:rPr lang="zh-CN" altLang="en-US">
                    <a:noFill/>
                  </a:rPr>
                  <a:t> </a:t>
                </a:r>
              </a:p>
            </p:txBody>
          </p:sp>
        </mc:Fallback>
      </mc:AlternateContent>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7</a:t>
            </a:fld>
            <a:endParaRPr lang="en-US" dirty="0"/>
          </a:p>
        </p:txBody>
      </p:sp>
      <p:pic>
        <p:nvPicPr>
          <p:cNvPr id="6" name="图片 5">
            <a:extLst>
              <a:ext uri="{FF2B5EF4-FFF2-40B4-BE49-F238E27FC236}">
                <a16:creationId xmlns:a16="http://schemas.microsoft.com/office/drawing/2014/main" id="{3090C1EF-CEE9-4A5C-983E-BBE1AC1312D2}"/>
              </a:ext>
            </a:extLst>
          </p:cNvPr>
          <p:cNvPicPr>
            <a:picLocks noChangeAspect="1"/>
          </p:cNvPicPr>
          <p:nvPr/>
        </p:nvPicPr>
        <p:blipFill rotWithShape="1">
          <a:blip r:embed="rId5"/>
          <a:srcRect b="4031"/>
          <a:stretch/>
        </p:blipFill>
        <p:spPr>
          <a:xfrm>
            <a:off x="406185" y="2860803"/>
            <a:ext cx="4306023" cy="1945874"/>
          </a:xfrm>
          <a:prstGeom prst="rect">
            <a:avLst/>
          </a:prstGeom>
        </p:spPr>
      </p:pic>
      <p:graphicFrame>
        <p:nvGraphicFramePr>
          <p:cNvPr id="7" name="Object 2">
            <a:extLst>
              <a:ext uri="{FF2B5EF4-FFF2-40B4-BE49-F238E27FC236}">
                <a16:creationId xmlns:a16="http://schemas.microsoft.com/office/drawing/2014/main" id="{1129120A-4C19-4F6D-99FA-592E2E305876}"/>
              </a:ext>
            </a:extLst>
          </p:cNvPr>
          <p:cNvGraphicFramePr>
            <a:graphicFrameLocks noChangeAspect="1"/>
          </p:cNvGraphicFramePr>
          <p:nvPr/>
        </p:nvGraphicFramePr>
        <p:xfrm>
          <a:off x="4933646" y="3040714"/>
          <a:ext cx="3581704" cy="1406644"/>
        </p:xfrm>
        <a:graphic>
          <a:graphicData uri="http://schemas.openxmlformats.org/presentationml/2006/ole">
            <mc:AlternateContent xmlns:mc="http://schemas.openxmlformats.org/markup-compatibility/2006">
              <mc:Choice xmlns:v="urn:schemas-microsoft-com:vml" Requires="v">
                <p:oleObj name="Equation" r:id="rId6" imgW="3136900" imgH="1231900" progId="Equation.DSMT4">
                  <p:embed/>
                </p:oleObj>
              </mc:Choice>
              <mc:Fallback>
                <p:oleObj name="Equation" r:id="rId6" imgW="3136900" imgH="1231900" progId="Equation.DSMT4">
                  <p:embed/>
                  <p:pic>
                    <p:nvPicPr>
                      <p:cNvPr id="7" name="Object 2">
                        <a:extLst>
                          <a:ext uri="{FF2B5EF4-FFF2-40B4-BE49-F238E27FC236}">
                            <a16:creationId xmlns:a16="http://schemas.microsoft.com/office/drawing/2014/main" id="{1129120A-4C19-4F6D-99FA-592E2E3058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3646" y="3040714"/>
                        <a:ext cx="3581704" cy="1406644"/>
                      </a:xfrm>
                      <a:prstGeom prst="rect">
                        <a:avLst/>
                      </a:prstGeom>
                      <a:noFill/>
                    </p:spPr>
                  </p:pic>
                </p:oleObj>
              </mc:Fallback>
            </mc:AlternateContent>
          </a:graphicData>
        </a:graphic>
      </p:graphicFrame>
      <p:sp>
        <p:nvSpPr>
          <p:cNvPr id="10" name="内容占位符 2">
            <a:extLst>
              <a:ext uri="{FF2B5EF4-FFF2-40B4-BE49-F238E27FC236}">
                <a16:creationId xmlns:a16="http://schemas.microsoft.com/office/drawing/2014/main" id="{4F9A9DCC-9BEE-4878-8B14-634FE52DE10B}"/>
              </a:ext>
            </a:extLst>
          </p:cNvPr>
          <p:cNvSpPr txBox="1">
            <a:spLocks/>
          </p:cNvSpPr>
          <p:nvPr/>
        </p:nvSpPr>
        <p:spPr>
          <a:xfrm>
            <a:off x="649325" y="4975350"/>
            <a:ext cx="7690004" cy="8354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1600"/>
              <a:t>若</a:t>
            </a:r>
            <a:r>
              <a:rPr lang="en-US" altLang="zh-CN" sz="1600"/>
              <a:t>Ω</a:t>
            </a:r>
            <a:r>
              <a:rPr lang="zh-CN" altLang="en-US" sz="1600"/>
              <a:t>为试验</a:t>
            </a:r>
            <a:r>
              <a:rPr lang="en-US" altLang="zh-CN" sz="1600" i="1"/>
              <a:t>E</a:t>
            </a:r>
            <a:r>
              <a:rPr lang="zh-CN" altLang="en-US" sz="1600"/>
              <a:t>的样本空间，</a:t>
            </a:r>
            <a:r>
              <a:rPr lang="en-US" altLang="zh-CN" sz="1600" i="1"/>
              <a:t>A</a:t>
            </a:r>
            <a:r>
              <a:rPr lang="zh-CN" altLang="en-US" sz="1600"/>
              <a:t>为</a:t>
            </a:r>
            <a:r>
              <a:rPr lang="en-US" altLang="zh-CN" sz="1600" i="1"/>
              <a:t>E</a:t>
            </a:r>
            <a:r>
              <a:rPr lang="zh-CN" altLang="en-US" sz="1600"/>
              <a:t>的事件，</a:t>
            </a:r>
            <a:r>
              <a:rPr lang="en-US" altLang="zh-CN" sz="1600" i="1"/>
              <a:t>B</a:t>
            </a:r>
            <a:r>
              <a:rPr lang="en-US" altLang="zh-CN" sz="1600" baseline="-25000"/>
              <a:t>1</a:t>
            </a:r>
            <a:r>
              <a:rPr lang="en-US" altLang="zh-CN" sz="1600"/>
              <a:t>, </a:t>
            </a:r>
            <a:r>
              <a:rPr lang="en-US" altLang="zh-CN" sz="1600" i="1"/>
              <a:t>B</a:t>
            </a:r>
            <a:r>
              <a:rPr lang="en-US" altLang="zh-CN" sz="1600" baseline="-25000"/>
              <a:t>2</a:t>
            </a:r>
            <a:r>
              <a:rPr lang="en-US" altLang="zh-CN" sz="1600"/>
              <a:t>, …, </a:t>
            </a:r>
            <a:r>
              <a:rPr lang="en-US" altLang="zh-CN" sz="1600" i="1"/>
              <a:t>B</a:t>
            </a:r>
            <a:r>
              <a:rPr lang="en-US" altLang="zh-CN" sz="1600" i="1" baseline="-25000"/>
              <a:t>n</a:t>
            </a:r>
            <a:r>
              <a:rPr lang="zh-CN" altLang="en-US" sz="1600"/>
              <a:t>为</a:t>
            </a:r>
            <a:r>
              <a:rPr lang="en-US" altLang="zh-CN" sz="1600"/>
              <a:t>Ω</a:t>
            </a:r>
            <a:r>
              <a:rPr lang="zh-CN" altLang="en-US" sz="1600"/>
              <a:t>的一个划分，且</a:t>
            </a:r>
            <a:r>
              <a:rPr lang="en-US" altLang="zh-CN" sz="1600" i="1"/>
              <a:t>P</a:t>
            </a:r>
            <a:r>
              <a:rPr lang="en-US" altLang="zh-CN" sz="1600"/>
              <a:t>(</a:t>
            </a:r>
            <a:r>
              <a:rPr lang="en-US" altLang="zh-CN" sz="1600" i="1"/>
              <a:t>B</a:t>
            </a:r>
            <a:r>
              <a:rPr lang="en-US" altLang="zh-CN" sz="1600" i="1" baseline="-25000"/>
              <a:t>i</a:t>
            </a:r>
            <a:r>
              <a:rPr lang="en-US" altLang="zh-CN" sz="1600"/>
              <a:t>) &gt; 0 (</a:t>
            </a:r>
            <a:r>
              <a:rPr lang="en-US" altLang="zh-CN" sz="1600" i="1"/>
              <a:t>i </a:t>
            </a:r>
            <a:r>
              <a:rPr lang="en-US" altLang="zh-CN" sz="1600"/>
              <a:t>= 1, 2, …, </a:t>
            </a:r>
            <a:r>
              <a:rPr lang="en-US" altLang="zh-CN" sz="1600" i="1"/>
              <a:t>n</a:t>
            </a:r>
            <a:r>
              <a:rPr lang="en-US" altLang="zh-CN" sz="1600"/>
              <a:t>),</a:t>
            </a:r>
            <a:r>
              <a:rPr lang="zh-CN" altLang="en-US" sz="1600"/>
              <a:t> 则</a:t>
            </a:r>
            <a:endParaRPr lang="en-US" altLang="zh-CN" sz="1600" dirty="0"/>
          </a:p>
        </p:txBody>
      </p:sp>
      <p:sp>
        <p:nvSpPr>
          <p:cNvPr id="8" name="矩形 7">
            <a:extLst>
              <a:ext uri="{FF2B5EF4-FFF2-40B4-BE49-F238E27FC236}">
                <a16:creationId xmlns:a16="http://schemas.microsoft.com/office/drawing/2014/main" id="{8CF687D5-1BE0-4CB1-9B05-416344C2AB45}"/>
              </a:ext>
            </a:extLst>
          </p:cNvPr>
          <p:cNvSpPr/>
          <p:nvPr/>
        </p:nvSpPr>
        <p:spPr>
          <a:xfrm>
            <a:off x="7617313" y="3558676"/>
            <a:ext cx="595035" cy="338554"/>
          </a:xfrm>
          <a:prstGeom prst="rect">
            <a:avLst/>
          </a:prstGeom>
        </p:spPr>
        <p:txBody>
          <a:bodyPr wrap="none">
            <a:spAutoFit/>
          </a:bodyPr>
          <a:lstStyle/>
          <a:p>
            <a:r>
              <a:rPr lang="zh-CN" altLang="en-US" sz="1600" b="1">
                <a:solidFill>
                  <a:srgbClr val="C00000"/>
                </a:solidFill>
              </a:rPr>
              <a:t>独立</a:t>
            </a:r>
          </a:p>
        </p:txBody>
      </p:sp>
      <p:sp>
        <p:nvSpPr>
          <p:cNvPr id="11" name="矩形 10">
            <a:extLst>
              <a:ext uri="{FF2B5EF4-FFF2-40B4-BE49-F238E27FC236}">
                <a16:creationId xmlns:a16="http://schemas.microsoft.com/office/drawing/2014/main" id="{5E63F864-2DAA-4271-AF82-DEFD6F208ED8}"/>
              </a:ext>
            </a:extLst>
          </p:cNvPr>
          <p:cNvSpPr/>
          <p:nvPr/>
        </p:nvSpPr>
        <p:spPr>
          <a:xfrm>
            <a:off x="7617313" y="3833740"/>
            <a:ext cx="595035" cy="338554"/>
          </a:xfrm>
          <a:prstGeom prst="rect">
            <a:avLst/>
          </a:prstGeom>
        </p:spPr>
        <p:txBody>
          <a:bodyPr wrap="none">
            <a:spAutoFit/>
          </a:bodyPr>
          <a:lstStyle/>
          <a:p>
            <a:r>
              <a:rPr lang="zh-CN" altLang="en-US" sz="1600" b="1">
                <a:solidFill>
                  <a:srgbClr val="C00000"/>
                </a:solidFill>
              </a:rPr>
              <a:t>完备</a:t>
            </a:r>
          </a:p>
        </p:txBody>
      </p:sp>
    </p:spTree>
    <p:extLst>
      <p:ext uri="{BB962C8B-B14F-4D97-AF65-F5344CB8AC3E}">
        <p14:creationId xmlns:p14="http://schemas.microsoft.com/office/powerpoint/2010/main" val="7724795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4"/>
            <a:ext cx="7886700" cy="994172"/>
          </a:xfrm>
        </p:spPr>
        <p:txBody>
          <a:bodyPr/>
          <a:lstStyle/>
          <a:p>
            <a:r>
              <a:rPr lang="zh-CN" altLang="en-US" sz="3200" b="1">
                <a:solidFill>
                  <a:schemeClr val="accent1">
                    <a:lumMod val="50000"/>
                  </a:schemeClr>
                </a:solidFill>
                <a:latin typeface="+mn-ea"/>
                <a:ea typeface="+mn-ea"/>
              </a:rPr>
              <a:t>边缘化</a:t>
            </a:r>
            <a:r>
              <a:rPr lang="en-US" altLang="zh-CN" sz="3200" b="1">
                <a:solidFill>
                  <a:schemeClr val="accent1">
                    <a:lumMod val="50000"/>
                  </a:schemeClr>
                </a:solidFill>
                <a:latin typeface="+mn-ea"/>
                <a:ea typeface="+mn-ea"/>
              </a:rPr>
              <a:t>Marginalization</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566167"/>
            <a:ext cx="8353467" cy="487930"/>
          </a:xfrm>
        </p:spPr>
        <p:txBody>
          <a:bodyPr>
            <a:normAutofit/>
          </a:bodyPr>
          <a:lstStyle/>
          <a:p>
            <a:pPr>
              <a:lnSpc>
                <a:spcPct val="120000"/>
              </a:lnSpc>
            </a:pPr>
            <a:r>
              <a:rPr lang="zh-CN" altLang="en-US" sz="1800"/>
              <a:t>已知</a:t>
            </a:r>
            <a:r>
              <a:rPr lang="en-US" altLang="zh-CN" sz="1800"/>
              <a:t> </a:t>
            </a:r>
            <a:r>
              <a:rPr lang="en-US" altLang="zh-CN" sz="1800" i="1" dirty="0"/>
              <a:t>p</a:t>
            </a:r>
            <a:r>
              <a:rPr lang="en-US" altLang="zh-CN" sz="1800" dirty="0"/>
              <a:t>(</a:t>
            </a:r>
            <a:r>
              <a:rPr lang="en-US" altLang="zh-CN" sz="1800" i="1" dirty="0"/>
              <a:t>X</a:t>
            </a:r>
            <a:r>
              <a:rPr lang="en-US" altLang="zh-CN" sz="1800"/>
              <a:t>, </a:t>
            </a:r>
            <a:r>
              <a:rPr lang="en-US" altLang="zh-CN" sz="1800" i="1"/>
              <a:t>Y</a:t>
            </a:r>
            <a:r>
              <a:rPr lang="en-US" altLang="zh-CN" sz="1800"/>
              <a:t>), </a:t>
            </a:r>
            <a:r>
              <a:rPr lang="zh-CN" altLang="en-US" sz="1800"/>
              <a:t>如何求</a:t>
            </a:r>
            <a:r>
              <a:rPr lang="en-US" altLang="zh-CN" sz="1800"/>
              <a:t> </a:t>
            </a:r>
            <a:r>
              <a:rPr lang="en-US" altLang="zh-CN" sz="1800" i="1" dirty="0"/>
              <a:t>P</a:t>
            </a:r>
            <a:r>
              <a:rPr lang="en-US" altLang="zh-CN" sz="1800" dirty="0"/>
              <a:t>(</a:t>
            </a:r>
            <a:r>
              <a:rPr lang="en-US" altLang="zh-CN" sz="1800" i="1" dirty="0"/>
              <a:t>X</a:t>
            </a:r>
            <a:r>
              <a:rPr lang="en-US" altLang="zh-CN" sz="1800" dirty="0"/>
              <a:t> = </a:t>
            </a:r>
            <a:r>
              <a:rPr lang="en-US" altLang="zh-CN" sz="1800" i="1"/>
              <a:t>x</a:t>
            </a:r>
            <a:r>
              <a:rPr lang="en-US" altLang="zh-CN" sz="1800"/>
              <a:t>)?</a:t>
            </a:r>
            <a:endParaRPr lang="en-US" altLang="zh-CN" sz="18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8</a:t>
            </a:fld>
            <a:endParaRPr lang="en-US" dirty="0"/>
          </a:p>
        </p:txBody>
      </p:sp>
      <p:pic>
        <p:nvPicPr>
          <p:cNvPr id="6" name="图片 5">
            <a:extLst>
              <a:ext uri="{FF2B5EF4-FFF2-40B4-BE49-F238E27FC236}">
                <a16:creationId xmlns:a16="http://schemas.microsoft.com/office/drawing/2014/main" id="{30ED1469-3F87-4D09-9748-EE20811AE05D}"/>
              </a:ext>
            </a:extLst>
          </p:cNvPr>
          <p:cNvPicPr>
            <a:picLocks noChangeAspect="1"/>
          </p:cNvPicPr>
          <p:nvPr/>
        </p:nvPicPr>
        <p:blipFill>
          <a:blip r:embed="rId3"/>
          <a:stretch>
            <a:fillRect/>
          </a:stretch>
        </p:blipFill>
        <p:spPr>
          <a:xfrm>
            <a:off x="2589702" y="3151539"/>
            <a:ext cx="3868248" cy="2310296"/>
          </a:xfrm>
          <a:prstGeom prst="rect">
            <a:avLst/>
          </a:prstGeom>
        </p:spPr>
      </p:pic>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9D50D3E9-E210-4E36-816D-C2A5C947A653}"/>
                  </a:ext>
                </a:extLst>
              </p:cNvPr>
              <p:cNvSpPr txBox="1">
                <a:spLocks/>
              </p:cNvSpPr>
              <p:nvPr/>
            </p:nvSpPr>
            <p:spPr>
              <a:xfrm>
                <a:off x="390148" y="5770895"/>
                <a:ext cx="8353467" cy="4370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s-ES" altLang="zh-CN" sz="1800" i="1" dirty="0"/>
                  <a:t>P</a:t>
                </a:r>
                <a:r>
                  <a:rPr lang="es-ES" altLang="zh-CN" sz="1800" dirty="0"/>
                  <a:t>(</a:t>
                </a:r>
                <a:r>
                  <a:rPr lang="es-ES" altLang="zh-CN" sz="1800" i="1" dirty="0"/>
                  <a:t>x</a:t>
                </a:r>
                <a:r>
                  <a:rPr lang="es-ES" altLang="zh-CN" sz="1800" dirty="0"/>
                  <a:t>) = </a:t>
                </a:r>
                <a14:m>
                  <m:oMath xmlns:m="http://schemas.openxmlformats.org/officeDocument/2006/math">
                    <m:nary>
                      <m:naryPr>
                        <m:chr m:val="∑"/>
                        <m:supHide m:val="on"/>
                        <m:ctrlPr>
                          <a:rPr lang="el-GR" altLang="zh-CN" sz="1800" i="1" dirty="0" smtClean="0">
                            <a:latin typeface="Cambria Math" panose="02040503050406030204" pitchFamily="18" charset="0"/>
                          </a:rPr>
                        </m:ctrlPr>
                      </m:naryPr>
                      <m:sub>
                        <m:r>
                          <a:rPr lang="es-ES" altLang="zh-CN" sz="1800" i="1" baseline="-25000" dirty="0">
                            <a:latin typeface="Cambria Math" panose="02040503050406030204" pitchFamily="18" charset="0"/>
                          </a:rPr>
                          <m:t>𝑦</m:t>
                        </m:r>
                      </m:sub>
                      <m:sup/>
                      <m:e>
                        <m:r>
                          <m:rPr>
                            <m:nor/>
                          </m:rPr>
                          <a:rPr lang="es-ES" altLang="zh-CN" sz="1800" i="1" dirty="0"/>
                          <m:t>P</m:t>
                        </m:r>
                        <m:r>
                          <m:rPr>
                            <m:nor/>
                          </m:rPr>
                          <a:rPr lang="es-ES" altLang="zh-CN" sz="1800" dirty="0"/>
                          <m:t>(</m:t>
                        </m:r>
                        <m:r>
                          <m:rPr>
                            <m:nor/>
                          </m:rPr>
                          <a:rPr lang="es-ES" altLang="zh-CN" sz="1800" i="1" dirty="0"/>
                          <m:t>x</m:t>
                        </m:r>
                        <m:r>
                          <m:rPr>
                            <m:nor/>
                          </m:rPr>
                          <a:rPr lang="es-ES" altLang="zh-CN" sz="1800" dirty="0"/>
                          <m:t>, </m:t>
                        </m:r>
                        <m:r>
                          <m:rPr>
                            <m:nor/>
                          </m:rPr>
                          <a:rPr lang="es-ES" altLang="zh-CN" sz="1800" i="1" dirty="0"/>
                          <m:t>y</m:t>
                        </m:r>
                        <m:r>
                          <m:rPr>
                            <m:nor/>
                          </m:rPr>
                          <a:rPr lang="es-ES" altLang="zh-CN" sz="1800" dirty="0"/>
                          <m:t>)</m:t>
                        </m:r>
                      </m:e>
                    </m:nary>
                  </m:oMath>
                </a14:m>
                <a:r>
                  <a:rPr lang="es-ES" altLang="zh-CN" sz="1800" dirty="0"/>
                  <a:t> = </a:t>
                </a:r>
                <a14:m>
                  <m:oMath xmlns:m="http://schemas.openxmlformats.org/officeDocument/2006/math">
                    <m:nary>
                      <m:naryPr>
                        <m:chr m:val="∑"/>
                        <m:supHide m:val="on"/>
                        <m:ctrlPr>
                          <a:rPr lang="el-GR" altLang="zh-CN" sz="1800" i="1" dirty="0" smtClean="0">
                            <a:latin typeface="Cambria Math" panose="02040503050406030204" pitchFamily="18" charset="0"/>
                          </a:rPr>
                        </m:ctrlPr>
                      </m:naryPr>
                      <m:sub>
                        <m:r>
                          <a:rPr lang="es-ES" altLang="zh-CN" sz="1800" i="1" baseline="-25000" dirty="0">
                            <a:latin typeface="Cambria Math" panose="02040503050406030204" pitchFamily="18" charset="0"/>
                          </a:rPr>
                          <m:t>𝑦</m:t>
                        </m:r>
                      </m:sub>
                      <m:sup/>
                      <m:e>
                        <m:r>
                          <m:rPr>
                            <m:nor/>
                          </m:rPr>
                          <a:rPr lang="es-ES" altLang="zh-CN" sz="1800" i="1" dirty="0"/>
                          <m:t>P</m:t>
                        </m:r>
                        <m:r>
                          <m:rPr>
                            <m:nor/>
                          </m:rPr>
                          <a:rPr lang="es-ES" altLang="zh-CN" sz="1800" dirty="0"/>
                          <m:t>(</m:t>
                        </m:r>
                        <m:r>
                          <m:rPr>
                            <m:nor/>
                          </m:rPr>
                          <a:rPr lang="es-ES" altLang="zh-CN" sz="1800" i="1" dirty="0"/>
                          <m:t>y</m:t>
                        </m:r>
                        <m:r>
                          <m:rPr>
                            <m:nor/>
                          </m:rPr>
                          <a:rPr lang="es-ES" altLang="zh-CN" sz="1800" dirty="0"/>
                          <m:t>)</m:t>
                        </m:r>
                        <m:r>
                          <m:rPr>
                            <m:nor/>
                          </m:rPr>
                          <a:rPr lang="es-ES" altLang="zh-CN" sz="1800" i="1" dirty="0"/>
                          <m:t>P</m:t>
                        </m:r>
                        <m:r>
                          <m:rPr>
                            <m:nor/>
                          </m:rPr>
                          <a:rPr lang="es-ES" altLang="zh-CN" sz="1800" dirty="0"/>
                          <m:t>(</m:t>
                        </m:r>
                        <m:r>
                          <m:rPr>
                            <m:nor/>
                          </m:rPr>
                          <a:rPr lang="es-ES" altLang="zh-CN" sz="1800" i="1" dirty="0"/>
                          <m:t>x</m:t>
                        </m:r>
                        <m:r>
                          <m:rPr>
                            <m:nor/>
                          </m:rPr>
                          <a:rPr lang="es-ES" altLang="zh-CN" sz="1800" dirty="0"/>
                          <m:t>|</m:t>
                        </m:r>
                        <m:r>
                          <m:rPr>
                            <m:nor/>
                          </m:rPr>
                          <a:rPr lang="es-ES" altLang="zh-CN" sz="1800" i="1" dirty="0"/>
                          <m:t>y</m:t>
                        </m:r>
                        <m:r>
                          <m:rPr>
                            <m:nor/>
                          </m:rPr>
                          <a:rPr lang="es-ES" altLang="zh-CN" sz="1800" dirty="0"/>
                          <m:t>)</m:t>
                        </m:r>
                      </m:e>
                    </m:nary>
                  </m:oMath>
                </a14:m>
                <a:endParaRPr lang="en-US" altLang="zh-CN" sz="1800" dirty="0"/>
              </a:p>
            </p:txBody>
          </p:sp>
        </mc:Choice>
        <mc:Fallback xmlns="">
          <p:sp>
            <p:nvSpPr>
              <p:cNvPr id="7" name="内容占位符 2">
                <a:extLst>
                  <a:ext uri="{FF2B5EF4-FFF2-40B4-BE49-F238E27FC236}">
                    <a16:creationId xmlns:a16="http://schemas.microsoft.com/office/drawing/2014/main" id="{9D50D3E9-E210-4E36-816D-C2A5C947A653}"/>
                  </a:ext>
                </a:extLst>
              </p:cNvPr>
              <p:cNvSpPr txBox="1">
                <a:spLocks noRot="1" noChangeAspect="1" noMove="1" noResize="1" noEditPoints="1" noAdjustHandles="1" noChangeArrowheads="1" noChangeShapeType="1" noTextEdit="1"/>
              </p:cNvSpPr>
              <p:nvPr/>
            </p:nvSpPr>
            <p:spPr>
              <a:xfrm>
                <a:off x="390148" y="5770895"/>
                <a:ext cx="8353467" cy="437097"/>
              </a:xfrm>
              <a:prstGeom prst="rect">
                <a:avLst/>
              </a:prstGeom>
              <a:blipFill>
                <a:blip r:embed="rId4"/>
                <a:stretch>
                  <a:fillRect l="-438" t="-92958" b="-1535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50150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66" y="2688666"/>
            <a:ext cx="8353467" cy="493556"/>
          </a:xfrm>
        </p:spPr>
        <p:txBody>
          <a:bodyPr>
            <a:normAutofit/>
          </a:bodyPr>
          <a:lstStyle/>
          <a:p>
            <a:pPr>
              <a:lnSpc>
                <a:spcPct val="120000"/>
              </a:lnSpc>
            </a:pPr>
            <a:r>
              <a:rPr lang="zh-CN" altLang="en-US" sz="1800"/>
              <a:t>另一个例子</a:t>
            </a:r>
            <a:endParaRPr kumimoji="1" lang="en-US" altLang="zh-CN"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19</a:t>
            </a:fld>
            <a:endParaRPr 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4FFDAEC-4632-4139-BFBB-44E860817E27}"/>
                  </a:ext>
                </a:extLst>
              </p:cNvPr>
              <p:cNvSpPr txBox="1"/>
              <p:nvPr/>
            </p:nvSpPr>
            <p:spPr>
              <a:xfrm>
                <a:off x="2347443" y="3429000"/>
                <a:ext cx="4007212" cy="18978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altLang="zh-CN" sz="2400" i="1" smtClean="0"/>
                        <m:t>P</m:t>
                      </m:r>
                      <m:d>
                        <m:dPr>
                          <m:ctrlPr>
                            <a:rPr lang="en-US" altLang="zh-CN" sz="2400" b="0" i="1" smtClean="0">
                              <a:latin typeface="Cambria Math" panose="02040503050406030204" pitchFamily="18" charset="0"/>
                            </a:rPr>
                          </m:ctrlPr>
                        </m:dPr>
                        <m:e>
                          <m:r>
                            <m:rPr>
                              <m:nor/>
                            </m:rPr>
                            <a:rPr lang="en-US" altLang="zh-CN" sz="2400" b="0" i="1" smtClean="0"/>
                            <m:t>x</m:t>
                          </m:r>
                        </m:e>
                      </m:d>
                      <m:r>
                        <m:rPr>
                          <m:nor/>
                        </m:rPr>
                        <a:rPr lang="en-US" altLang="zh-CN" sz="2400" b="0" i="0" smtClean="0"/>
                        <m:t> =</m:t>
                      </m:r>
                      <m:r>
                        <a:rPr lang="en-US" altLang="zh-CN" sz="2400" b="0" i="1" smtClean="0">
                          <a:latin typeface="Cambria Math" panose="02040503050406030204" pitchFamily="18" charset="0"/>
                        </a:rPr>
                        <m:t> </m:t>
                      </m:r>
                      <m:nary>
                        <m:naryPr>
                          <m:chr m:val="∑"/>
                          <m:supHide m:val="on"/>
                          <m:ctrlPr>
                            <a:rPr lang="en-US" altLang="zh-CN" sz="2400" b="0" i="1" smtClean="0">
                              <a:latin typeface="Cambria Math" panose="02040503050406030204" pitchFamily="18" charset="0"/>
                            </a:rPr>
                          </m:ctrlPr>
                        </m:naryPr>
                        <m:sub>
                          <m:r>
                            <m:rPr>
                              <m:nor/>
                              <m:brk m:alnAt="7"/>
                            </m:rPr>
                            <a:rPr lang="en-US" altLang="zh-CN" sz="2400" i="1"/>
                            <m:t>y</m:t>
                          </m:r>
                          <m:r>
                            <m:rPr>
                              <m:nor/>
                            </m:rPr>
                            <a:rPr lang="en-US" altLang="zh-CN" sz="2400" i="1"/>
                            <m:t>,</m:t>
                          </m:r>
                          <m:r>
                            <m:rPr>
                              <m:nor/>
                            </m:rPr>
                            <a:rPr lang="en-US" altLang="zh-CN" sz="2400" i="1"/>
                            <m:t>z</m:t>
                          </m:r>
                        </m:sub>
                        <m:sup/>
                        <m:e>
                          <m:r>
                            <m:rPr>
                              <m:nor/>
                            </m:rPr>
                            <a:rPr lang="en-US" altLang="zh-CN" sz="2400" i="1"/>
                            <m:t>P</m:t>
                          </m:r>
                          <m:r>
                            <m:rPr>
                              <m:nor/>
                            </m:rPr>
                            <a:rPr lang="en-US" altLang="zh-CN" sz="2400" i="0"/>
                            <m:t>(</m:t>
                          </m:r>
                          <m:r>
                            <m:rPr>
                              <m:nor/>
                            </m:rPr>
                            <a:rPr lang="en-US" altLang="zh-CN" sz="2400" i="1"/>
                            <m:t>x</m:t>
                          </m:r>
                          <m:r>
                            <m:rPr>
                              <m:nor/>
                            </m:rPr>
                            <a:rPr lang="en-US" altLang="zh-CN" sz="2400" i="0"/>
                            <m:t>, </m:t>
                          </m:r>
                          <m:r>
                            <m:rPr>
                              <m:nor/>
                            </m:rPr>
                            <a:rPr lang="en-US" altLang="zh-CN" sz="2400" i="1"/>
                            <m:t>y</m:t>
                          </m:r>
                          <m:r>
                            <m:rPr>
                              <m:nor/>
                            </m:rPr>
                            <a:rPr lang="en-US" altLang="zh-CN" sz="2400" i="0"/>
                            <m:t>, </m:t>
                          </m:r>
                          <m:r>
                            <m:rPr>
                              <m:nor/>
                            </m:rPr>
                            <a:rPr lang="en-US" altLang="zh-CN" sz="2400" i="1"/>
                            <m:t>z</m:t>
                          </m:r>
                          <m:r>
                            <m:rPr>
                              <m:nor/>
                            </m:rPr>
                            <a:rPr lang="en-US" altLang="zh-CN" sz="2400" i="0"/>
                            <m:t>) </m:t>
                          </m:r>
                        </m:e>
                      </m:nary>
                    </m:oMath>
                  </m:oMathPara>
                </a14:m>
                <a:endParaRPr lang="en-US" altLang="zh-CN" sz="2400" b="0" i="1" dirty="0"/>
              </a:p>
              <a:p>
                <a:pPr/>
                <a14:m>
                  <m:oMathPara xmlns:m="http://schemas.openxmlformats.org/officeDocument/2006/math">
                    <m:oMathParaPr>
                      <m:jc m:val="centerGroup"/>
                    </m:oMathParaPr>
                    <m:oMath xmlns:m="http://schemas.openxmlformats.org/officeDocument/2006/math">
                      <m:r>
                        <m:rPr>
                          <m:nor/>
                        </m:rPr>
                        <a:rPr lang="en-US" altLang="zh-CN" sz="2400" b="0" i="0" smtClean="0"/>
                        <m:t>                    = </m:t>
                      </m:r>
                      <m:r>
                        <a:rPr lang="en-US" altLang="zh-CN" sz="2400" b="0" i="1" smtClean="0">
                          <a:latin typeface="Cambria Math" panose="02040503050406030204" pitchFamily="18" charset="0"/>
                        </a:rPr>
                        <m:t> </m:t>
                      </m:r>
                      <m:nary>
                        <m:naryPr>
                          <m:chr m:val="∑"/>
                          <m:supHide m:val="on"/>
                          <m:ctrlPr>
                            <a:rPr lang="en-US" altLang="zh-CN" sz="2400" b="0" i="1" smtClean="0">
                              <a:latin typeface="Cambria Math" panose="02040503050406030204" pitchFamily="18" charset="0"/>
                            </a:rPr>
                          </m:ctrlPr>
                        </m:naryPr>
                        <m:sub>
                          <m:r>
                            <m:rPr>
                              <m:nor/>
                            </m:rPr>
                            <a:rPr lang="en-US" altLang="zh-CN" sz="2400" i="1"/>
                            <m:t>z</m:t>
                          </m:r>
                          <m:r>
                            <m:rPr>
                              <m:nor/>
                            </m:rPr>
                            <a:rPr lang="en-US" altLang="zh-CN" sz="2400" i="1"/>
                            <m:t>,</m:t>
                          </m:r>
                          <m:r>
                            <m:rPr>
                              <m:nor/>
                            </m:rPr>
                            <a:rPr lang="en-US" altLang="zh-CN" sz="2400" i="1"/>
                            <m:t>y</m:t>
                          </m:r>
                        </m:sub>
                        <m:sup/>
                        <m:e>
                          <m:r>
                            <m:rPr>
                              <m:nor/>
                            </m:rPr>
                            <a:rPr lang="pl-PL" altLang="zh-CN" sz="2400" i="1"/>
                            <m:t>P</m:t>
                          </m:r>
                          <m:r>
                            <m:rPr>
                              <m:nor/>
                            </m:rPr>
                            <a:rPr lang="pl-PL" altLang="zh-CN" sz="2400"/>
                            <m:t>(</m:t>
                          </m:r>
                          <m:r>
                            <m:rPr>
                              <m:nor/>
                            </m:rPr>
                            <a:rPr lang="pl-PL" altLang="zh-CN" sz="2400" i="1"/>
                            <m:t>y</m:t>
                          </m:r>
                          <m:r>
                            <m:rPr>
                              <m:nor/>
                            </m:rPr>
                            <a:rPr lang="pl-PL" altLang="zh-CN" sz="2400"/>
                            <m:t>, </m:t>
                          </m:r>
                          <m:r>
                            <m:rPr>
                              <m:nor/>
                            </m:rPr>
                            <a:rPr lang="pl-PL" altLang="zh-CN" sz="2400" i="1"/>
                            <m:t>z</m:t>
                          </m:r>
                          <m:r>
                            <m:rPr>
                              <m:nor/>
                            </m:rPr>
                            <a:rPr lang="pl-PL" altLang="zh-CN" sz="2400"/>
                            <m:t>)</m:t>
                          </m:r>
                          <m:r>
                            <m:rPr>
                              <m:nor/>
                            </m:rPr>
                            <a:rPr lang="pl-PL" altLang="zh-CN" sz="2400" i="1"/>
                            <m:t>P</m:t>
                          </m:r>
                          <m:r>
                            <m:rPr>
                              <m:nor/>
                            </m:rPr>
                            <a:rPr lang="pl-PL" altLang="zh-CN" sz="2400"/>
                            <m:t>(</m:t>
                          </m:r>
                          <m:r>
                            <m:rPr>
                              <m:nor/>
                            </m:rPr>
                            <a:rPr lang="pl-PL" altLang="zh-CN" sz="2400" i="1"/>
                            <m:t>x</m:t>
                          </m:r>
                          <m:r>
                            <m:rPr>
                              <m:nor/>
                            </m:rPr>
                            <a:rPr lang="pl-PL" altLang="zh-CN" sz="2400"/>
                            <m:t>|</m:t>
                          </m:r>
                          <m:r>
                            <m:rPr>
                              <m:nor/>
                            </m:rPr>
                            <a:rPr lang="pl-PL" altLang="zh-CN" sz="2400" i="1"/>
                            <m:t>y</m:t>
                          </m:r>
                          <m:r>
                            <m:rPr>
                              <m:nor/>
                            </m:rPr>
                            <a:rPr lang="pl-PL" altLang="zh-CN" sz="2400"/>
                            <m:t>, </m:t>
                          </m:r>
                          <m:r>
                            <m:rPr>
                              <m:nor/>
                            </m:rPr>
                            <a:rPr lang="pl-PL" altLang="zh-CN" sz="2400" i="1"/>
                            <m:t>z</m:t>
                          </m:r>
                          <m:r>
                            <m:rPr>
                              <m:nor/>
                            </m:rPr>
                            <a:rPr lang="pl-PL" altLang="zh-CN" sz="2400"/>
                            <m:t>)</m:t>
                          </m:r>
                        </m:e>
                      </m:nary>
                    </m:oMath>
                  </m:oMathPara>
                </a14:m>
                <a:endParaRPr lang="zh-CN" altLang="en-US" sz="2400" dirty="0"/>
              </a:p>
            </p:txBody>
          </p:sp>
        </mc:Choice>
        <mc:Fallback xmlns="">
          <p:sp>
            <p:nvSpPr>
              <p:cNvPr id="5" name="文本框 4">
                <a:extLst>
                  <a:ext uri="{FF2B5EF4-FFF2-40B4-BE49-F238E27FC236}">
                    <a16:creationId xmlns:a16="http://schemas.microsoft.com/office/drawing/2014/main" id="{74FFDAEC-4632-4139-BFBB-44E860817E27}"/>
                  </a:ext>
                </a:extLst>
              </p:cNvPr>
              <p:cNvSpPr txBox="1">
                <a:spLocks noRot="1" noChangeAspect="1" noMove="1" noResize="1" noEditPoints="1" noAdjustHandles="1" noChangeArrowheads="1" noChangeShapeType="1" noTextEdit="1"/>
              </p:cNvSpPr>
              <p:nvPr/>
            </p:nvSpPr>
            <p:spPr>
              <a:xfrm>
                <a:off x="2347443" y="3429000"/>
                <a:ext cx="4007212" cy="1897827"/>
              </a:xfrm>
              <a:prstGeom prst="rect">
                <a:avLst/>
              </a:prstGeom>
              <a:blipFill>
                <a:blip r:embed="rId3"/>
                <a:stretch>
                  <a:fillRect/>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FA634F44-5776-4395-BF4E-095FDA0FBDEF}"/>
              </a:ext>
            </a:extLst>
          </p:cNvPr>
          <p:cNvSpPr txBox="1">
            <a:spLocks/>
          </p:cNvSpPr>
          <p:nvPr/>
        </p:nvSpPr>
        <p:spPr>
          <a:xfrm>
            <a:off x="230915" y="1638154"/>
            <a:ext cx="7886700" cy="99417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边缘化</a:t>
            </a:r>
          </a:p>
        </p:txBody>
      </p:sp>
    </p:spTree>
    <p:extLst>
      <p:ext uri="{BB962C8B-B14F-4D97-AF65-F5344CB8AC3E}">
        <p14:creationId xmlns:p14="http://schemas.microsoft.com/office/powerpoint/2010/main" val="33655607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小复习</a:t>
            </a:r>
          </a:p>
        </p:txBody>
      </p:sp>
      <mc:AlternateContent xmlns:mc="http://schemas.openxmlformats.org/markup-compatibility/2006">
        <mc:Choice xmlns:a14="http://schemas.microsoft.com/office/drawing/2010/main" Requires="a14">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7812440" cy="3263504"/>
              </a:xfrm>
            </p:spPr>
            <p:txBody>
              <a:bodyPr>
                <a:normAutofit/>
              </a:bodyPr>
              <a:lstStyle/>
              <a:p>
                <a:pPr algn="just">
                  <a:lnSpc>
                    <a:spcPct val="150000"/>
                  </a:lnSpc>
                </a:pPr>
                <a:r>
                  <a:rPr lang="en-US" altLang="zh-CN" sz="1800" kern="100" dirty="0">
                    <a:effectLst/>
                    <a:latin typeface="Times New Roman" panose="02020603050405020304" pitchFamily="18" charset="0"/>
                    <a:ea typeface="等线" panose="02010600030101010101" pitchFamily="2" charset="-122"/>
                  </a:rPr>
                  <a:t>The training error of 1-NN classifier is 0.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Performing </a:t>
                </a:r>
                <a14:m>
                  <m:oMath xmlns:m="http://schemas.openxmlformats.org/officeDocument/2006/math">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𝐾</m:t>
                    </m:r>
                  </m:oMath>
                </a14:m>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nearest neighbors with </a:t>
                </a:r>
                <a14:m>
                  <m:oMath xmlns:m="http://schemas.openxmlformats.org/officeDocument/2006/math">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𝐾</m:t>
                    </m:r>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𝑁</m:t>
                    </m:r>
                  </m:oMath>
                </a14:m>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yields more complex decision boundaries than 1-</a:t>
                </a:r>
                <a:r>
                  <a:rPr lang="en-US" altLang="zh-CN" sz="1800" kern="100" dirty="0">
                    <a:effectLst/>
                    <a:latin typeface="Times New Roman" panose="02020603050405020304" pitchFamily="18" charset="0"/>
                    <a:ea typeface="等线" panose="02010600030101010101" pitchFamily="2" charset="-122"/>
                  </a:rPr>
                  <a:t>Nearest neighbor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rPr>
                  <a:t>Choosing different norms does not affect the decision boundary of 1-NN </a:t>
                </a:r>
                <a:r>
                  <a:rPr lang="en-US" altLang="zh-CN" sz="1800" kern="100" dirty="0">
                    <a:latin typeface="Times New Roman" panose="02020603050405020304" pitchFamily="18" charset="0"/>
                    <a:ea typeface="等线" panose="02010600030101010101" pitchFamily="2" charset="-122"/>
                  </a:rPr>
                  <a:t>  </a:t>
                </a:r>
                <a:r>
                  <a:rPr lang="zh-CN" altLang="en-US" sz="1800" kern="100" dirty="0">
                    <a:latin typeface="Times New Roman" panose="02020603050405020304" pitchFamily="18" charset="0"/>
                    <a:ea typeface="等线" panose="02010600030101010101" pitchFamily="2" charset="-122"/>
                  </a:rPr>
                  <a:t>（）</a:t>
                </a:r>
                <a:endParaRPr lang="en-US" altLang="zh-CN" sz="1800" kern="100" dirty="0">
                  <a:latin typeface="Times New Roman" panose="02020603050405020304" pitchFamily="18" charset="0"/>
                  <a:ea typeface="等线" panose="02010600030101010101" pitchFamily="2" charset="-122"/>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rPr>
                  <a:t>Nearest neighbors is a parametric method.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endParaRPr>
              </a:p>
              <a:p>
                <a:pPr algn="just">
                  <a:lnSpc>
                    <a:spcPct val="150000"/>
                  </a:lnSpc>
                </a:pPr>
                <a:endParaRPr lang="en-US" altLang="zh-CN" sz="1800" kern="100" dirty="0">
                  <a:effectLst/>
                  <a:latin typeface="Times New Roman" panose="02020603050405020304" pitchFamily="18" charset="0"/>
                  <a:ea typeface="等线" panose="02010600030101010101" pitchFamily="2" charset="-122"/>
                </a:endParaRPr>
              </a:p>
            </p:txBody>
          </p:sp>
        </mc:Choice>
        <mc:Fallback>
          <p:sp>
            <p:nvSpPr>
              <p:cNvPr id="11" name="内容占位符 2">
                <a:extLst>
                  <a:ext uri="{FF2B5EF4-FFF2-40B4-BE49-F238E27FC236}">
                    <a16:creationId xmlns:a16="http://schemas.microsoft.com/office/drawing/2014/main" id="{C94C3E97-6DD4-0769-A9EF-7039BF93911D}"/>
                  </a:ext>
                </a:extLst>
              </p:cNvPr>
              <p:cNvSpPr>
                <a:spLocks noGrp="1" noRot="1" noChangeAspect="1" noMove="1" noResize="1" noEditPoints="1" noAdjustHandles="1" noChangeArrowheads="1" noChangeShapeType="1" noTextEdit="1"/>
              </p:cNvSpPr>
              <p:nvPr>
                <p:ph idx="1"/>
              </p:nvPr>
            </p:nvSpPr>
            <p:spPr>
              <a:xfrm>
                <a:off x="406769" y="2707391"/>
                <a:ext cx="7812440" cy="3263504"/>
              </a:xfrm>
              <a:blipFill>
                <a:blip r:embed="rId2"/>
                <a:stretch>
                  <a:fillRect l="-546" r="-7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68707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47301"/>
            <a:ext cx="7886700" cy="994172"/>
          </a:xfrm>
        </p:spPr>
        <p:txBody>
          <a:bodyPr/>
          <a:lstStyle/>
          <a:p>
            <a:r>
              <a:rPr lang="zh-CN" altLang="en-US" sz="3200" b="1" dirty="0">
                <a:solidFill>
                  <a:schemeClr val="accent1">
                    <a:lumMod val="50000"/>
                  </a:schemeClr>
                </a:solidFill>
                <a:latin typeface="+mn-ea"/>
                <a:ea typeface="+mn-ea"/>
              </a:rPr>
              <a:t>独立</a:t>
            </a:r>
            <a:r>
              <a:rPr lang="en-US" altLang="zh-CN" sz="3200" b="1" dirty="0">
                <a:solidFill>
                  <a:schemeClr val="accent1">
                    <a:lumMod val="50000"/>
                  </a:schemeClr>
                </a:solidFill>
                <a:latin typeface="+mn-ea"/>
                <a:ea typeface="+mn-ea"/>
              </a:rPr>
              <a:t>Independenc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733305"/>
            <a:ext cx="8125201" cy="475972"/>
          </a:xfrm>
        </p:spPr>
        <p:txBody>
          <a:bodyPr>
            <a:normAutofit/>
          </a:bodyPr>
          <a:lstStyle/>
          <a:p>
            <a:pPr>
              <a:lnSpc>
                <a:spcPct val="120000"/>
              </a:lnSpc>
            </a:pPr>
            <a:r>
              <a:rPr lang="en-US" altLang="zh-CN" sz="2000" i="1" dirty="0"/>
              <a:t>X</a:t>
            </a:r>
            <a:r>
              <a:rPr lang="en-US" altLang="zh-CN" sz="2000" dirty="0"/>
              <a:t> </a:t>
            </a:r>
            <a:r>
              <a:rPr lang="zh-CN" altLang="en-US" sz="2000" dirty="0"/>
              <a:t>独立于</a:t>
            </a:r>
            <a:r>
              <a:rPr lang="en-US" altLang="zh-CN" sz="2000" dirty="0"/>
              <a:t> </a:t>
            </a:r>
            <a:r>
              <a:rPr lang="en-US" altLang="zh-CN" sz="2000" i="1"/>
              <a:t>Y</a:t>
            </a:r>
            <a:r>
              <a:rPr lang="en-US" altLang="zh-CN" sz="2000"/>
              <a:t> , </a:t>
            </a:r>
            <a:r>
              <a:rPr lang="zh-CN" altLang="en-US" sz="2000"/>
              <a:t>意味着</a:t>
            </a:r>
            <a:r>
              <a:rPr lang="en-US" altLang="zh-CN" sz="2000"/>
              <a:t> </a:t>
            </a:r>
            <a:r>
              <a:rPr lang="en-US" altLang="zh-CN" sz="2000" i="1" dirty="0"/>
              <a:t>Y</a:t>
            </a:r>
            <a:r>
              <a:rPr lang="en-US" altLang="zh-CN" sz="2000" dirty="0"/>
              <a:t> </a:t>
            </a:r>
            <a:r>
              <a:rPr lang="zh-CN" altLang="en-US" sz="2000" dirty="0"/>
              <a:t>的取值不影响我们对 </a:t>
            </a:r>
            <a:r>
              <a:rPr lang="en-US" altLang="zh-CN" sz="2000" i="1" dirty="0"/>
              <a:t>X</a:t>
            </a:r>
            <a:r>
              <a:rPr lang="en-US" altLang="zh-CN" sz="2000" dirty="0"/>
              <a:t> </a:t>
            </a:r>
            <a:r>
              <a:rPr lang="zh-CN" altLang="en-US" sz="2000"/>
              <a:t>的信念 </a:t>
            </a:r>
            <a:r>
              <a:rPr lang="en-US" altLang="zh-CN" sz="2000"/>
              <a:t>(belief) </a:t>
            </a:r>
            <a:endParaRPr lang="en-US" altLang="zh-CN" sz="2000" dirty="0"/>
          </a:p>
          <a:p>
            <a:pPr>
              <a:lnSpc>
                <a:spcPct val="120000"/>
              </a:lnSpc>
            </a:pP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0</a:t>
            </a:fld>
            <a:endParaRPr lang="en-US" dirty="0"/>
          </a:p>
        </p:txBody>
      </p:sp>
      <p:sp>
        <p:nvSpPr>
          <p:cNvPr id="5" name="内容占位符 2">
            <a:extLst>
              <a:ext uri="{FF2B5EF4-FFF2-40B4-BE49-F238E27FC236}">
                <a16:creationId xmlns:a16="http://schemas.microsoft.com/office/drawing/2014/main" id="{03A73871-DBDF-4398-8542-7FBFE6A9137F}"/>
              </a:ext>
            </a:extLst>
          </p:cNvPr>
          <p:cNvSpPr txBox="1">
            <a:spLocks/>
          </p:cNvSpPr>
          <p:nvPr/>
        </p:nvSpPr>
        <p:spPr>
          <a:xfrm>
            <a:off x="451695" y="5059558"/>
            <a:ext cx="5157797" cy="1053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上述结论对所有 </a:t>
            </a:r>
            <a:r>
              <a:rPr lang="en-US" altLang="zh-CN" sz="2000" i="1" dirty="0"/>
              <a:t>x</a:t>
            </a:r>
            <a:r>
              <a:rPr lang="en-US" altLang="zh-CN" sz="2000" dirty="0"/>
              <a:t>, </a:t>
            </a:r>
            <a:r>
              <a:rPr lang="en-US" altLang="zh-CN" sz="2000" i="1" dirty="0"/>
              <a:t>y</a:t>
            </a:r>
            <a:r>
              <a:rPr lang="en-US" altLang="zh-CN" sz="2000" dirty="0"/>
              <a:t> </a:t>
            </a:r>
            <a:r>
              <a:rPr lang="zh-CN" altLang="en-US" sz="2000" dirty="0"/>
              <a:t>成立</a:t>
            </a:r>
            <a:endParaRPr lang="en-US" altLang="zh-CN" sz="2000" dirty="0"/>
          </a:p>
          <a:p>
            <a:pPr>
              <a:lnSpc>
                <a:spcPct val="120000"/>
              </a:lnSpc>
            </a:pPr>
            <a:r>
              <a:rPr lang="zh-CN" altLang="en-US" sz="2000" dirty="0"/>
              <a:t>具有对称性，可写为 </a:t>
            </a:r>
            <a:r>
              <a:rPr lang="en-US" altLang="zh-CN" sz="2000" i="1" dirty="0"/>
              <a:t>X</a:t>
            </a:r>
            <a:r>
              <a:rPr lang="en-US" altLang="zh-CN" sz="2000" dirty="0"/>
              <a:t> ⊥ </a:t>
            </a:r>
            <a:r>
              <a:rPr lang="en-US" altLang="zh-CN" sz="2000" i="1" dirty="0"/>
              <a:t>Y</a:t>
            </a:r>
            <a:endParaRPr kumimoji="1" lang="en-US" altLang="zh-CN" sz="2000" i="1" dirty="0"/>
          </a:p>
        </p:txBody>
      </p:sp>
      <p:sp>
        <p:nvSpPr>
          <p:cNvPr id="6" name="内容占位符 2">
            <a:extLst>
              <a:ext uri="{FF2B5EF4-FFF2-40B4-BE49-F238E27FC236}">
                <a16:creationId xmlns:a16="http://schemas.microsoft.com/office/drawing/2014/main" id="{7B69029E-08D2-4972-9A50-053DE58E3559}"/>
              </a:ext>
            </a:extLst>
          </p:cNvPr>
          <p:cNvSpPr txBox="1">
            <a:spLocks/>
          </p:cNvSpPr>
          <p:nvPr/>
        </p:nvSpPr>
        <p:spPr>
          <a:xfrm>
            <a:off x="2952206" y="3507028"/>
            <a:ext cx="3325501" cy="4759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s-ES" altLang="zh-CN" sz="2000" i="1" dirty="0"/>
              <a:t>P</a:t>
            </a:r>
            <a:r>
              <a:rPr lang="es-ES" altLang="zh-CN" sz="2000" dirty="0"/>
              <a:t>(</a:t>
            </a:r>
            <a:r>
              <a:rPr lang="es-ES" altLang="zh-CN" sz="2000" i="1" dirty="0"/>
              <a:t>X</a:t>
            </a:r>
            <a:r>
              <a:rPr lang="es-ES" altLang="zh-CN" sz="2000" dirty="0"/>
              <a:t>|</a:t>
            </a:r>
            <a:r>
              <a:rPr lang="es-ES" altLang="zh-CN" sz="2000" i="1" dirty="0"/>
              <a:t>Y</a:t>
            </a:r>
            <a:r>
              <a:rPr lang="es-ES" altLang="zh-CN" sz="2000" dirty="0"/>
              <a:t> = </a:t>
            </a:r>
            <a:r>
              <a:rPr lang="es-ES" altLang="zh-CN" sz="2000" i="1" dirty="0"/>
              <a:t>y</a:t>
            </a:r>
            <a:r>
              <a:rPr lang="es-ES" altLang="zh-CN" sz="2000" dirty="0"/>
              <a:t>) = </a:t>
            </a:r>
            <a:r>
              <a:rPr lang="es-ES" altLang="zh-CN" sz="2000" i="1" dirty="0"/>
              <a:t>P</a:t>
            </a:r>
            <a:r>
              <a:rPr lang="es-ES" altLang="zh-CN" sz="2000" dirty="0"/>
              <a:t>(</a:t>
            </a:r>
            <a:r>
              <a:rPr lang="es-ES" altLang="zh-CN" sz="2000" i="1" dirty="0"/>
              <a:t>X</a:t>
            </a:r>
            <a:r>
              <a:rPr lang="es-ES" altLang="zh-CN" sz="2000" dirty="0"/>
              <a:t>) </a:t>
            </a:r>
            <a:endParaRPr kumimoji="1" lang="en-US" altLang="zh-CN" sz="2000" dirty="0"/>
          </a:p>
        </p:txBody>
      </p:sp>
      <p:sp>
        <p:nvSpPr>
          <p:cNvPr id="7" name="内容占位符 2">
            <a:extLst>
              <a:ext uri="{FF2B5EF4-FFF2-40B4-BE49-F238E27FC236}">
                <a16:creationId xmlns:a16="http://schemas.microsoft.com/office/drawing/2014/main" id="{577B7D6C-2819-4F58-AB73-0619DC53F8CC}"/>
              </a:ext>
            </a:extLst>
          </p:cNvPr>
          <p:cNvSpPr txBox="1">
            <a:spLocks/>
          </p:cNvSpPr>
          <p:nvPr/>
        </p:nvSpPr>
        <p:spPr>
          <a:xfrm>
            <a:off x="2886891" y="4191679"/>
            <a:ext cx="3390815" cy="475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s-ES" altLang="zh-CN" sz="2000" i="1" dirty="0"/>
              <a:t>P</a:t>
            </a:r>
            <a:r>
              <a:rPr lang="es-ES" altLang="zh-CN" sz="2000" dirty="0"/>
              <a:t>(</a:t>
            </a:r>
            <a:r>
              <a:rPr lang="es-ES" altLang="zh-CN" sz="2000" i="1" dirty="0"/>
              <a:t>X = x</a:t>
            </a:r>
            <a:r>
              <a:rPr lang="es-ES" altLang="zh-CN" sz="2000" dirty="0"/>
              <a:t>,</a:t>
            </a:r>
            <a:r>
              <a:rPr lang="es-ES" altLang="zh-CN" sz="2000" i="1" dirty="0"/>
              <a:t> Y = y</a:t>
            </a:r>
            <a:r>
              <a:rPr lang="es-ES" altLang="zh-CN" sz="2000" dirty="0"/>
              <a:t>)</a:t>
            </a:r>
            <a:r>
              <a:rPr lang="es-ES" altLang="zh-CN" sz="2000" i="1" dirty="0"/>
              <a:t> = P</a:t>
            </a:r>
            <a:r>
              <a:rPr lang="es-ES" altLang="zh-CN" sz="2000" dirty="0"/>
              <a:t>(</a:t>
            </a:r>
            <a:r>
              <a:rPr lang="es-ES" altLang="zh-CN" sz="2000" i="1" dirty="0"/>
              <a:t>X = x</a:t>
            </a:r>
            <a:r>
              <a:rPr lang="es-ES" altLang="zh-CN" sz="2000" dirty="0"/>
              <a:t>)</a:t>
            </a:r>
            <a:r>
              <a:rPr lang="es-ES" altLang="zh-CN" sz="2000" i="1" dirty="0"/>
              <a:t>P</a:t>
            </a:r>
            <a:r>
              <a:rPr lang="es-ES" altLang="zh-CN" sz="2000" dirty="0"/>
              <a:t>(</a:t>
            </a:r>
            <a:r>
              <a:rPr lang="es-ES" altLang="zh-CN" sz="2000" i="1" dirty="0"/>
              <a:t>Y = y</a:t>
            </a:r>
            <a:r>
              <a:rPr lang="es-ES" altLang="zh-CN" sz="2000" dirty="0"/>
              <a:t>)</a:t>
            </a:r>
            <a:endParaRPr kumimoji="1" lang="en-US" altLang="zh-CN" sz="2000" dirty="0"/>
          </a:p>
        </p:txBody>
      </p:sp>
    </p:spTree>
    <p:extLst>
      <p:ext uri="{BB962C8B-B14F-4D97-AF65-F5344CB8AC3E}">
        <p14:creationId xmlns:p14="http://schemas.microsoft.com/office/powerpoint/2010/main" val="3990907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149" y="2804153"/>
            <a:ext cx="8353467" cy="634234"/>
          </a:xfrm>
        </p:spPr>
        <p:txBody>
          <a:bodyPr>
            <a:normAutofit/>
          </a:bodyPr>
          <a:lstStyle/>
          <a:p>
            <a:pPr>
              <a:lnSpc>
                <a:spcPct val="120000"/>
              </a:lnSpc>
            </a:pPr>
            <a:r>
              <a:rPr lang="en-US" altLang="zh-CN" sz="2000" i="1" dirty="0"/>
              <a:t>X</a:t>
            </a:r>
            <a:r>
              <a:rPr lang="en-US" altLang="zh-CN" sz="2000" baseline="-25000" dirty="0"/>
              <a:t>1</a:t>
            </a:r>
            <a:r>
              <a:rPr lang="en-US" altLang="zh-CN" sz="2000" dirty="0"/>
              <a:t>, · · · , </a:t>
            </a:r>
            <a:r>
              <a:rPr lang="en-US" altLang="zh-CN" sz="2000" i="1" dirty="0" err="1"/>
              <a:t>X</a:t>
            </a:r>
            <a:r>
              <a:rPr lang="en-US" altLang="zh-CN" sz="2000" i="1" baseline="-25000" dirty="0" err="1"/>
              <a:t>n</a:t>
            </a:r>
            <a:r>
              <a:rPr lang="en-US" altLang="zh-CN" sz="2000" dirty="0"/>
              <a:t> </a:t>
            </a:r>
            <a:r>
              <a:rPr lang="zh-CN" altLang="en-US" sz="2000" dirty="0"/>
              <a:t>是相互独立的，当且仅当</a:t>
            </a: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1</a:t>
            </a:fld>
            <a:endParaRPr lang="en-US" dirty="0"/>
          </a:p>
        </p:txBody>
      </p:sp>
      <p:sp>
        <p:nvSpPr>
          <p:cNvPr id="5" name="内容占位符 2">
            <a:extLst>
              <a:ext uri="{FF2B5EF4-FFF2-40B4-BE49-F238E27FC236}">
                <a16:creationId xmlns:a16="http://schemas.microsoft.com/office/drawing/2014/main" id="{EC18F5A8-7CBE-4D02-910F-0D025693CF63}"/>
              </a:ext>
            </a:extLst>
          </p:cNvPr>
          <p:cNvSpPr txBox="1">
            <a:spLocks/>
          </p:cNvSpPr>
          <p:nvPr/>
        </p:nvSpPr>
        <p:spPr>
          <a:xfrm>
            <a:off x="395266" y="4329801"/>
            <a:ext cx="8353467" cy="6342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如果</a:t>
            </a:r>
            <a:r>
              <a:rPr lang="en-US" altLang="zh-CN" sz="2000" dirty="0"/>
              <a:t>(</a:t>
            </a:r>
            <a:r>
              <a:rPr lang="en-US" altLang="zh-CN" sz="2000" i="1" dirty="0"/>
              <a:t>X</a:t>
            </a:r>
            <a:r>
              <a:rPr lang="en-US" altLang="zh-CN" sz="2000" baseline="-25000" dirty="0"/>
              <a:t>1</a:t>
            </a:r>
            <a:r>
              <a:rPr lang="en-US" altLang="zh-CN" sz="2000" dirty="0"/>
              <a:t>, · · · , </a:t>
            </a:r>
            <a:r>
              <a:rPr lang="en-US" altLang="zh-CN" sz="2000" i="1" dirty="0" err="1"/>
              <a:t>X</a:t>
            </a:r>
            <a:r>
              <a:rPr lang="en-US" altLang="zh-CN" sz="2000" baseline="-25000" dirty="0" err="1"/>
              <a:t>n</a:t>
            </a:r>
            <a:r>
              <a:rPr lang="en-US" altLang="zh-CN" sz="2000" dirty="0"/>
              <a:t>) </a:t>
            </a:r>
            <a:r>
              <a:rPr lang="zh-CN" altLang="en-US" sz="2000" dirty="0"/>
              <a:t>相互独立且服从相同的分布，称为</a:t>
            </a:r>
            <a:r>
              <a:rPr lang="zh-CN" altLang="en-US" sz="2000" b="1" dirty="0">
                <a:solidFill>
                  <a:srgbClr val="C00000"/>
                </a:solidFill>
              </a:rPr>
              <a:t>独立同分布 </a:t>
            </a:r>
            <a:r>
              <a:rPr lang="en-US" altLang="zh-CN" sz="2000" b="1" dirty="0">
                <a:solidFill>
                  <a:srgbClr val="C00000"/>
                </a:solidFill>
              </a:rPr>
              <a:t>(independent and identically distributed, </a:t>
            </a:r>
            <a:r>
              <a:rPr lang="en-US" altLang="zh-CN" sz="2000" b="1" dirty="0" err="1">
                <a:solidFill>
                  <a:srgbClr val="C00000"/>
                </a:solidFill>
              </a:rPr>
              <a:t>i.i.d</a:t>
            </a:r>
            <a:r>
              <a:rPr lang="en-US" altLang="zh-CN" sz="2000" b="1" dirty="0">
                <a:solidFill>
                  <a:srgbClr val="C00000"/>
                </a:solidFill>
              </a:rPr>
              <a:t>.)</a:t>
            </a:r>
            <a:r>
              <a:rPr lang="en-US" altLang="zh-CN" sz="2000" dirty="0"/>
              <a:t>, </a:t>
            </a:r>
            <a:r>
              <a:rPr lang="zh-CN" altLang="en-US" sz="2000" dirty="0"/>
              <a:t>写作</a:t>
            </a:r>
            <a:endParaRPr kumimoji="1" lang="en-US" altLang="zh-CN" sz="2000"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233B4AA8-4D6C-4CEC-A8FF-5B91CDDC6EED}"/>
                  </a:ext>
                </a:extLst>
              </p:cNvPr>
              <p:cNvSpPr txBox="1">
                <a:spLocks/>
              </p:cNvSpPr>
              <p:nvPr/>
            </p:nvSpPr>
            <p:spPr>
              <a:xfrm>
                <a:off x="2410309" y="3502843"/>
                <a:ext cx="4757487" cy="475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it-IT" altLang="zh-CN" sz="2000" i="1" dirty="0"/>
                  <a:t>P</a:t>
                </a:r>
                <a:r>
                  <a:rPr lang="it-IT" altLang="zh-CN" sz="2000" dirty="0"/>
                  <a:t>(</a:t>
                </a:r>
                <a:r>
                  <a:rPr lang="it-IT" altLang="zh-CN" sz="2000" i="1" dirty="0"/>
                  <a:t>X</a:t>
                </a:r>
                <a:r>
                  <a:rPr lang="it-IT" altLang="zh-CN" sz="2000" i="1" baseline="-25000" dirty="0"/>
                  <a:t>1</a:t>
                </a:r>
                <a:r>
                  <a:rPr lang="it-IT" altLang="zh-CN" sz="2000" i="1" dirty="0"/>
                  <a:t> </a:t>
                </a:r>
                <a14:m>
                  <m:oMath xmlns:m="http://schemas.openxmlformats.org/officeDocument/2006/math">
                    <m:r>
                      <a:rPr lang="it-IT" altLang="zh-CN" sz="20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it-IT" altLang="zh-CN" sz="2000" i="1" dirty="0"/>
                  <a:t> A1, · · · , X</a:t>
                </a:r>
                <a:r>
                  <a:rPr lang="it-IT" altLang="zh-CN" sz="2000" i="1" baseline="-25000" dirty="0"/>
                  <a:t>n</a:t>
                </a:r>
                <a:r>
                  <a:rPr lang="it-IT" altLang="zh-CN" sz="2000" i="1" dirty="0"/>
                  <a:t> </a:t>
                </a:r>
                <a14:m>
                  <m:oMath xmlns:m="http://schemas.openxmlformats.org/officeDocument/2006/math">
                    <m:r>
                      <a:rPr lang="it-IT" altLang="zh-CN" sz="2000" i="1" dirty="0" smtClean="0">
                        <a:latin typeface="Cambria Math" panose="02040503050406030204" pitchFamily="18" charset="0"/>
                        <a:ea typeface="Cambria Math" panose="02040503050406030204" pitchFamily="18" charset="0"/>
                      </a:rPr>
                      <m:t>∈</m:t>
                    </m:r>
                  </m:oMath>
                </a14:m>
                <a:r>
                  <a:rPr lang="it-IT" altLang="zh-CN" sz="2000" i="1" dirty="0"/>
                  <a:t> A</a:t>
                </a:r>
                <a:r>
                  <a:rPr lang="it-IT" altLang="zh-CN" sz="2000" i="1" baseline="-25000" dirty="0"/>
                  <a:t>n</a:t>
                </a:r>
                <a:r>
                  <a:rPr lang="it-IT" altLang="zh-CN" sz="2000" dirty="0"/>
                  <a:t>)</a:t>
                </a:r>
                <a:r>
                  <a:rPr lang="it-IT" altLang="zh-CN" sz="2000" i="1" dirty="0"/>
                  <a:t> </a:t>
                </a:r>
                <a:r>
                  <a:rPr lang="it-IT" altLang="zh-CN" sz="2000" dirty="0"/>
                  <a:t>=</a:t>
                </a:r>
                <a:r>
                  <a:rPr lang="it-IT" altLang="zh-CN" sz="2000" i="1" dirty="0"/>
                  <a:t> </a:t>
                </a:r>
                <a14:m>
                  <m:oMath xmlns:m="http://schemas.openxmlformats.org/officeDocument/2006/math">
                    <m:nary>
                      <m:naryPr>
                        <m:chr m:val="∏"/>
                        <m:limLoc m:val="subSup"/>
                        <m:ctrlPr>
                          <a:rPr lang="it-IT" altLang="zh-CN" sz="2000" i="1" smtClean="0">
                            <a:latin typeface="Cambria Math" panose="02040503050406030204" pitchFamily="18" charset="0"/>
                          </a:rPr>
                        </m:ctrlPr>
                      </m:naryPr>
                      <m:sub>
                        <m:r>
                          <m:rPr>
                            <m:nor/>
                            <m:brk m:alnAt="25"/>
                          </m:rPr>
                          <a:rPr lang="en-US" altLang="zh-CN" sz="2000" b="0" i="1" smtClean="0"/>
                          <m:t>i</m:t>
                        </m:r>
                        <m:r>
                          <m:rPr>
                            <m:nor/>
                            <m:brk m:alnAt="25"/>
                          </m:rPr>
                          <a:rPr lang="en-US" altLang="zh-CN" sz="2000" b="0" smtClean="0"/>
                          <m:t>=</m:t>
                        </m:r>
                        <m:r>
                          <m:rPr>
                            <m:nor/>
                            <m:brk m:alnAt="25"/>
                          </m:rPr>
                          <a:rPr lang="en-US" altLang="zh-CN" sz="2000" b="0" i="1" smtClean="0"/>
                          <m:t>1</m:t>
                        </m:r>
                      </m:sub>
                      <m:sup>
                        <m:r>
                          <m:rPr>
                            <m:nor/>
                          </m:rPr>
                          <a:rPr lang="en-US" altLang="zh-CN" sz="2000" b="0" i="1" smtClean="0"/>
                          <m:t>n</m:t>
                        </m:r>
                      </m:sup>
                      <m:e>
                        <m:r>
                          <m:rPr>
                            <m:nor/>
                          </m:rPr>
                          <a:rPr lang="it-IT" altLang="zh-CN" sz="2000" i="1"/>
                          <m:t>P</m:t>
                        </m:r>
                        <m:r>
                          <m:rPr>
                            <m:nor/>
                          </m:rPr>
                          <a:rPr lang="it-IT" altLang="zh-CN" sz="2000" i="0"/>
                          <m:t>(</m:t>
                        </m:r>
                        <m:r>
                          <m:rPr>
                            <m:nor/>
                          </m:rPr>
                          <a:rPr lang="it-IT" altLang="zh-CN" sz="2000" i="1"/>
                          <m:t>X</m:t>
                        </m:r>
                        <m:r>
                          <m:rPr>
                            <m:nor/>
                          </m:rPr>
                          <a:rPr lang="it-IT" altLang="zh-CN" sz="2000" i="0" baseline="-25000"/>
                          <m:t>i</m:t>
                        </m:r>
                        <m:r>
                          <m:rPr>
                            <m:nor/>
                          </m:rPr>
                          <a:rPr lang="it-IT" altLang="zh-CN" sz="2000" i="0"/>
                          <m:t> ∈ </m:t>
                        </m:r>
                        <m:r>
                          <m:rPr>
                            <m:nor/>
                          </m:rPr>
                          <a:rPr lang="it-IT" altLang="zh-CN" sz="2000" i="1"/>
                          <m:t>A</m:t>
                        </m:r>
                        <m:r>
                          <m:rPr>
                            <m:nor/>
                          </m:rPr>
                          <a:rPr lang="it-IT" altLang="zh-CN" sz="2000" i="0" baseline="-25000"/>
                          <m:t>i</m:t>
                        </m:r>
                        <m:r>
                          <m:rPr>
                            <m:nor/>
                          </m:rPr>
                          <a:rPr lang="it-IT" altLang="zh-CN" sz="2000" i="0"/>
                          <m:t>)</m:t>
                        </m:r>
                      </m:e>
                    </m:nary>
                  </m:oMath>
                </a14:m>
                <a:endParaRPr kumimoji="1" lang="en-US" altLang="zh-CN" sz="2000" dirty="0"/>
              </a:p>
            </p:txBody>
          </p:sp>
        </mc:Choice>
        <mc:Fallback xmlns="">
          <p:sp>
            <p:nvSpPr>
              <p:cNvPr id="6" name="内容占位符 2">
                <a:extLst>
                  <a:ext uri="{FF2B5EF4-FFF2-40B4-BE49-F238E27FC236}">
                    <a16:creationId xmlns:a16="http://schemas.microsoft.com/office/drawing/2014/main" id="{233B4AA8-4D6C-4CEC-A8FF-5B91CDDC6EED}"/>
                  </a:ext>
                </a:extLst>
              </p:cNvPr>
              <p:cNvSpPr txBox="1">
                <a:spLocks noRot="1" noChangeAspect="1" noMove="1" noResize="1" noEditPoints="1" noAdjustHandles="1" noChangeArrowheads="1" noChangeShapeType="1" noTextEdit="1"/>
              </p:cNvSpPr>
              <p:nvPr/>
            </p:nvSpPr>
            <p:spPr>
              <a:xfrm>
                <a:off x="2410309" y="3502843"/>
                <a:ext cx="4757487" cy="475972"/>
              </a:xfrm>
              <a:prstGeom prst="rect">
                <a:avLst/>
              </a:prstGeom>
              <a:blipFill>
                <a:blip r:embed="rId3"/>
                <a:stretch>
                  <a:fillRect l="-1280" t="-85897" b="-156410"/>
                </a:stretch>
              </a:blipFill>
            </p:spPr>
            <p:txBody>
              <a:bodyPr/>
              <a:lstStyle/>
              <a:p>
                <a:r>
                  <a:rPr lang="zh-CN" altLang="en-US">
                    <a:noFill/>
                  </a:rPr>
                  <a:t> </a:t>
                </a:r>
              </a:p>
            </p:txBody>
          </p:sp>
        </mc:Fallback>
      </mc:AlternateContent>
      <p:sp>
        <p:nvSpPr>
          <p:cNvPr id="7" name="内容占位符 2">
            <a:extLst>
              <a:ext uri="{FF2B5EF4-FFF2-40B4-BE49-F238E27FC236}">
                <a16:creationId xmlns:a16="http://schemas.microsoft.com/office/drawing/2014/main" id="{1CB078C7-3CA2-490B-A92B-AC555213F19F}"/>
              </a:ext>
            </a:extLst>
          </p:cNvPr>
          <p:cNvSpPr txBox="1">
            <a:spLocks/>
          </p:cNvSpPr>
          <p:nvPr/>
        </p:nvSpPr>
        <p:spPr>
          <a:xfrm>
            <a:off x="3300401" y="5442807"/>
            <a:ext cx="2977305" cy="4759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s-ES" altLang="zh-CN" sz="2000" i="1" dirty="0"/>
              <a:t>X</a:t>
            </a:r>
            <a:r>
              <a:rPr lang="es-ES" altLang="zh-CN" sz="2000" i="1" baseline="-25000" dirty="0"/>
              <a:t>1</a:t>
            </a:r>
            <a:r>
              <a:rPr lang="es-ES" altLang="zh-CN" sz="2000" i="1" dirty="0"/>
              <a:t>, · · · , X</a:t>
            </a:r>
            <a:r>
              <a:rPr lang="es-ES" altLang="zh-CN" sz="2000" i="1" baseline="-25000" dirty="0"/>
              <a:t>n</a:t>
            </a:r>
            <a:r>
              <a:rPr lang="es-ES" altLang="zh-CN" sz="2000" i="1" dirty="0"/>
              <a:t> ∼ P</a:t>
            </a:r>
            <a:endParaRPr kumimoji="1" lang="en-US" altLang="zh-CN" sz="2000" dirty="0"/>
          </a:p>
        </p:txBody>
      </p:sp>
      <p:sp>
        <p:nvSpPr>
          <p:cNvPr id="10" name="标题 1">
            <a:extLst>
              <a:ext uri="{FF2B5EF4-FFF2-40B4-BE49-F238E27FC236}">
                <a16:creationId xmlns:a16="http://schemas.microsoft.com/office/drawing/2014/main" id="{C3790F80-7022-42CD-B665-10363687873C}"/>
              </a:ext>
            </a:extLst>
          </p:cNvPr>
          <p:cNvSpPr>
            <a:spLocks noGrp="1"/>
          </p:cNvSpPr>
          <p:nvPr>
            <p:ph type="title"/>
          </p:nvPr>
        </p:nvSpPr>
        <p:spPr>
          <a:xfrm>
            <a:off x="230915" y="1647301"/>
            <a:ext cx="7886700" cy="994172"/>
          </a:xfrm>
        </p:spPr>
        <p:txBody>
          <a:bodyPr/>
          <a:lstStyle/>
          <a:p>
            <a:r>
              <a:rPr lang="zh-CN" altLang="en-US" sz="3200" b="1" dirty="0">
                <a:solidFill>
                  <a:schemeClr val="accent1">
                    <a:lumMod val="50000"/>
                  </a:schemeClr>
                </a:solidFill>
                <a:latin typeface="+mn-ea"/>
                <a:ea typeface="+mn-ea"/>
              </a:rPr>
              <a:t>独立</a:t>
            </a:r>
          </a:p>
        </p:txBody>
      </p:sp>
    </p:spTree>
    <p:extLst>
      <p:ext uri="{BB962C8B-B14F-4D97-AF65-F5344CB8AC3E}">
        <p14:creationId xmlns:p14="http://schemas.microsoft.com/office/powerpoint/2010/main" val="2808089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47301"/>
            <a:ext cx="7886700" cy="994172"/>
          </a:xfrm>
        </p:spPr>
        <p:txBody>
          <a:bodyPr/>
          <a:lstStyle/>
          <a:p>
            <a:r>
              <a:rPr lang="zh-CN" altLang="en-US" sz="3200" b="1" dirty="0">
                <a:solidFill>
                  <a:schemeClr val="accent1">
                    <a:lumMod val="50000"/>
                  </a:schemeClr>
                </a:solidFill>
                <a:latin typeface="+mn-ea"/>
                <a:ea typeface="+mn-ea"/>
              </a:rPr>
              <a:t>条件独立</a:t>
            </a:r>
            <a:r>
              <a:rPr lang="en-US" altLang="zh-CN" sz="3200" b="1" dirty="0">
                <a:solidFill>
                  <a:schemeClr val="accent1">
                    <a:lumMod val="50000"/>
                  </a:schemeClr>
                </a:solidFill>
                <a:latin typeface="+mn-ea"/>
                <a:ea typeface="+mn-ea"/>
              </a:rPr>
              <a:t>CI: Conditional Independenc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3208004"/>
            <a:ext cx="8353467" cy="1604645"/>
          </a:xfrm>
        </p:spPr>
        <p:txBody>
          <a:bodyPr>
            <a:normAutofit/>
          </a:bodyPr>
          <a:lstStyle/>
          <a:p>
            <a:pPr>
              <a:lnSpc>
                <a:spcPct val="120000"/>
              </a:lnSpc>
            </a:pPr>
            <a:r>
              <a:rPr lang="en-US" altLang="zh-CN" sz="2000" dirty="0"/>
              <a:t>RV </a:t>
            </a:r>
            <a:r>
              <a:rPr lang="zh-CN" altLang="en-US" sz="2000" dirty="0"/>
              <a:t>通常很少相互独立，但我们仍可以利用一些局部性质，如</a:t>
            </a:r>
            <a:r>
              <a:rPr lang="zh-CN" altLang="en-US" sz="2000" b="1" dirty="0">
                <a:solidFill>
                  <a:srgbClr val="0070C0"/>
                </a:solidFill>
              </a:rPr>
              <a:t>条件独立</a:t>
            </a:r>
            <a:endParaRPr lang="en-US" altLang="zh-CN" sz="2000" b="1" dirty="0">
              <a:solidFill>
                <a:srgbClr val="0070C0"/>
              </a:solidFill>
            </a:endParaRPr>
          </a:p>
          <a:p>
            <a:pPr>
              <a:lnSpc>
                <a:spcPct val="120000"/>
              </a:lnSpc>
            </a:pPr>
            <a:r>
              <a:rPr lang="en-US" altLang="zh-CN" sz="2000" i="1" dirty="0"/>
              <a:t>X</a:t>
            </a:r>
            <a:r>
              <a:rPr lang="en-US" altLang="zh-CN" sz="2000" dirty="0"/>
              <a:t> ⊥ </a:t>
            </a:r>
            <a:r>
              <a:rPr lang="en-US" altLang="zh-CN" sz="2000" i="1" dirty="0"/>
              <a:t>Y</a:t>
            </a:r>
            <a:r>
              <a:rPr lang="en-US" altLang="zh-CN" sz="2000" dirty="0"/>
              <a:t>|</a:t>
            </a:r>
            <a:r>
              <a:rPr lang="en-US" altLang="zh-CN" sz="2000" i="1" dirty="0"/>
              <a:t>Z</a:t>
            </a:r>
            <a:r>
              <a:rPr lang="zh-CN" altLang="en-US" sz="2000" dirty="0"/>
              <a:t>：</a:t>
            </a:r>
            <a:r>
              <a:rPr lang="en-US" altLang="zh-CN" sz="2000" dirty="0"/>
              <a:t> </a:t>
            </a:r>
            <a:r>
              <a:rPr lang="zh-CN" altLang="en-US" sz="2000" dirty="0"/>
              <a:t>若</a:t>
            </a:r>
            <a:r>
              <a:rPr lang="en-US" altLang="zh-CN" sz="2000" dirty="0"/>
              <a:t>Z</a:t>
            </a:r>
            <a:r>
              <a:rPr lang="zh-CN" altLang="en-US" sz="2000" dirty="0"/>
              <a:t>成立，则</a:t>
            </a:r>
            <a:r>
              <a:rPr lang="en-US" altLang="zh-CN" sz="2000" dirty="0"/>
              <a:t> </a:t>
            </a:r>
            <a:r>
              <a:rPr lang="en-US" altLang="zh-CN" sz="2000" i="1" dirty="0"/>
              <a:t>Y</a:t>
            </a:r>
            <a:r>
              <a:rPr lang="en-US" altLang="zh-CN" sz="2000" dirty="0"/>
              <a:t> </a:t>
            </a:r>
            <a:r>
              <a:rPr lang="zh-CN" altLang="en-US" sz="2000" dirty="0"/>
              <a:t>的取值不影响我们对</a:t>
            </a:r>
            <a:r>
              <a:rPr lang="en-US" altLang="zh-CN" sz="2000" dirty="0"/>
              <a:t> </a:t>
            </a:r>
            <a:r>
              <a:rPr lang="en-US" altLang="zh-CN" sz="2000" i="1" dirty="0"/>
              <a:t>X</a:t>
            </a:r>
            <a:r>
              <a:rPr lang="en-US" altLang="zh-CN" sz="2000" dirty="0"/>
              <a:t> </a:t>
            </a:r>
            <a:r>
              <a:rPr lang="zh-CN" altLang="en-US" sz="2000" dirty="0"/>
              <a:t>的信念</a:t>
            </a:r>
            <a:endParaRPr lang="en-US" altLang="zh-CN" sz="20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2</a:t>
            </a:fld>
            <a:endParaRPr lang="en-US" dirty="0"/>
          </a:p>
        </p:txBody>
      </p:sp>
      <p:sp>
        <p:nvSpPr>
          <p:cNvPr id="5" name="内容占位符 2">
            <a:extLst>
              <a:ext uri="{FF2B5EF4-FFF2-40B4-BE49-F238E27FC236}">
                <a16:creationId xmlns:a16="http://schemas.microsoft.com/office/drawing/2014/main" id="{29574AE6-185C-408A-BF5D-202557E6D063}"/>
              </a:ext>
            </a:extLst>
          </p:cNvPr>
          <p:cNvSpPr txBox="1">
            <a:spLocks/>
          </p:cNvSpPr>
          <p:nvPr/>
        </p:nvSpPr>
        <p:spPr>
          <a:xfrm>
            <a:off x="390148" y="4662013"/>
            <a:ext cx="8353467" cy="1434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sz="2000" i="1" dirty="0"/>
              <a:t>P</a:t>
            </a:r>
            <a:r>
              <a:rPr lang="en-US" altLang="zh-CN" sz="2000" dirty="0"/>
              <a:t>(</a:t>
            </a:r>
            <a:r>
              <a:rPr lang="en-US" altLang="zh-CN" sz="2000" i="1" dirty="0"/>
              <a:t>X</a:t>
            </a:r>
            <a:r>
              <a:rPr lang="en-US" altLang="zh-CN" sz="2000" dirty="0"/>
              <a:t> = </a:t>
            </a:r>
            <a:r>
              <a:rPr lang="en-US" altLang="zh-CN" sz="2000" i="1" dirty="0" err="1"/>
              <a:t>x</a:t>
            </a:r>
            <a:r>
              <a:rPr lang="en-US" altLang="zh-CN" sz="2000" dirty="0" err="1"/>
              <a:t>|</a:t>
            </a:r>
            <a:r>
              <a:rPr lang="en-US" altLang="zh-CN" sz="2000" i="1" dirty="0" err="1"/>
              <a:t>Z</a:t>
            </a:r>
            <a:r>
              <a:rPr lang="en-US" altLang="zh-CN" sz="2000" dirty="0"/>
              <a:t> = </a:t>
            </a:r>
            <a:r>
              <a:rPr lang="en-US" altLang="zh-CN" sz="2000" i="1" dirty="0"/>
              <a:t>z</a:t>
            </a:r>
            <a:r>
              <a:rPr lang="en-US" altLang="zh-CN" sz="2000" dirty="0"/>
              <a:t>, </a:t>
            </a:r>
            <a:r>
              <a:rPr lang="en-US" altLang="zh-CN" sz="2000" i="1" dirty="0"/>
              <a:t>Y</a:t>
            </a:r>
            <a:r>
              <a:rPr lang="en-US" altLang="zh-CN" sz="2000" dirty="0"/>
              <a:t> = </a:t>
            </a:r>
            <a:r>
              <a:rPr lang="en-US" altLang="zh-CN" sz="2000" i="1" dirty="0"/>
              <a:t>y</a:t>
            </a:r>
            <a:r>
              <a:rPr lang="en-US" altLang="zh-CN" sz="2000" dirty="0"/>
              <a:t>) = </a:t>
            </a:r>
            <a:r>
              <a:rPr lang="en-US" altLang="zh-CN" sz="2000" i="1" dirty="0"/>
              <a:t>P</a:t>
            </a:r>
            <a:r>
              <a:rPr lang="en-US" altLang="zh-CN" sz="2000" dirty="0"/>
              <a:t>(</a:t>
            </a:r>
            <a:r>
              <a:rPr lang="en-US" altLang="zh-CN" sz="2000" i="1" dirty="0"/>
              <a:t>X</a:t>
            </a:r>
            <a:r>
              <a:rPr lang="en-US" altLang="zh-CN" sz="2000" dirty="0"/>
              <a:t> = </a:t>
            </a:r>
            <a:r>
              <a:rPr lang="en-US" altLang="zh-CN" sz="2000" i="1" dirty="0" err="1"/>
              <a:t>x</a:t>
            </a:r>
            <a:r>
              <a:rPr lang="en-US" altLang="zh-CN" sz="2000" dirty="0" err="1"/>
              <a:t>|</a:t>
            </a:r>
            <a:r>
              <a:rPr lang="en-US" altLang="zh-CN" sz="2000" i="1" dirty="0" err="1"/>
              <a:t>Z</a:t>
            </a:r>
            <a:r>
              <a:rPr lang="en-US" altLang="zh-CN" sz="2000" dirty="0"/>
              <a:t> = </a:t>
            </a:r>
            <a:r>
              <a:rPr lang="en-US" altLang="zh-CN" sz="2000" i="1" dirty="0"/>
              <a:t>z</a:t>
            </a:r>
            <a:r>
              <a:rPr lang="en-US" altLang="zh-CN" sz="2000" dirty="0"/>
              <a:t>)</a:t>
            </a:r>
          </a:p>
          <a:p>
            <a:pPr>
              <a:lnSpc>
                <a:spcPct val="120000"/>
              </a:lnSpc>
            </a:pPr>
            <a:r>
              <a:rPr lang="en-US" altLang="zh-CN" sz="2000" i="1" dirty="0"/>
              <a:t>P</a:t>
            </a:r>
            <a:r>
              <a:rPr lang="en-US" altLang="zh-CN" sz="2000" dirty="0"/>
              <a:t>(</a:t>
            </a:r>
            <a:r>
              <a:rPr lang="en-US" altLang="zh-CN" sz="2000" i="1" dirty="0"/>
              <a:t>Y</a:t>
            </a:r>
            <a:r>
              <a:rPr lang="en-US" altLang="zh-CN" sz="2000" dirty="0"/>
              <a:t> = </a:t>
            </a:r>
            <a:r>
              <a:rPr lang="en-US" altLang="zh-CN" sz="2000" i="1" dirty="0" err="1"/>
              <a:t>y</a:t>
            </a:r>
            <a:r>
              <a:rPr lang="en-US" altLang="zh-CN" sz="2000" dirty="0" err="1"/>
              <a:t>|</a:t>
            </a:r>
            <a:r>
              <a:rPr lang="en-US" altLang="zh-CN" sz="2000" i="1" dirty="0" err="1"/>
              <a:t>Z</a:t>
            </a:r>
            <a:r>
              <a:rPr lang="en-US" altLang="zh-CN" sz="2000" i="1" dirty="0"/>
              <a:t> </a:t>
            </a:r>
            <a:r>
              <a:rPr lang="en-US" altLang="zh-CN" sz="2000" dirty="0"/>
              <a:t>= </a:t>
            </a:r>
            <a:r>
              <a:rPr lang="en-US" altLang="zh-CN" sz="2000" i="1" dirty="0"/>
              <a:t>z</a:t>
            </a:r>
            <a:r>
              <a:rPr lang="en-US" altLang="zh-CN" sz="2000" dirty="0"/>
              <a:t>, </a:t>
            </a:r>
            <a:r>
              <a:rPr lang="en-US" altLang="zh-CN" sz="2000" i="1" dirty="0"/>
              <a:t>X</a:t>
            </a:r>
            <a:r>
              <a:rPr lang="en-US" altLang="zh-CN" sz="2000" dirty="0"/>
              <a:t> = </a:t>
            </a:r>
            <a:r>
              <a:rPr lang="en-US" altLang="zh-CN" sz="2000" i="1" dirty="0"/>
              <a:t>x</a:t>
            </a:r>
            <a:r>
              <a:rPr lang="en-US" altLang="zh-CN" sz="2000" dirty="0"/>
              <a:t>) = </a:t>
            </a:r>
            <a:r>
              <a:rPr lang="en-US" altLang="zh-CN" sz="2000" i="1" dirty="0"/>
              <a:t>P</a:t>
            </a:r>
            <a:r>
              <a:rPr lang="en-US" altLang="zh-CN" sz="2000" dirty="0"/>
              <a:t>(</a:t>
            </a:r>
            <a:r>
              <a:rPr lang="en-US" altLang="zh-CN" sz="2000" i="1" dirty="0"/>
              <a:t>Y</a:t>
            </a:r>
            <a:r>
              <a:rPr lang="en-US" altLang="zh-CN" sz="2000" dirty="0"/>
              <a:t> = </a:t>
            </a:r>
            <a:r>
              <a:rPr lang="en-US" altLang="zh-CN" sz="2000" i="1" dirty="0" err="1"/>
              <a:t>y</a:t>
            </a:r>
            <a:r>
              <a:rPr lang="en-US" altLang="zh-CN" sz="2000" dirty="0" err="1"/>
              <a:t>|</a:t>
            </a:r>
            <a:r>
              <a:rPr lang="en-US" altLang="zh-CN" sz="2000" i="1" dirty="0" err="1"/>
              <a:t>Z</a:t>
            </a:r>
            <a:r>
              <a:rPr lang="en-US" altLang="zh-CN" sz="2000" dirty="0"/>
              <a:t> = </a:t>
            </a:r>
            <a:r>
              <a:rPr lang="en-US" altLang="zh-CN" sz="2000" i="1" dirty="0"/>
              <a:t>z</a:t>
            </a:r>
            <a:r>
              <a:rPr lang="en-US" altLang="zh-CN" sz="2000" dirty="0"/>
              <a:t>) </a:t>
            </a:r>
          </a:p>
          <a:p>
            <a:pPr>
              <a:lnSpc>
                <a:spcPct val="120000"/>
              </a:lnSpc>
            </a:pPr>
            <a:r>
              <a:rPr lang="pl-PL" altLang="zh-CN" sz="2000" i="1" dirty="0"/>
              <a:t>P</a:t>
            </a:r>
            <a:r>
              <a:rPr lang="pl-PL" altLang="zh-CN" sz="2000" dirty="0"/>
              <a:t>(</a:t>
            </a:r>
            <a:r>
              <a:rPr lang="pl-PL" altLang="zh-CN" sz="2000" i="1" dirty="0"/>
              <a:t>X</a:t>
            </a:r>
            <a:r>
              <a:rPr lang="pl-PL" altLang="zh-CN" sz="2000" dirty="0"/>
              <a:t> = </a:t>
            </a:r>
            <a:r>
              <a:rPr lang="pl-PL" altLang="zh-CN" sz="2000" i="1" dirty="0"/>
              <a:t>x</a:t>
            </a:r>
            <a:r>
              <a:rPr lang="pl-PL" altLang="zh-CN" sz="2000" dirty="0"/>
              <a:t>, </a:t>
            </a:r>
            <a:r>
              <a:rPr lang="pl-PL" altLang="zh-CN" sz="2000" i="1" dirty="0"/>
              <a:t>Y</a:t>
            </a:r>
            <a:r>
              <a:rPr lang="pl-PL" altLang="zh-CN" sz="2000" dirty="0"/>
              <a:t> = </a:t>
            </a:r>
            <a:r>
              <a:rPr lang="pl-PL" altLang="zh-CN" sz="2000" i="1" dirty="0"/>
              <a:t>y</a:t>
            </a:r>
            <a:r>
              <a:rPr lang="pl-PL" altLang="zh-CN" sz="2000" dirty="0"/>
              <a:t>|</a:t>
            </a:r>
            <a:r>
              <a:rPr lang="pl-PL" altLang="zh-CN" sz="2000" i="1" dirty="0"/>
              <a:t>Z</a:t>
            </a:r>
            <a:r>
              <a:rPr lang="pl-PL" altLang="zh-CN" sz="2000" dirty="0"/>
              <a:t> = </a:t>
            </a:r>
            <a:r>
              <a:rPr lang="pl-PL" altLang="zh-CN" sz="2000" i="1" dirty="0"/>
              <a:t>z</a:t>
            </a:r>
            <a:r>
              <a:rPr lang="pl-PL" altLang="zh-CN" sz="2000" dirty="0"/>
              <a:t>) = </a:t>
            </a:r>
            <a:r>
              <a:rPr lang="pl-PL" altLang="zh-CN" sz="2000" i="1" dirty="0"/>
              <a:t>P</a:t>
            </a:r>
            <a:r>
              <a:rPr lang="pl-PL" altLang="zh-CN" sz="2000" dirty="0"/>
              <a:t>(</a:t>
            </a:r>
            <a:r>
              <a:rPr lang="pl-PL" altLang="zh-CN" sz="2000" i="1" dirty="0"/>
              <a:t>X</a:t>
            </a:r>
            <a:r>
              <a:rPr lang="pl-PL" altLang="zh-CN" sz="2000" dirty="0"/>
              <a:t> = </a:t>
            </a:r>
            <a:r>
              <a:rPr lang="pl-PL" altLang="zh-CN" sz="2000" i="1" dirty="0"/>
              <a:t>x</a:t>
            </a:r>
            <a:r>
              <a:rPr lang="pl-PL" altLang="zh-CN" sz="2000" dirty="0"/>
              <a:t>|</a:t>
            </a:r>
            <a:r>
              <a:rPr lang="pl-PL" altLang="zh-CN" sz="2000" i="1" dirty="0"/>
              <a:t>Z</a:t>
            </a:r>
            <a:r>
              <a:rPr lang="pl-PL" altLang="zh-CN" sz="2000" dirty="0"/>
              <a:t> = </a:t>
            </a:r>
            <a:r>
              <a:rPr lang="pl-PL" altLang="zh-CN" sz="2000" i="1" dirty="0"/>
              <a:t>z</a:t>
            </a:r>
            <a:r>
              <a:rPr lang="pl-PL" altLang="zh-CN" sz="2000" dirty="0"/>
              <a:t>)</a:t>
            </a:r>
            <a:r>
              <a:rPr lang="pl-PL" altLang="zh-CN" sz="2000" i="1" dirty="0"/>
              <a:t>P</a:t>
            </a:r>
            <a:r>
              <a:rPr lang="pl-PL" altLang="zh-CN" sz="2000" dirty="0"/>
              <a:t>(</a:t>
            </a:r>
            <a:r>
              <a:rPr lang="pl-PL" altLang="zh-CN" sz="2000" i="1" dirty="0"/>
              <a:t>Y</a:t>
            </a:r>
            <a:r>
              <a:rPr lang="pl-PL" altLang="zh-CN" sz="2000" dirty="0"/>
              <a:t> = </a:t>
            </a:r>
            <a:r>
              <a:rPr lang="pl-PL" altLang="zh-CN" sz="2000" i="1" dirty="0"/>
              <a:t>y</a:t>
            </a:r>
            <a:r>
              <a:rPr lang="pl-PL" altLang="zh-CN" sz="2000" dirty="0"/>
              <a:t>|</a:t>
            </a:r>
            <a:r>
              <a:rPr lang="pl-PL" altLang="zh-CN" sz="2000" i="1" dirty="0"/>
              <a:t>Z</a:t>
            </a:r>
            <a:r>
              <a:rPr lang="pl-PL" altLang="zh-CN" sz="2000" dirty="0"/>
              <a:t> = </a:t>
            </a:r>
            <a:r>
              <a:rPr lang="pl-PL" altLang="zh-CN" sz="2000" i="1" dirty="0"/>
              <a:t>z</a:t>
            </a:r>
            <a:r>
              <a:rPr lang="pl-PL" altLang="zh-CN" sz="2000" dirty="0"/>
              <a:t>)</a:t>
            </a:r>
          </a:p>
        </p:txBody>
      </p:sp>
    </p:spTree>
    <p:extLst>
      <p:ext uri="{BB962C8B-B14F-4D97-AF65-F5344CB8AC3E}">
        <p14:creationId xmlns:p14="http://schemas.microsoft.com/office/powerpoint/2010/main" val="967485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a:t>
            </a:r>
            <a:r>
              <a:rPr lang="en-US" altLang="zh-CN" sz="3200" b="1" dirty="0">
                <a:solidFill>
                  <a:schemeClr val="accent1">
                    <a:lumMod val="50000"/>
                  </a:schemeClr>
                </a:solidFill>
                <a:latin typeface="+mn-ea"/>
                <a:ea typeface="+mn-ea"/>
              </a:rPr>
              <a:t>Mean</a:t>
            </a:r>
            <a:r>
              <a:rPr lang="zh-CN" altLang="en-US" sz="3200" b="1" dirty="0">
                <a:solidFill>
                  <a:schemeClr val="accent1">
                    <a:lumMod val="50000"/>
                  </a:schemeClr>
                </a:solidFill>
                <a:latin typeface="+mn-ea"/>
                <a:ea typeface="+mn-ea"/>
              </a:rPr>
              <a:t>与方差</a:t>
            </a:r>
            <a:r>
              <a:rPr lang="en-US" altLang="zh-CN" sz="3200" b="1" dirty="0">
                <a:solidFill>
                  <a:schemeClr val="accent1">
                    <a:lumMod val="50000"/>
                  </a:schemeClr>
                </a:solidFill>
                <a:latin typeface="+mn-ea"/>
                <a:ea typeface="+mn-ea"/>
              </a:rPr>
              <a:t>Varianc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576838" y="2531003"/>
            <a:ext cx="7990324" cy="1049586"/>
          </a:xfrm>
        </p:spPr>
        <p:txBody>
          <a:bodyPr>
            <a:normAutofit/>
          </a:bodyPr>
          <a:lstStyle/>
          <a:p>
            <a:pPr>
              <a:lnSpc>
                <a:spcPct val="120000"/>
              </a:lnSpc>
            </a:pPr>
            <a:r>
              <a:rPr lang="zh-CN" altLang="en-US" sz="2000" dirty="0"/>
              <a:t> 均值</a:t>
            </a:r>
            <a:r>
              <a:rPr lang="en-US" altLang="zh-CN" sz="2000" dirty="0"/>
              <a:t> (</a:t>
            </a:r>
            <a:r>
              <a:rPr lang="zh-CN" altLang="en-US" sz="2000" dirty="0"/>
              <a:t>期望</a:t>
            </a:r>
            <a:r>
              <a:rPr lang="en-US" altLang="zh-CN" sz="2000" dirty="0"/>
              <a:t>Expectation):</a:t>
            </a:r>
          </a:p>
          <a:p>
            <a:pPr marL="0" indent="0">
              <a:lnSpc>
                <a:spcPct val="120000"/>
              </a:lnSpc>
              <a:buNone/>
            </a:pPr>
            <a:r>
              <a:rPr lang="en-US" altLang="zh-CN" sz="2000" i="1" dirty="0"/>
              <a:t>                                                               µ</a:t>
            </a:r>
            <a:r>
              <a:rPr lang="en-US" altLang="zh-CN" sz="2000" dirty="0"/>
              <a:t> = </a:t>
            </a:r>
            <a:r>
              <a:rPr lang="en-US" altLang="zh-CN" sz="2000" i="1" dirty="0"/>
              <a:t>E</a:t>
            </a:r>
            <a:r>
              <a:rPr lang="en-US" altLang="zh-CN" sz="2000" dirty="0"/>
              <a:t>(</a:t>
            </a:r>
            <a:r>
              <a:rPr lang="en-US" altLang="zh-CN" sz="2000" i="1" dirty="0"/>
              <a:t>X</a:t>
            </a:r>
            <a:r>
              <a:rPr lang="en-US" altLang="zh-CN" sz="2000" dirty="0"/>
              <a:t>)</a:t>
            </a:r>
          </a:p>
          <a:p>
            <a:pPr>
              <a:lnSpc>
                <a:spcPct val="120000"/>
              </a:lnSpc>
            </a:pP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3</a:t>
            </a:fld>
            <a:endParaRPr lang="en-US" dirty="0"/>
          </a:p>
        </p:txBody>
      </p:sp>
      <mc:AlternateContent xmlns:mc="http://schemas.openxmlformats.org/markup-compatibility/2006" xmlns:a14="http://schemas.microsoft.com/office/drawing/2010/main">
        <mc:Choice Requires="a14">
          <p:sp>
            <p:nvSpPr>
              <p:cNvPr id="5" name="内容占位符 2">
                <a:extLst>
                  <a:ext uri="{FF2B5EF4-FFF2-40B4-BE49-F238E27FC236}">
                    <a16:creationId xmlns:a16="http://schemas.microsoft.com/office/drawing/2014/main" id="{D44D2676-056B-4A28-B0D4-1B4D6B9CAFA9}"/>
                  </a:ext>
                </a:extLst>
              </p:cNvPr>
              <p:cNvSpPr txBox="1">
                <a:spLocks/>
              </p:cNvSpPr>
              <p:nvPr/>
            </p:nvSpPr>
            <p:spPr>
              <a:xfrm>
                <a:off x="576838" y="4673959"/>
                <a:ext cx="7990324" cy="166153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 连续 </a:t>
                </a:r>
                <a:r>
                  <a:rPr lang="en-US" altLang="zh-CN" sz="2000" dirty="0"/>
                  <a:t>RVs: </a:t>
                </a:r>
              </a:p>
              <a:p>
                <a:pPr marL="0" indent="0">
                  <a:lnSpc>
                    <a:spcPct val="120000"/>
                  </a:lnSpc>
                  <a:buNone/>
                </a:pPr>
                <a:r>
                  <a:rPr lang="en-US" altLang="zh-CN" sz="2000" i="1" dirty="0"/>
                  <a:t>                                                   E</a:t>
                </a:r>
                <a:r>
                  <a:rPr lang="en-US" altLang="zh-CN" sz="2000" dirty="0"/>
                  <a:t>(</a:t>
                </a:r>
                <a:r>
                  <a:rPr lang="en-US" altLang="zh-CN" sz="2000" i="1" dirty="0"/>
                  <a:t>X</a:t>
                </a:r>
                <a:r>
                  <a:rPr lang="en-US" altLang="zh-CN" sz="2000" dirty="0"/>
                  <a:t>) = </a:t>
                </a:r>
                <a14:m>
                  <m:oMath xmlns:m="http://schemas.openxmlformats.org/officeDocument/2006/math">
                    <m:nary>
                      <m:naryPr>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ub>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up>
                      <m:e>
                        <m:r>
                          <m:rPr>
                            <m:nor/>
                          </m:rPr>
                          <a:rPr lang="en-US" altLang="zh-CN" sz="2000" i="1"/>
                          <m:t>xf</m:t>
                        </m:r>
                        <m:r>
                          <m:rPr>
                            <m:nor/>
                          </m:rPr>
                          <a:rPr lang="en-US" altLang="zh-CN" sz="2000" i="0"/>
                          <m:t> (</m:t>
                        </m:r>
                        <m:r>
                          <m:rPr>
                            <m:nor/>
                          </m:rPr>
                          <a:rPr lang="en-US" altLang="zh-CN" sz="2000" i="1"/>
                          <m:t>x</m:t>
                        </m:r>
                        <m:r>
                          <m:rPr>
                            <m:nor/>
                          </m:rPr>
                          <a:rPr lang="en-US" altLang="zh-CN" sz="2000" i="0"/>
                          <m:t>)</m:t>
                        </m:r>
                        <m:r>
                          <m:rPr>
                            <m:nor/>
                          </m:rPr>
                          <a:rPr lang="en-US" altLang="zh-CN" sz="2000" i="1"/>
                          <m:t>dx</m:t>
                        </m:r>
                      </m:e>
                    </m:nary>
                  </m:oMath>
                </a14:m>
                <a:endParaRPr lang="en-US" altLang="zh-CN" sz="2000" dirty="0"/>
              </a:p>
              <a:p>
                <a:pPr marL="0" indent="0">
                  <a:lnSpc>
                    <a:spcPct val="120000"/>
                  </a:lnSpc>
                  <a:buNone/>
                </a:pPr>
                <a:r>
                  <a:rPr lang="en-US" altLang="zh-CN" sz="2000" i="1" dirty="0"/>
                  <a:t>                                              E</a:t>
                </a:r>
                <a:r>
                  <a:rPr lang="en-US" altLang="zh-CN" sz="2000" dirty="0"/>
                  <a:t>(</a:t>
                </a:r>
                <a:r>
                  <a:rPr lang="en-US" altLang="zh-CN" sz="2000" i="1" dirty="0"/>
                  <a:t>g</a:t>
                </a:r>
                <a:r>
                  <a:rPr lang="en-US" altLang="zh-CN" sz="2000" dirty="0"/>
                  <a:t>(</a:t>
                </a:r>
                <a:r>
                  <a:rPr lang="en-US" altLang="zh-CN" sz="2000" i="1" dirty="0"/>
                  <a:t>X</a:t>
                </a:r>
                <a:r>
                  <a:rPr lang="en-US" altLang="zh-CN" sz="2000" dirty="0"/>
                  <a:t>)) = </a:t>
                </a:r>
                <a14:m>
                  <m:oMath xmlns:m="http://schemas.openxmlformats.org/officeDocument/2006/math">
                    <m:nary>
                      <m:naryPr>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sub>
                      <m:sup>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sup>
                      <m:e>
                        <m:r>
                          <m:rPr>
                            <m:nor/>
                          </m:rPr>
                          <a:rPr lang="en-US" altLang="zh-CN" sz="2000"/>
                          <m:t>g</m:t>
                        </m:r>
                        <m:r>
                          <m:rPr>
                            <m:nor/>
                          </m:rPr>
                          <a:rPr lang="en-US" altLang="zh-CN" sz="2000"/>
                          <m:t>(</m:t>
                        </m:r>
                        <m:r>
                          <m:rPr>
                            <m:nor/>
                          </m:rPr>
                          <a:rPr lang="en-US" altLang="zh-CN" sz="2000" i="1"/>
                          <m:t>x</m:t>
                        </m:r>
                        <m:r>
                          <m:rPr>
                            <m:nor/>
                          </m:rPr>
                          <a:rPr lang="en-US" altLang="zh-CN" sz="2000"/>
                          <m:t>)</m:t>
                        </m:r>
                        <m:r>
                          <m:rPr>
                            <m:nor/>
                          </m:rPr>
                          <a:rPr lang="en-US" altLang="zh-CN" sz="2000" i="1"/>
                          <m:t>f</m:t>
                        </m:r>
                        <m:r>
                          <m:rPr>
                            <m:nor/>
                          </m:rPr>
                          <a:rPr lang="en-US" altLang="zh-CN" sz="2000"/>
                          <m:t>(</m:t>
                        </m:r>
                        <m:r>
                          <m:rPr>
                            <m:nor/>
                          </m:rPr>
                          <a:rPr lang="en-US" altLang="zh-CN" sz="2000" i="1"/>
                          <m:t>x</m:t>
                        </m:r>
                        <m:r>
                          <m:rPr>
                            <m:nor/>
                          </m:rPr>
                          <a:rPr lang="en-US" altLang="zh-CN" sz="2000"/>
                          <m:t>)</m:t>
                        </m:r>
                        <m:r>
                          <m:rPr>
                            <m:nor/>
                          </m:rPr>
                          <a:rPr lang="en-US" altLang="zh-CN" sz="2000" i="1"/>
                          <m:t>dx</m:t>
                        </m:r>
                      </m:e>
                    </m:nary>
                  </m:oMath>
                </a14:m>
                <a:r>
                  <a:rPr lang="en-US" altLang="zh-CN" sz="2000" dirty="0"/>
                  <a:t> </a:t>
                </a:r>
                <a:endParaRPr kumimoji="1" lang="en-US" altLang="zh-CN" sz="2000" dirty="0"/>
              </a:p>
            </p:txBody>
          </p:sp>
        </mc:Choice>
        <mc:Fallback xmlns="">
          <p:sp>
            <p:nvSpPr>
              <p:cNvPr id="5" name="内容占位符 2">
                <a:extLst>
                  <a:ext uri="{FF2B5EF4-FFF2-40B4-BE49-F238E27FC236}">
                    <a16:creationId xmlns:a16="http://schemas.microsoft.com/office/drawing/2014/main" id="{D44D2676-056B-4A28-B0D4-1B4D6B9CAFA9}"/>
                  </a:ext>
                </a:extLst>
              </p:cNvPr>
              <p:cNvSpPr txBox="1">
                <a:spLocks noRot="1" noChangeAspect="1" noMove="1" noResize="1" noEditPoints="1" noAdjustHandles="1" noChangeArrowheads="1" noChangeShapeType="1" noTextEdit="1"/>
              </p:cNvSpPr>
              <p:nvPr/>
            </p:nvSpPr>
            <p:spPr>
              <a:xfrm>
                <a:off x="576838" y="4673959"/>
                <a:ext cx="7990324" cy="1661534"/>
              </a:xfrm>
              <a:prstGeom prst="rect">
                <a:avLst/>
              </a:prstGeom>
              <a:blipFill>
                <a:blip r:embed="rId3"/>
                <a:stretch>
                  <a:fillRect l="-687" t="-1471" b="-540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8010E65-1A01-48F3-9437-B156CCCFE602}"/>
                  </a:ext>
                </a:extLst>
              </p:cNvPr>
              <p:cNvSpPr txBox="1"/>
              <p:nvPr/>
            </p:nvSpPr>
            <p:spPr>
              <a:xfrm>
                <a:off x="576838" y="3560478"/>
                <a:ext cx="7990324" cy="1323439"/>
              </a:xfrm>
              <a:prstGeom prst="rect">
                <a:avLst/>
              </a:prstGeom>
              <a:noFill/>
            </p:spPr>
            <p:txBody>
              <a:bodyPr wrap="square">
                <a:spAutoFit/>
              </a:bodyPr>
              <a:lstStyle/>
              <a:p>
                <a:pPr marL="285750" indent="-285750">
                  <a:buFont typeface="Arial" panose="020B0604020202020204" pitchFamily="34" charset="0"/>
                  <a:buChar char="•"/>
                </a:pPr>
                <a:r>
                  <a:rPr lang="zh-CN" altLang="en-US" sz="2000" dirty="0"/>
                  <a:t>离散</a:t>
                </a:r>
                <a:r>
                  <a:rPr lang="it-IT" altLang="zh-CN" sz="2000" dirty="0"/>
                  <a:t> RVs: </a:t>
                </a:r>
              </a:p>
              <a:p>
                <a:r>
                  <a:rPr lang="it-IT" altLang="zh-CN" sz="2000" i="1" dirty="0"/>
                  <a:t>                                                     E</a:t>
                </a:r>
                <a:r>
                  <a:rPr lang="it-IT" altLang="zh-CN" sz="2000" dirty="0"/>
                  <a:t>(</a:t>
                </a:r>
                <a:r>
                  <a:rPr lang="it-IT" altLang="zh-CN" sz="2000" i="1" dirty="0"/>
                  <a:t>X</a:t>
                </a:r>
                <a:r>
                  <a:rPr lang="it-IT" altLang="zh-CN" sz="2000" dirty="0"/>
                  <a:t>) = </a:t>
                </a:r>
                <a14:m>
                  <m:oMath xmlns:m="http://schemas.openxmlformats.org/officeDocument/2006/math">
                    <m:nary>
                      <m:naryPr>
                        <m:chr m:val="∑"/>
                        <m:limLoc m:val="subSup"/>
                        <m:supHide m:val="on"/>
                        <m:ctrlPr>
                          <a:rPr lang="it-IT" altLang="zh-CN" sz="2000" i="1" smtClean="0">
                            <a:latin typeface="Cambria Math" panose="02040503050406030204" pitchFamily="18" charset="0"/>
                          </a:rPr>
                        </m:ctrlPr>
                      </m:naryPr>
                      <m:sub>
                        <m:r>
                          <m:rPr>
                            <m:nor/>
                            <m:brk m:alnAt="9"/>
                          </m:rPr>
                          <a:rPr lang="it-IT" altLang="zh-CN" sz="2000" i="1"/>
                          <m:t>v</m:t>
                        </m:r>
                        <m:r>
                          <m:rPr>
                            <m:nor/>
                          </m:rPr>
                          <a:rPr lang="it-IT" altLang="zh-CN" sz="2000" i="1" baseline="-25000"/>
                          <m:t>i</m:t>
                        </m:r>
                      </m:sub>
                      <m:sup/>
                      <m:e>
                        <m:r>
                          <m:rPr>
                            <m:nor/>
                            <m:brk m:alnAt="9"/>
                          </m:rPr>
                          <a:rPr lang="it-IT" altLang="zh-CN" sz="2000" i="1"/>
                          <m:t>v</m:t>
                        </m:r>
                        <m:r>
                          <m:rPr>
                            <m:nor/>
                          </m:rPr>
                          <a:rPr lang="en-US" altLang="zh-CN" sz="2000" i="1" baseline="-25000"/>
                          <m:t>i</m:t>
                        </m:r>
                        <m:r>
                          <m:rPr>
                            <m:nor/>
                          </m:rPr>
                          <a:rPr lang="en-US" altLang="zh-CN" sz="2000" b="0" i="1" baseline="-25000" smtClean="0"/>
                          <m:t> </m:t>
                        </m:r>
                        <m:r>
                          <m:rPr>
                            <m:nor/>
                          </m:rPr>
                          <a:rPr lang="it-IT" altLang="zh-CN" sz="2000" i="1"/>
                          <m:t>P</m:t>
                        </m:r>
                        <m:r>
                          <m:rPr>
                            <m:nor/>
                          </m:rPr>
                          <a:rPr lang="it-IT" altLang="zh-CN" sz="2000" i="0"/>
                          <m:t>(</m:t>
                        </m:r>
                        <m:r>
                          <m:rPr>
                            <m:nor/>
                          </m:rPr>
                          <a:rPr lang="it-IT" altLang="zh-CN" sz="2000" i="1"/>
                          <m:t>X</m:t>
                        </m:r>
                        <m:r>
                          <m:rPr>
                            <m:nor/>
                          </m:rPr>
                          <a:rPr lang="it-IT" altLang="zh-CN" sz="2000" i="0"/>
                          <m:t> = </m:t>
                        </m:r>
                        <m:r>
                          <m:rPr>
                            <m:nor/>
                          </m:rPr>
                          <a:rPr lang="it-IT" altLang="zh-CN" sz="2000" i="1"/>
                          <m:t>v</m:t>
                        </m:r>
                        <m:r>
                          <m:rPr>
                            <m:nor/>
                          </m:rPr>
                          <a:rPr lang="it-IT" altLang="zh-CN" sz="2000" i="1" baseline="-25000"/>
                          <m:t>i</m:t>
                        </m:r>
                        <m:r>
                          <m:rPr>
                            <m:nor/>
                          </m:rPr>
                          <a:rPr lang="it-IT" altLang="zh-CN" sz="2000" i="0"/>
                          <m:t>)</m:t>
                        </m:r>
                      </m:e>
                    </m:nary>
                  </m:oMath>
                </a14:m>
                <a:endParaRPr lang="en-US" altLang="zh-CN" sz="2000" dirty="0"/>
              </a:p>
              <a:p>
                <a:r>
                  <a:rPr lang="en-US" altLang="zh-CN" sz="2000" i="1" dirty="0"/>
                  <a:t>                                                    </a:t>
                </a:r>
              </a:p>
              <a:p>
                <a:r>
                  <a:rPr lang="en-US" altLang="zh-CN" sz="2000" i="1" dirty="0"/>
                  <a:t>                                              E</a:t>
                </a:r>
                <a:r>
                  <a:rPr lang="en-US" altLang="zh-CN" sz="2000" dirty="0"/>
                  <a:t>(g(</a:t>
                </a:r>
                <a:r>
                  <a:rPr lang="en-US" altLang="zh-CN" sz="2000" i="1" dirty="0"/>
                  <a:t>X</a:t>
                </a:r>
                <a:r>
                  <a:rPr lang="en-US" altLang="zh-CN" sz="2000" dirty="0"/>
                  <a:t>))</a:t>
                </a:r>
                <a14:m>
                  <m:oMath xmlns:m="http://schemas.openxmlformats.org/officeDocument/2006/math">
                    <m:r>
                      <a:rPr lang="en-US" altLang="zh-CN" sz="2000" i="1">
                        <a:latin typeface="Cambria Math" panose="02040503050406030204" pitchFamily="18" charset="0"/>
                      </a:rPr>
                      <m:t> </m:t>
                    </m:r>
                    <m:r>
                      <m:rPr>
                        <m:nor/>
                      </m:rPr>
                      <a:rPr lang="en-US" altLang="zh-CN" sz="2000"/>
                      <m:t>=</m:t>
                    </m:r>
                    <m:nary>
                      <m:naryPr>
                        <m:chr m:val="∑"/>
                        <m:supHide m:val="on"/>
                        <m:ctrlPr>
                          <a:rPr lang="en-US" altLang="zh-CN" sz="2000" i="1">
                            <a:latin typeface="Cambria Math" panose="02040503050406030204" pitchFamily="18" charset="0"/>
                          </a:rPr>
                        </m:ctrlPr>
                      </m:naryPr>
                      <m:sub>
                        <m:r>
                          <m:rPr>
                            <m:nor/>
                            <m:brk m:alnAt="7"/>
                          </m:rPr>
                          <a:rPr lang="en-US" altLang="zh-CN" sz="2000" i="1"/>
                          <m:t>v</m:t>
                        </m:r>
                        <m:r>
                          <m:rPr>
                            <m:nor/>
                          </m:rPr>
                          <a:rPr lang="en-US" altLang="zh-CN" sz="2000" i="1" baseline="-25000"/>
                          <m:t>i</m:t>
                        </m:r>
                      </m:sub>
                      <m:sup/>
                      <m:e>
                        <m:r>
                          <m:rPr>
                            <m:nor/>
                          </m:rPr>
                          <a:rPr lang="en-US" altLang="zh-CN" sz="2000"/>
                          <m:t>g</m:t>
                        </m:r>
                        <m:r>
                          <m:rPr>
                            <m:nor/>
                          </m:rPr>
                          <a:rPr lang="en-US" altLang="zh-CN" sz="2000"/>
                          <m:t>(</m:t>
                        </m:r>
                        <m:r>
                          <m:rPr>
                            <m:nor/>
                          </m:rPr>
                          <a:rPr lang="en-US" altLang="zh-CN" sz="2000" i="1"/>
                          <m:t>v</m:t>
                        </m:r>
                        <m:r>
                          <m:rPr>
                            <m:nor/>
                          </m:rPr>
                          <a:rPr lang="en-US" altLang="zh-CN" sz="2000" i="1" baseline="-25000"/>
                          <m:t>i</m:t>
                        </m:r>
                        <m:r>
                          <m:rPr>
                            <m:nor/>
                          </m:rPr>
                          <a:rPr lang="en-US" altLang="zh-CN" sz="2000"/>
                          <m:t>)</m:t>
                        </m:r>
                        <m:r>
                          <m:rPr>
                            <m:nor/>
                          </m:rPr>
                          <a:rPr lang="en-US" altLang="zh-CN" sz="2000" i="1"/>
                          <m:t>P</m:t>
                        </m:r>
                        <m:r>
                          <m:rPr>
                            <m:nor/>
                          </m:rPr>
                          <a:rPr lang="en-US" altLang="zh-CN" sz="2000"/>
                          <m:t>(</m:t>
                        </m:r>
                        <m:r>
                          <m:rPr>
                            <m:nor/>
                          </m:rPr>
                          <a:rPr lang="en-US" altLang="zh-CN" sz="2000" i="1"/>
                          <m:t>X</m:t>
                        </m:r>
                        <m:r>
                          <m:rPr>
                            <m:nor/>
                          </m:rPr>
                          <a:rPr lang="en-US" altLang="zh-CN" sz="2000" i="1"/>
                          <m:t> </m:t>
                        </m:r>
                        <m:r>
                          <m:rPr>
                            <m:nor/>
                          </m:rPr>
                          <a:rPr lang="en-US" altLang="zh-CN" sz="2000"/>
                          <m:t>= </m:t>
                        </m:r>
                        <m:r>
                          <m:rPr>
                            <m:nor/>
                          </m:rPr>
                          <a:rPr lang="en-US" altLang="zh-CN" sz="2000" i="1"/>
                          <m:t>v</m:t>
                        </m:r>
                        <m:r>
                          <m:rPr>
                            <m:nor/>
                          </m:rPr>
                          <a:rPr lang="en-US" altLang="zh-CN" sz="2000" i="1" baseline="-25000"/>
                          <m:t>i</m:t>
                        </m:r>
                        <m:r>
                          <m:rPr>
                            <m:nor/>
                          </m:rPr>
                          <a:rPr lang="en-US" altLang="zh-CN" sz="2000"/>
                          <m:t>) </m:t>
                        </m:r>
                      </m:e>
                    </m:nary>
                  </m:oMath>
                </a14:m>
                <a:endParaRPr lang="zh-CN" altLang="en-US" sz="2000" dirty="0"/>
              </a:p>
            </p:txBody>
          </p:sp>
        </mc:Choice>
        <mc:Fallback xmlns="">
          <p:sp>
            <p:nvSpPr>
              <p:cNvPr id="7" name="文本框 6">
                <a:extLst>
                  <a:ext uri="{FF2B5EF4-FFF2-40B4-BE49-F238E27FC236}">
                    <a16:creationId xmlns:a16="http://schemas.microsoft.com/office/drawing/2014/main" id="{28010E65-1A01-48F3-9437-B156CCCFE602}"/>
                  </a:ext>
                </a:extLst>
              </p:cNvPr>
              <p:cNvSpPr txBox="1">
                <a:spLocks noRot="1" noChangeAspect="1" noMove="1" noResize="1" noEditPoints="1" noAdjustHandles="1" noChangeArrowheads="1" noChangeShapeType="1" noTextEdit="1"/>
              </p:cNvSpPr>
              <p:nvPr/>
            </p:nvSpPr>
            <p:spPr>
              <a:xfrm>
                <a:off x="576838" y="3560478"/>
                <a:ext cx="7990324" cy="1323439"/>
              </a:xfrm>
              <a:prstGeom prst="rect">
                <a:avLst/>
              </a:prstGeom>
              <a:blipFill>
                <a:blip r:embed="rId4"/>
                <a:stretch>
                  <a:fillRect l="-687" t="-14286" b="-548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273947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0149" y="2634942"/>
                <a:ext cx="8353467" cy="3847579"/>
              </a:xfrm>
            </p:spPr>
            <p:txBody>
              <a:bodyPr>
                <a:normAutofit lnSpcReduction="10000"/>
              </a:bodyPr>
              <a:lstStyle/>
              <a:p>
                <a:pPr>
                  <a:lnSpc>
                    <a:spcPct val="120000"/>
                  </a:lnSpc>
                </a:pPr>
                <a:r>
                  <a:rPr lang="zh-CN" altLang="en-US" sz="2000" dirty="0"/>
                  <a:t>方差</a:t>
                </a:r>
                <a:r>
                  <a:rPr lang="it-IT" altLang="zh-CN" sz="2000" dirty="0"/>
                  <a:t>:                                         </a:t>
                </a:r>
                <a:r>
                  <a:rPr lang="it-IT" altLang="zh-CN" sz="2000" i="1" dirty="0"/>
                  <a:t>v</a:t>
                </a:r>
                <a:r>
                  <a:rPr lang="it-IT" altLang="zh-CN" sz="2000" dirty="0"/>
                  <a:t>a</a:t>
                </a:r>
                <a:r>
                  <a:rPr lang="it-IT" altLang="zh-CN" sz="2000" i="1" dirty="0"/>
                  <a:t>r</a:t>
                </a:r>
                <a:r>
                  <a:rPr lang="it-IT" altLang="zh-CN" sz="2000" dirty="0"/>
                  <a:t>(</a:t>
                </a:r>
                <a:r>
                  <a:rPr lang="it-IT" altLang="zh-CN" sz="2000" i="1" dirty="0"/>
                  <a:t>X</a:t>
                </a:r>
                <a:r>
                  <a:rPr lang="it-IT" altLang="zh-CN" sz="2000" dirty="0"/>
                  <a:t>) = </a:t>
                </a:r>
                <a:r>
                  <a:rPr lang="it-IT" altLang="zh-CN" sz="2000" i="1" dirty="0"/>
                  <a:t>E</a:t>
                </a:r>
                <a:r>
                  <a:rPr lang="it-IT" altLang="zh-CN" sz="2000" dirty="0"/>
                  <a:t>((</a:t>
                </a:r>
                <a:r>
                  <a:rPr lang="it-IT" altLang="zh-CN" sz="2000" i="1" dirty="0"/>
                  <a:t>X</a:t>
                </a:r>
                <a:r>
                  <a:rPr lang="it-IT" altLang="zh-CN" sz="2000" dirty="0"/>
                  <a:t> − </a:t>
                </a:r>
                <a:r>
                  <a:rPr lang="it-IT" altLang="zh-CN" sz="2000" i="1" dirty="0"/>
                  <a:t>µ</a:t>
                </a:r>
                <a:r>
                  <a:rPr lang="it-IT" altLang="zh-CN" sz="2000" dirty="0"/>
                  <a:t>)</a:t>
                </a:r>
                <a:r>
                  <a:rPr lang="it-IT" altLang="zh-CN" sz="2000" baseline="30000" dirty="0"/>
                  <a:t>2</a:t>
                </a:r>
                <a:r>
                  <a:rPr lang="it-IT" altLang="zh-CN" sz="2000" dirty="0"/>
                  <a:t>)</a:t>
                </a:r>
              </a:p>
              <a:p>
                <a:pPr marL="0" indent="0">
                  <a:lnSpc>
                    <a:spcPct val="120000"/>
                  </a:lnSpc>
                  <a:buNone/>
                </a:pPr>
                <a:r>
                  <a:rPr lang="en-US" altLang="zh-CN" sz="2000" i="1" dirty="0"/>
                  <a:t>                                                       var</a:t>
                </a:r>
                <a:r>
                  <a:rPr lang="en-US" altLang="zh-CN" sz="2000" dirty="0"/>
                  <a:t>(</a:t>
                </a:r>
                <a:r>
                  <a:rPr lang="en-US" altLang="zh-CN" sz="2000" i="1" dirty="0"/>
                  <a:t>X</a:t>
                </a:r>
                <a:r>
                  <a:rPr lang="en-US" altLang="zh-CN" sz="2000" dirty="0"/>
                  <a:t>) = </a:t>
                </a:r>
                <a:r>
                  <a:rPr lang="en-US" altLang="zh-CN" sz="2000" i="1" dirty="0"/>
                  <a:t>E</a:t>
                </a:r>
                <a:r>
                  <a:rPr lang="en-US" altLang="zh-CN" sz="2000" dirty="0"/>
                  <a:t>(</a:t>
                </a:r>
                <a:r>
                  <a:rPr lang="en-US" altLang="zh-CN" sz="2000" i="1" dirty="0"/>
                  <a:t>X</a:t>
                </a:r>
                <a:r>
                  <a:rPr lang="en-US" altLang="zh-CN" sz="2000" baseline="30000" dirty="0"/>
                  <a:t>2</a:t>
                </a:r>
                <a:r>
                  <a:rPr lang="en-US" altLang="zh-CN" sz="2000" dirty="0"/>
                  <a:t>) − </a:t>
                </a:r>
                <a:r>
                  <a:rPr lang="en-US" altLang="zh-CN" sz="2000" i="1" dirty="0"/>
                  <a:t>µ</a:t>
                </a:r>
                <a:r>
                  <a:rPr lang="en-US" altLang="zh-CN" sz="2000" baseline="30000" dirty="0"/>
                  <a:t>2</a:t>
                </a:r>
                <a:endParaRPr kumimoji="1" lang="en-US" altLang="zh-CN" sz="2000" baseline="30000" dirty="0"/>
              </a:p>
              <a:p>
                <a:pPr>
                  <a:lnSpc>
                    <a:spcPct val="120000"/>
                  </a:lnSpc>
                </a:pPr>
                <a:r>
                  <a:rPr lang="zh-CN" altLang="en-US" sz="2000" dirty="0"/>
                  <a:t>离散</a:t>
                </a:r>
                <a:r>
                  <a:rPr lang="en-US" altLang="zh-CN" sz="2000" dirty="0"/>
                  <a:t>RVs: </a:t>
                </a:r>
              </a:p>
              <a:p>
                <a:pPr marL="0" indent="0">
                  <a:lnSpc>
                    <a:spcPct val="120000"/>
                  </a:lnSpc>
                  <a:buNone/>
                </a:pPr>
                <a:r>
                  <a:rPr lang="en-US" altLang="zh-CN" sz="2000" i="1" dirty="0"/>
                  <a:t>                                                 V</a:t>
                </a:r>
                <a:r>
                  <a:rPr lang="en-US" altLang="zh-CN" sz="2000" dirty="0"/>
                  <a:t>(</a:t>
                </a:r>
                <a:r>
                  <a:rPr lang="en-US" altLang="zh-CN" sz="2000" i="1" dirty="0"/>
                  <a:t>X</a:t>
                </a:r>
                <a:r>
                  <a:rPr lang="en-US" altLang="zh-CN" sz="2000" dirty="0"/>
                  <a:t>) = </a:t>
                </a:r>
                <a14:m>
                  <m:oMath xmlns:m="http://schemas.openxmlformats.org/officeDocument/2006/math">
                    <m:nary>
                      <m:naryPr>
                        <m:chr m:val="∑"/>
                        <m:limLoc m:val="subSup"/>
                        <m:supHide m:val="on"/>
                        <m:ctrlPr>
                          <a:rPr lang="en-US" altLang="zh-CN" sz="2000" i="1" smtClean="0">
                            <a:latin typeface="Cambria Math" panose="02040503050406030204" pitchFamily="18" charset="0"/>
                          </a:rPr>
                        </m:ctrlPr>
                      </m:naryPr>
                      <m:sub>
                        <m:r>
                          <m:rPr>
                            <m:nor/>
                            <m:brk m:alnAt="9"/>
                          </m:rPr>
                          <a:rPr lang="en-US" altLang="zh-CN" sz="2000" b="0" i="1" smtClean="0"/>
                          <m:t>v</m:t>
                        </m:r>
                        <m:r>
                          <m:rPr>
                            <m:nor/>
                          </m:rPr>
                          <a:rPr lang="en-US" altLang="zh-CN" sz="2000" b="0" i="1" baseline="-25000" smtClean="0"/>
                          <m:t>i</m:t>
                        </m:r>
                      </m:sub>
                      <m:sup/>
                      <m:e>
                        <m:r>
                          <m:rPr>
                            <m:nor/>
                          </m:rPr>
                          <a:rPr lang="en-US" altLang="zh-CN" sz="2000" i="0"/>
                          <m:t>(</m:t>
                        </m:r>
                        <m:r>
                          <m:rPr>
                            <m:nor/>
                          </m:rPr>
                          <a:rPr lang="en-US" altLang="zh-CN" sz="2000" i="1"/>
                          <m:t>v</m:t>
                        </m:r>
                        <m:r>
                          <m:rPr>
                            <m:nor/>
                          </m:rPr>
                          <a:rPr lang="en-US" altLang="zh-CN" sz="2000" i="1" baseline="-25000"/>
                          <m:t>i</m:t>
                        </m:r>
                        <m:r>
                          <m:rPr>
                            <m:nor/>
                          </m:rPr>
                          <a:rPr lang="en-US" altLang="zh-CN" sz="2000" b="0" i="0" baseline="-25000" smtClean="0"/>
                          <m:t> </m:t>
                        </m:r>
                        <m:r>
                          <m:rPr>
                            <m:nor/>
                          </m:rPr>
                          <a:rPr lang="en-US" altLang="zh-CN" sz="2000" dirty="0"/>
                          <m:t>−</m:t>
                        </m:r>
                        <m:r>
                          <m:rPr>
                            <m:nor/>
                          </m:rPr>
                          <a:rPr lang="en-US" altLang="zh-CN" sz="2000" b="0" i="0" dirty="0" smtClean="0"/>
                          <m:t> </m:t>
                        </m:r>
                        <m:r>
                          <m:rPr>
                            <m:nor/>
                          </m:rPr>
                          <a:rPr lang="en-US" altLang="zh-CN" sz="2000" i="1"/>
                          <m:t>µ</m:t>
                        </m:r>
                        <m:r>
                          <m:rPr>
                            <m:nor/>
                          </m:rPr>
                          <a:rPr lang="en-US" altLang="zh-CN" sz="2000" i="0"/>
                          <m:t>) </m:t>
                        </m:r>
                        <m:r>
                          <m:rPr>
                            <m:nor/>
                          </m:rPr>
                          <a:rPr lang="en-US" altLang="zh-CN" sz="2000" i="0" baseline="30000"/>
                          <m:t>2</m:t>
                        </m:r>
                        <m:r>
                          <m:rPr>
                            <m:nor/>
                          </m:rPr>
                          <a:rPr lang="en-US" altLang="zh-CN" sz="2000" i="1"/>
                          <m:t>P</m:t>
                        </m:r>
                        <m:r>
                          <m:rPr>
                            <m:nor/>
                          </m:rPr>
                          <a:rPr lang="en-US" altLang="zh-CN" sz="2000" i="0"/>
                          <m:t>(</m:t>
                        </m:r>
                        <m:r>
                          <m:rPr>
                            <m:nor/>
                          </m:rPr>
                          <a:rPr lang="en-US" altLang="zh-CN" sz="2000" i="1"/>
                          <m:t>X</m:t>
                        </m:r>
                        <m:r>
                          <m:rPr>
                            <m:nor/>
                          </m:rPr>
                          <a:rPr lang="en-US" altLang="zh-CN" sz="2000" i="0"/>
                          <m:t> = </m:t>
                        </m:r>
                        <m:r>
                          <m:rPr>
                            <m:nor/>
                          </m:rPr>
                          <a:rPr lang="en-US" altLang="zh-CN" sz="2000" i="1"/>
                          <m:t>v</m:t>
                        </m:r>
                        <m:r>
                          <m:rPr>
                            <m:nor/>
                          </m:rPr>
                          <a:rPr lang="en-US" altLang="zh-CN" sz="2000" i="1" baseline="-25000"/>
                          <m:t>i</m:t>
                        </m:r>
                        <m:r>
                          <m:rPr>
                            <m:nor/>
                          </m:rPr>
                          <a:rPr lang="en-US" altLang="zh-CN" sz="2000" i="0"/>
                          <m:t>)</m:t>
                        </m:r>
                      </m:e>
                    </m:nary>
                  </m:oMath>
                </a14:m>
                <a:endParaRPr lang="en-US" altLang="zh-CN" sz="2000" dirty="0"/>
              </a:p>
              <a:p>
                <a:pPr>
                  <a:lnSpc>
                    <a:spcPct val="120000"/>
                  </a:lnSpc>
                </a:pPr>
                <a:r>
                  <a:rPr lang="zh-CN" altLang="en-US" sz="2000" dirty="0"/>
                  <a:t>连续</a:t>
                </a:r>
                <a:r>
                  <a:rPr lang="en-US" altLang="zh-CN" sz="2000" dirty="0"/>
                  <a:t>RVs: </a:t>
                </a:r>
              </a:p>
              <a:p>
                <a:pPr marL="0" indent="0">
                  <a:lnSpc>
                    <a:spcPct val="120000"/>
                  </a:lnSpc>
                  <a:buNone/>
                </a:pPr>
                <a:r>
                  <a:rPr lang="en-US" altLang="zh-CN" sz="2000" i="1" dirty="0"/>
                  <a:t>                                                  </a:t>
                </a:r>
                <a:r>
                  <a:rPr lang="en-US" altLang="zh-CN" sz="2000" dirty="0"/>
                  <a:t>(</a:t>
                </a:r>
                <a:r>
                  <a:rPr lang="en-US" altLang="zh-CN" sz="2000" i="1" dirty="0"/>
                  <a:t>X</a:t>
                </a:r>
                <a:r>
                  <a:rPr lang="en-US" altLang="zh-CN" sz="2000" dirty="0"/>
                  <a:t>) = </a:t>
                </a:r>
                <a14:m>
                  <m:oMath xmlns:m="http://schemas.openxmlformats.org/officeDocument/2006/math">
                    <m:nary>
                      <m:naryPr>
                        <m:ctrlPr>
                          <a:rPr lang="en-US" altLang="zh-CN"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ub>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up>
                      <m:e>
                        <m:r>
                          <m:rPr>
                            <m:nor/>
                          </m:rPr>
                          <a:rPr lang="en-US" altLang="zh-CN" sz="2000" i="0"/>
                          <m:t>(</m:t>
                        </m:r>
                        <m:r>
                          <m:rPr>
                            <m:nor/>
                          </m:rPr>
                          <a:rPr lang="en-US" altLang="zh-CN" sz="2000" i="1"/>
                          <m:t>x</m:t>
                        </m:r>
                        <m:r>
                          <m:rPr>
                            <m:nor/>
                          </m:rPr>
                          <a:rPr lang="en-US" altLang="zh-CN" sz="2000" b="0" i="1" smtClean="0"/>
                          <m:t> </m:t>
                        </m:r>
                        <m:r>
                          <m:rPr>
                            <m:nor/>
                          </m:rPr>
                          <a:rPr lang="en-US" altLang="zh-CN" sz="2000" dirty="0"/>
                          <m:t>−</m:t>
                        </m:r>
                        <m:r>
                          <m:rPr>
                            <m:nor/>
                          </m:rPr>
                          <a:rPr lang="en-US" altLang="zh-CN" sz="2000" b="0" i="1" dirty="0" smtClean="0"/>
                          <m:t> </m:t>
                        </m:r>
                        <m:r>
                          <m:rPr>
                            <m:nor/>
                          </m:rPr>
                          <a:rPr lang="en-US" altLang="zh-CN" sz="2000" i="1"/>
                          <m:t>µ</m:t>
                        </m:r>
                        <m:r>
                          <m:rPr>
                            <m:nor/>
                          </m:rPr>
                          <a:rPr lang="en-US" altLang="zh-CN" sz="2000" i="0"/>
                          <m:t>) </m:t>
                        </m:r>
                        <m:r>
                          <m:rPr>
                            <m:nor/>
                          </m:rPr>
                          <a:rPr lang="en-US" altLang="zh-CN" sz="2000" i="0" baseline="30000"/>
                          <m:t>2</m:t>
                        </m:r>
                        <m:r>
                          <m:rPr>
                            <m:nor/>
                          </m:rPr>
                          <a:rPr lang="en-US" altLang="zh-CN" sz="2000" i="0"/>
                          <m:t> </m:t>
                        </m:r>
                        <m:r>
                          <m:rPr>
                            <m:nor/>
                          </m:rPr>
                          <a:rPr lang="en-US" altLang="zh-CN" sz="2000" i="1"/>
                          <m:t>f</m:t>
                        </m:r>
                        <m:r>
                          <m:rPr>
                            <m:nor/>
                          </m:rPr>
                          <a:rPr lang="en-US" altLang="zh-CN" sz="2000" i="0"/>
                          <m:t> (</m:t>
                        </m:r>
                        <m:r>
                          <m:rPr>
                            <m:nor/>
                          </m:rPr>
                          <a:rPr lang="en-US" altLang="zh-CN" sz="2000" i="1"/>
                          <m:t>x</m:t>
                        </m:r>
                        <m:r>
                          <m:rPr>
                            <m:nor/>
                          </m:rPr>
                          <a:rPr lang="en-US" altLang="zh-CN" sz="2000" i="0"/>
                          <m:t>)</m:t>
                        </m:r>
                        <m:r>
                          <m:rPr>
                            <m:nor/>
                          </m:rPr>
                          <a:rPr lang="en-US" altLang="zh-CN" sz="2000" i="1"/>
                          <m:t>dx</m:t>
                        </m:r>
                      </m:e>
                    </m:nary>
                  </m:oMath>
                </a14:m>
                <a:endParaRPr lang="en-US" altLang="zh-CN" sz="2000" dirty="0"/>
              </a:p>
              <a:p>
                <a:pPr>
                  <a:lnSpc>
                    <a:spcPct val="120000"/>
                  </a:lnSpc>
                </a:pPr>
                <a:r>
                  <a:rPr lang="zh-CN" altLang="en-US" sz="2000" dirty="0"/>
                  <a:t>协方差</a:t>
                </a:r>
                <a:r>
                  <a:rPr lang="en-US" altLang="zh-CN" sz="2000" dirty="0"/>
                  <a:t>Covariance: </a:t>
                </a:r>
              </a:p>
              <a:p>
                <a:pPr marL="0" indent="0">
                  <a:lnSpc>
                    <a:spcPct val="120000"/>
                  </a:lnSpc>
                  <a:buNone/>
                </a:pPr>
                <a:r>
                  <a:rPr lang="es-ES" altLang="zh-CN" sz="2000" dirty="0"/>
                  <a:t>                                  </a:t>
                </a:r>
                <a:r>
                  <a:rPr lang="es-ES" altLang="zh-CN" sz="2000" i="1" dirty="0"/>
                  <a:t>Cov</a:t>
                </a:r>
                <a:r>
                  <a:rPr lang="es-ES" altLang="zh-CN" sz="2000" dirty="0"/>
                  <a:t>(</a:t>
                </a:r>
                <a:r>
                  <a:rPr lang="es-ES" altLang="zh-CN" sz="2000" i="1" dirty="0"/>
                  <a:t>X</a:t>
                </a:r>
                <a:r>
                  <a:rPr lang="es-ES" altLang="zh-CN" sz="2000"/>
                  <a:t>, </a:t>
                </a:r>
                <a:r>
                  <a:rPr lang="es-ES" altLang="zh-CN" sz="2000" i="1"/>
                  <a:t>Y</a:t>
                </a:r>
                <a:r>
                  <a:rPr lang="es-ES" altLang="zh-CN" sz="2000"/>
                  <a:t>) </a:t>
                </a:r>
                <a:r>
                  <a:rPr lang="es-ES" altLang="zh-CN" sz="2000" dirty="0"/>
                  <a:t>= </a:t>
                </a:r>
                <a:r>
                  <a:rPr lang="es-ES" altLang="zh-CN" sz="2000" i="1" dirty="0"/>
                  <a:t>E</a:t>
                </a:r>
                <a:r>
                  <a:rPr lang="es-ES" altLang="zh-CN" sz="2000" dirty="0"/>
                  <a:t>((</a:t>
                </a:r>
                <a:r>
                  <a:rPr lang="es-ES" altLang="zh-CN" sz="2000" i="1" dirty="0"/>
                  <a:t>X</a:t>
                </a:r>
                <a:r>
                  <a:rPr lang="es-ES" altLang="zh-CN" sz="2000" dirty="0"/>
                  <a:t> − </a:t>
                </a:r>
                <a:r>
                  <a:rPr lang="es-ES" altLang="zh-CN" sz="2000" i="1" dirty="0"/>
                  <a:t>µ</a:t>
                </a:r>
                <a:r>
                  <a:rPr lang="es-ES" altLang="zh-CN" sz="2000" i="1" baseline="-25000" dirty="0"/>
                  <a:t>x</a:t>
                </a:r>
                <a:r>
                  <a:rPr lang="es-ES" altLang="zh-CN" sz="2000" dirty="0"/>
                  <a:t> )(</a:t>
                </a:r>
                <a:r>
                  <a:rPr lang="es-ES" altLang="zh-CN" sz="2000" i="1" dirty="0"/>
                  <a:t>Y</a:t>
                </a:r>
                <a:r>
                  <a:rPr lang="es-ES" altLang="zh-CN" sz="2000" dirty="0"/>
                  <a:t> − </a:t>
                </a:r>
                <a:r>
                  <a:rPr lang="es-ES" altLang="zh-CN" sz="2000" i="1" dirty="0"/>
                  <a:t>µ</a:t>
                </a:r>
                <a:r>
                  <a:rPr lang="es-ES" altLang="zh-CN" sz="2000" i="1" baseline="-25000" dirty="0"/>
                  <a:t>y</a:t>
                </a:r>
                <a:r>
                  <a:rPr lang="es-ES" altLang="zh-CN" sz="2000" dirty="0"/>
                  <a:t> )) = </a:t>
                </a:r>
                <a:r>
                  <a:rPr lang="es-ES" altLang="zh-CN" sz="2000" i="1" dirty="0"/>
                  <a:t>E</a:t>
                </a:r>
                <a:r>
                  <a:rPr lang="es-ES" altLang="zh-CN" sz="2000" dirty="0"/>
                  <a:t>(</a:t>
                </a:r>
                <a:r>
                  <a:rPr lang="es-ES" altLang="zh-CN" sz="2000" i="1" dirty="0"/>
                  <a:t>XY</a:t>
                </a:r>
                <a:r>
                  <a:rPr lang="es-ES" altLang="zh-CN" sz="2000" dirty="0"/>
                  <a:t> ) − </a:t>
                </a:r>
                <a:r>
                  <a:rPr lang="es-ES" altLang="zh-CN" sz="2000" i="1" dirty="0"/>
                  <a:t>µ</a:t>
                </a:r>
                <a:r>
                  <a:rPr lang="es-ES" altLang="zh-CN" sz="2000" i="1" baseline="-25000" dirty="0"/>
                  <a:t>x</a:t>
                </a:r>
                <a:r>
                  <a:rPr lang="es-ES" altLang="zh-CN" sz="2000" i="1" dirty="0"/>
                  <a:t>µ</a:t>
                </a:r>
                <a:r>
                  <a:rPr lang="es-ES" altLang="zh-CN" sz="2000" i="1" baseline="-25000" dirty="0"/>
                  <a:t>y</a:t>
                </a:r>
                <a:endParaRPr kumimoji="1" lang="en-US" altLang="zh-CN" sz="2000" i="1" baseline="-25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0149" y="2634942"/>
                <a:ext cx="8353467" cy="3847579"/>
              </a:xfrm>
              <a:blipFill>
                <a:blip r:embed="rId3"/>
                <a:stretch>
                  <a:fillRect l="-657" t="-475" b="-475"/>
                </a:stretch>
              </a:blipFill>
            </p:spPr>
            <p:txBody>
              <a:bodyPr/>
              <a:lstStyle/>
              <a:p>
                <a:r>
                  <a:rPr lang="zh-CN" altLang="en-US">
                    <a:noFill/>
                  </a:rPr>
                  <a:t> </a:t>
                </a:r>
              </a:p>
            </p:txBody>
          </p:sp>
        </mc:Fallback>
      </mc:AlternateContent>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4</a:t>
            </a:fld>
            <a:endParaRPr lang="en-US" dirty="0"/>
          </a:p>
        </p:txBody>
      </p:sp>
      <p:sp>
        <p:nvSpPr>
          <p:cNvPr id="7" name="标题 1">
            <a:extLst>
              <a:ext uri="{FF2B5EF4-FFF2-40B4-BE49-F238E27FC236}">
                <a16:creationId xmlns:a16="http://schemas.microsoft.com/office/drawing/2014/main" id="{C0999602-815B-46C6-9F19-A1F05FBA11CA}"/>
              </a:ext>
            </a:extLst>
          </p:cNvPr>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与方差</a:t>
            </a:r>
          </a:p>
        </p:txBody>
      </p:sp>
    </p:spTree>
    <p:extLst>
      <p:ext uri="{BB962C8B-B14F-4D97-AF65-F5344CB8AC3E}">
        <p14:creationId xmlns:p14="http://schemas.microsoft.com/office/powerpoint/2010/main" val="18205138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66" y="3190421"/>
            <a:ext cx="8353467" cy="1487088"/>
          </a:xfrm>
        </p:spPr>
        <p:txBody>
          <a:bodyPr>
            <a:normAutofit/>
          </a:bodyPr>
          <a:lstStyle/>
          <a:p>
            <a:pPr>
              <a:lnSpc>
                <a:spcPct val="120000"/>
              </a:lnSpc>
            </a:pPr>
            <a:r>
              <a:rPr lang="zh-CN" altLang="en-US" sz="2000" dirty="0"/>
              <a:t>相关性</a:t>
            </a:r>
            <a:r>
              <a:rPr lang="en-US" altLang="zh-CN" sz="2000" dirty="0"/>
              <a:t>Correlation:</a:t>
            </a:r>
          </a:p>
          <a:p>
            <a:pPr marL="0" indent="0">
              <a:lnSpc>
                <a:spcPct val="120000"/>
              </a:lnSpc>
              <a:buNone/>
            </a:pPr>
            <a:r>
              <a:rPr lang="es-ES" altLang="zh-CN" sz="2000" dirty="0"/>
              <a:t>                                                  </a:t>
            </a:r>
            <a:r>
              <a:rPr lang="es-ES" altLang="zh-CN" sz="2000" i="1" dirty="0"/>
              <a:t>ρ</a:t>
            </a:r>
            <a:r>
              <a:rPr lang="es-ES" altLang="zh-CN" sz="2000" dirty="0"/>
              <a:t>(</a:t>
            </a:r>
            <a:r>
              <a:rPr lang="es-ES" altLang="zh-CN" sz="2000" i="1" dirty="0"/>
              <a:t>X</a:t>
            </a:r>
            <a:r>
              <a:rPr lang="es-ES" altLang="zh-CN" sz="2000"/>
              <a:t>, </a:t>
            </a:r>
            <a:r>
              <a:rPr lang="es-ES" altLang="zh-CN" sz="2000" i="1"/>
              <a:t>Y</a:t>
            </a:r>
            <a:r>
              <a:rPr lang="es-ES" altLang="zh-CN" sz="2000"/>
              <a:t>) </a:t>
            </a:r>
            <a:r>
              <a:rPr lang="es-ES" altLang="zh-CN" sz="2000" dirty="0"/>
              <a:t>= </a:t>
            </a:r>
            <a:r>
              <a:rPr lang="es-ES" altLang="zh-CN" sz="2000" i="1" dirty="0"/>
              <a:t>Cov</a:t>
            </a:r>
            <a:r>
              <a:rPr lang="es-ES" altLang="zh-CN" sz="2000" dirty="0"/>
              <a:t>(</a:t>
            </a:r>
            <a:r>
              <a:rPr lang="es-ES" altLang="zh-CN" sz="2000" i="1" dirty="0"/>
              <a:t>X</a:t>
            </a:r>
            <a:r>
              <a:rPr lang="es-ES" altLang="zh-CN" sz="2000" dirty="0"/>
              <a:t>, </a:t>
            </a:r>
            <a:r>
              <a:rPr lang="es-ES" altLang="zh-CN" sz="2000" i="1" dirty="0"/>
              <a:t>Y</a:t>
            </a:r>
            <a:r>
              <a:rPr lang="es-ES" altLang="zh-CN" sz="2000" dirty="0"/>
              <a:t>)/</a:t>
            </a:r>
            <a:r>
              <a:rPr lang="es-ES" altLang="zh-CN" sz="2000" i="1" dirty="0"/>
              <a:t>σ</a:t>
            </a:r>
            <a:r>
              <a:rPr lang="es-ES" altLang="zh-CN" sz="2000" i="1" baseline="-25000" dirty="0"/>
              <a:t>x</a:t>
            </a:r>
            <a:r>
              <a:rPr lang="es-ES" altLang="zh-CN" sz="2000" i="1" dirty="0"/>
              <a:t>σ</a:t>
            </a:r>
            <a:r>
              <a:rPr lang="es-ES" altLang="zh-CN" sz="2000" i="1" baseline="-25000" dirty="0"/>
              <a:t>y</a:t>
            </a:r>
          </a:p>
          <a:p>
            <a:pPr marL="0" indent="0">
              <a:lnSpc>
                <a:spcPct val="120000"/>
              </a:lnSpc>
              <a:buNone/>
            </a:pPr>
            <a:r>
              <a:rPr lang="es-ES" altLang="zh-CN" sz="2000" dirty="0"/>
              <a:t>                                                         −1 ≤ </a:t>
            </a:r>
            <a:r>
              <a:rPr lang="es-ES" altLang="zh-CN" sz="2000" i="1" dirty="0"/>
              <a:t>ρ</a:t>
            </a:r>
            <a:r>
              <a:rPr lang="es-ES" altLang="zh-CN" sz="2000" dirty="0"/>
              <a:t>(</a:t>
            </a:r>
            <a:r>
              <a:rPr lang="es-ES" altLang="zh-CN" sz="2000" i="1" dirty="0"/>
              <a:t>X</a:t>
            </a:r>
            <a:r>
              <a:rPr lang="es-ES" altLang="zh-CN" sz="2000" dirty="0"/>
              <a:t>, </a:t>
            </a:r>
            <a:r>
              <a:rPr lang="es-ES" altLang="zh-CN" sz="2000" i="1" dirty="0"/>
              <a:t>Y</a:t>
            </a:r>
            <a:r>
              <a:rPr lang="es-ES" altLang="zh-CN" sz="2000" dirty="0"/>
              <a:t>) ≤ 1</a:t>
            </a:r>
            <a:endParaRPr kumimoji="1" lang="en-US" altLang="zh-CN" sz="20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5</a:t>
            </a:fld>
            <a:endParaRPr lang="en-US" dirty="0"/>
          </a:p>
        </p:txBody>
      </p:sp>
      <p:sp>
        <p:nvSpPr>
          <p:cNvPr id="7" name="标题 1">
            <a:extLst>
              <a:ext uri="{FF2B5EF4-FFF2-40B4-BE49-F238E27FC236}">
                <a16:creationId xmlns:a16="http://schemas.microsoft.com/office/drawing/2014/main" id="{B96368E6-5E46-4DCC-BA7C-0458F71DFF3B}"/>
              </a:ext>
            </a:extLst>
          </p:cNvPr>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与方差</a:t>
            </a:r>
          </a:p>
        </p:txBody>
      </p:sp>
    </p:spTree>
    <p:extLst>
      <p:ext uri="{BB962C8B-B14F-4D97-AF65-F5344CB8AC3E}">
        <p14:creationId xmlns:p14="http://schemas.microsoft.com/office/powerpoint/2010/main" val="2335582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149" y="2566167"/>
            <a:ext cx="8353467" cy="1425542"/>
          </a:xfrm>
        </p:spPr>
        <p:txBody>
          <a:bodyPr>
            <a:normAutofit/>
          </a:bodyPr>
          <a:lstStyle/>
          <a:p>
            <a:pPr>
              <a:lnSpc>
                <a:spcPct val="120000"/>
              </a:lnSpc>
            </a:pPr>
            <a:r>
              <a:rPr lang="zh-CN" altLang="en-US" sz="2000" dirty="0"/>
              <a:t>均值</a:t>
            </a:r>
            <a:endParaRPr lang="en-US" altLang="zh-CN" sz="2000" dirty="0"/>
          </a:p>
          <a:p>
            <a:pPr marL="0" indent="0">
              <a:lnSpc>
                <a:spcPct val="120000"/>
              </a:lnSpc>
              <a:buNone/>
            </a:pPr>
            <a:r>
              <a:rPr lang="en-US" altLang="zh-CN" sz="2000" dirty="0"/>
              <a:t>                                                      </a:t>
            </a:r>
            <a:r>
              <a:rPr lang="en-US" altLang="zh-CN" sz="2000" i="1" dirty="0"/>
              <a:t>E</a:t>
            </a:r>
            <a:r>
              <a:rPr lang="en-US" altLang="zh-CN" sz="2000" dirty="0"/>
              <a:t>(</a:t>
            </a:r>
            <a:r>
              <a:rPr lang="en-US" altLang="zh-CN" sz="2000" i="1" dirty="0"/>
              <a:t>X</a:t>
            </a:r>
            <a:r>
              <a:rPr lang="en-US" altLang="zh-CN" sz="2000" dirty="0"/>
              <a:t> + </a:t>
            </a:r>
            <a:r>
              <a:rPr lang="en-US" altLang="zh-CN" sz="2000" i="1" dirty="0"/>
              <a:t>Y</a:t>
            </a:r>
            <a:r>
              <a:rPr lang="en-US" altLang="zh-CN" sz="2000" dirty="0"/>
              <a:t>) = </a:t>
            </a:r>
            <a:r>
              <a:rPr lang="en-US" altLang="zh-CN" sz="2000" i="1" dirty="0"/>
              <a:t>E</a:t>
            </a:r>
            <a:r>
              <a:rPr lang="en-US" altLang="zh-CN" sz="2000" dirty="0"/>
              <a:t>(</a:t>
            </a:r>
            <a:r>
              <a:rPr lang="en-US" altLang="zh-CN" sz="2000" i="1" dirty="0"/>
              <a:t>X</a:t>
            </a:r>
            <a:r>
              <a:rPr lang="en-US" altLang="zh-CN" sz="2000" dirty="0"/>
              <a:t>) + </a:t>
            </a:r>
            <a:r>
              <a:rPr lang="en-US" altLang="zh-CN" sz="2000" i="1" dirty="0"/>
              <a:t>E</a:t>
            </a:r>
            <a:r>
              <a:rPr lang="en-US" altLang="zh-CN" sz="2000" dirty="0"/>
              <a:t>(</a:t>
            </a:r>
            <a:r>
              <a:rPr lang="en-US" altLang="zh-CN" sz="2000" i="1" dirty="0"/>
              <a:t>Y</a:t>
            </a:r>
            <a:r>
              <a:rPr lang="en-US" altLang="zh-CN" sz="2000" dirty="0"/>
              <a:t>)</a:t>
            </a:r>
          </a:p>
          <a:p>
            <a:pPr marL="0" indent="0">
              <a:lnSpc>
                <a:spcPct val="120000"/>
              </a:lnSpc>
              <a:buNone/>
            </a:pPr>
            <a:r>
              <a:rPr lang="en-US" altLang="zh-CN" sz="2000" dirty="0"/>
              <a:t>                                                            </a:t>
            </a:r>
            <a:r>
              <a:rPr lang="en-US" altLang="zh-CN" sz="2000" i="1" dirty="0"/>
              <a:t>E</a:t>
            </a:r>
            <a:r>
              <a:rPr lang="en-US" altLang="zh-CN" sz="2000" dirty="0"/>
              <a:t>(</a:t>
            </a:r>
            <a:r>
              <a:rPr lang="en-US" altLang="zh-CN" sz="2000" dirty="0" err="1"/>
              <a:t>a</a:t>
            </a:r>
            <a:r>
              <a:rPr lang="en-US" altLang="zh-CN" sz="2000" i="1" dirty="0" err="1"/>
              <a:t>X</a:t>
            </a:r>
            <a:r>
              <a:rPr lang="en-US" altLang="zh-CN" sz="2000" dirty="0"/>
              <a:t>) = </a:t>
            </a:r>
            <a:r>
              <a:rPr lang="en-US" altLang="zh-CN" sz="2000" dirty="0" err="1"/>
              <a:t>a</a:t>
            </a:r>
            <a:r>
              <a:rPr lang="en-US" altLang="zh-CN" sz="2000" i="1" dirty="0" err="1"/>
              <a:t>E</a:t>
            </a:r>
            <a:r>
              <a:rPr lang="en-US" altLang="zh-CN" sz="2000" dirty="0"/>
              <a:t>(</a:t>
            </a:r>
            <a:r>
              <a:rPr lang="en-US" altLang="zh-CN" sz="2000" i="1" dirty="0"/>
              <a:t>X</a:t>
            </a:r>
            <a:r>
              <a:rPr lang="en-US" altLang="zh-CN" sz="2000" dirty="0"/>
              <a:t>)</a:t>
            </a:r>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6</a:t>
            </a:fld>
            <a:endParaRPr lang="en-US" dirty="0"/>
          </a:p>
        </p:txBody>
      </p:sp>
      <p:sp>
        <p:nvSpPr>
          <p:cNvPr id="5" name="内容占位符 2">
            <a:extLst>
              <a:ext uri="{FF2B5EF4-FFF2-40B4-BE49-F238E27FC236}">
                <a16:creationId xmlns:a16="http://schemas.microsoft.com/office/drawing/2014/main" id="{047A9FAD-4ACC-44CF-A456-9CF8C1DB9A09}"/>
              </a:ext>
            </a:extLst>
          </p:cNvPr>
          <p:cNvSpPr txBox="1">
            <a:spLocks/>
          </p:cNvSpPr>
          <p:nvPr/>
        </p:nvSpPr>
        <p:spPr>
          <a:xfrm>
            <a:off x="1937595" y="3998758"/>
            <a:ext cx="8353467" cy="45545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若 </a:t>
            </a:r>
            <a:r>
              <a:rPr lang="en-US" altLang="zh-CN" sz="2000" i="1" dirty="0"/>
              <a:t>X </a:t>
            </a:r>
            <a:r>
              <a:rPr lang="zh-CN" altLang="en-US" sz="2000" dirty="0"/>
              <a:t>与</a:t>
            </a:r>
            <a:r>
              <a:rPr lang="en-US" altLang="zh-CN" sz="2000" i="1" dirty="0"/>
              <a:t> Y</a:t>
            </a:r>
            <a:r>
              <a:rPr lang="en-US" altLang="zh-CN" sz="2000" dirty="0"/>
              <a:t> </a:t>
            </a:r>
            <a:r>
              <a:rPr lang="zh-CN" altLang="en-US" sz="2000" dirty="0"/>
              <a:t>相互独立</a:t>
            </a:r>
            <a:r>
              <a:rPr lang="en-US" altLang="zh-CN" sz="2000" dirty="0"/>
              <a:t>,      </a:t>
            </a:r>
            <a:r>
              <a:rPr lang="en-US" altLang="zh-CN" sz="2000" i="1" dirty="0"/>
              <a:t>E</a:t>
            </a:r>
            <a:r>
              <a:rPr lang="en-US" altLang="zh-CN" sz="2000" dirty="0"/>
              <a:t>(</a:t>
            </a:r>
            <a:r>
              <a:rPr lang="en-US" altLang="zh-CN" sz="2000" i="1" dirty="0"/>
              <a:t>XY</a:t>
            </a:r>
            <a:r>
              <a:rPr lang="en-US" altLang="zh-CN" sz="2000" dirty="0"/>
              <a:t>) = </a:t>
            </a:r>
            <a:r>
              <a:rPr lang="en-US" altLang="zh-CN" sz="2000" i="1" dirty="0"/>
              <a:t>E</a:t>
            </a:r>
            <a:r>
              <a:rPr lang="en-US" altLang="zh-CN" sz="2000" dirty="0"/>
              <a:t>(</a:t>
            </a:r>
            <a:r>
              <a:rPr lang="en-US" altLang="zh-CN" sz="2000" i="1" dirty="0"/>
              <a:t>X</a:t>
            </a:r>
            <a:r>
              <a:rPr lang="en-US" altLang="zh-CN" sz="2000" dirty="0"/>
              <a:t>) · </a:t>
            </a:r>
            <a:r>
              <a:rPr lang="en-US" altLang="zh-CN" sz="2000" i="1" dirty="0"/>
              <a:t>E</a:t>
            </a:r>
            <a:r>
              <a:rPr lang="en-US" altLang="zh-CN" sz="2000" dirty="0"/>
              <a:t>(</a:t>
            </a:r>
            <a:r>
              <a:rPr lang="en-US" altLang="zh-CN" sz="2000" i="1" dirty="0"/>
              <a:t>Y</a:t>
            </a:r>
            <a:r>
              <a:rPr lang="en-US" altLang="zh-CN" sz="2000" dirty="0"/>
              <a:t>)</a:t>
            </a:r>
          </a:p>
        </p:txBody>
      </p:sp>
      <p:sp>
        <p:nvSpPr>
          <p:cNvPr id="6" name="内容占位符 2">
            <a:extLst>
              <a:ext uri="{FF2B5EF4-FFF2-40B4-BE49-F238E27FC236}">
                <a16:creationId xmlns:a16="http://schemas.microsoft.com/office/drawing/2014/main" id="{6810B41E-AD5C-4AD3-8272-6171E0B2AC8B}"/>
              </a:ext>
            </a:extLst>
          </p:cNvPr>
          <p:cNvSpPr txBox="1">
            <a:spLocks/>
          </p:cNvSpPr>
          <p:nvPr/>
        </p:nvSpPr>
        <p:spPr>
          <a:xfrm>
            <a:off x="390149" y="4452211"/>
            <a:ext cx="8353467" cy="142554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方差</a:t>
            </a:r>
            <a:r>
              <a:rPr lang="en-US" altLang="zh-CN" sz="2000" dirty="0"/>
              <a:t>                                                      </a:t>
            </a:r>
          </a:p>
          <a:p>
            <a:pPr marL="0" indent="0">
              <a:lnSpc>
                <a:spcPct val="120000"/>
              </a:lnSpc>
              <a:buFont typeface="Arial" panose="020B0604020202020204" pitchFamily="34" charset="0"/>
              <a:buNone/>
            </a:pPr>
            <a:r>
              <a:rPr lang="en-US" altLang="zh-CN" sz="2000" dirty="0"/>
              <a:t>                                                        </a:t>
            </a:r>
            <a:r>
              <a:rPr lang="en-US" altLang="zh-CN" sz="2000" i="1" dirty="0"/>
              <a:t>V</a:t>
            </a:r>
            <a:r>
              <a:rPr lang="en-US" altLang="zh-CN" sz="2000" dirty="0"/>
              <a:t>(</a:t>
            </a:r>
            <a:r>
              <a:rPr lang="en-US" altLang="zh-CN" sz="2000" dirty="0" err="1"/>
              <a:t>a</a:t>
            </a:r>
            <a:r>
              <a:rPr lang="en-US" altLang="zh-CN" sz="2000" i="1" dirty="0" err="1"/>
              <a:t>X</a:t>
            </a:r>
            <a:r>
              <a:rPr lang="en-US" altLang="zh-CN" sz="2000" dirty="0"/>
              <a:t> + </a:t>
            </a:r>
            <a:r>
              <a:rPr lang="en-US" altLang="zh-CN" sz="2000" i="1" dirty="0"/>
              <a:t>b</a:t>
            </a:r>
            <a:r>
              <a:rPr lang="en-US" altLang="zh-CN" sz="2000" dirty="0"/>
              <a:t>) = a</a:t>
            </a:r>
            <a:r>
              <a:rPr lang="en-US" altLang="zh-CN" sz="2000" baseline="30000" dirty="0"/>
              <a:t>2</a:t>
            </a:r>
            <a:r>
              <a:rPr lang="en-US" altLang="zh-CN" sz="2000" i="1" dirty="0"/>
              <a:t>V</a:t>
            </a:r>
            <a:r>
              <a:rPr lang="en-US" altLang="zh-CN" sz="2000" dirty="0"/>
              <a:t>(</a:t>
            </a:r>
            <a:r>
              <a:rPr lang="en-US" altLang="zh-CN" sz="2000" i="1" dirty="0"/>
              <a:t>X</a:t>
            </a:r>
            <a:r>
              <a:rPr lang="en-US" altLang="zh-CN" sz="2000" dirty="0"/>
              <a:t>)</a:t>
            </a:r>
          </a:p>
        </p:txBody>
      </p:sp>
      <p:sp>
        <p:nvSpPr>
          <p:cNvPr id="7" name="内容占位符 2">
            <a:extLst>
              <a:ext uri="{FF2B5EF4-FFF2-40B4-BE49-F238E27FC236}">
                <a16:creationId xmlns:a16="http://schemas.microsoft.com/office/drawing/2014/main" id="{84171CED-F24E-4C63-BE61-8A9B17A87882}"/>
              </a:ext>
            </a:extLst>
          </p:cNvPr>
          <p:cNvSpPr txBox="1">
            <a:spLocks/>
          </p:cNvSpPr>
          <p:nvPr/>
        </p:nvSpPr>
        <p:spPr>
          <a:xfrm>
            <a:off x="1937595" y="5549135"/>
            <a:ext cx="8353467" cy="45545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dirty="0"/>
              <a:t>若 </a:t>
            </a:r>
            <a:r>
              <a:rPr lang="en-US" altLang="zh-CN" sz="2000" i="1" dirty="0"/>
              <a:t>X </a:t>
            </a:r>
            <a:r>
              <a:rPr lang="zh-CN" altLang="en-US" sz="2000" dirty="0"/>
              <a:t>与</a:t>
            </a:r>
            <a:r>
              <a:rPr lang="en-US" altLang="zh-CN" sz="2000" i="1" dirty="0"/>
              <a:t> Y</a:t>
            </a:r>
            <a:r>
              <a:rPr lang="en-US" altLang="zh-CN" sz="2000" dirty="0"/>
              <a:t> </a:t>
            </a:r>
            <a:r>
              <a:rPr lang="zh-CN" altLang="en-US" sz="2000" dirty="0"/>
              <a:t>相互独立</a:t>
            </a:r>
            <a:r>
              <a:rPr lang="en-US" altLang="zh-CN" sz="2000" dirty="0"/>
              <a:t>,</a:t>
            </a:r>
            <a:r>
              <a:rPr lang="en-US" altLang="zh-CN" sz="2000" i="1" dirty="0"/>
              <a:t>      V</a:t>
            </a:r>
            <a:r>
              <a:rPr lang="en-US" altLang="zh-CN" sz="2000" dirty="0"/>
              <a:t>(</a:t>
            </a:r>
            <a:r>
              <a:rPr lang="en-US" altLang="zh-CN" sz="2000" i="1" dirty="0"/>
              <a:t>X </a:t>
            </a:r>
            <a:r>
              <a:rPr lang="en-US" altLang="zh-CN" sz="2000" dirty="0"/>
              <a:t>+</a:t>
            </a:r>
            <a:r>
              <a:rPr lang="en-US" altLang="zh-CN" sz="2000" i="1" dirty="0"/>
              <a:t> Y</a:t>
            </a:r>
            <a:r>
              <a:rPr lang="en-US" altLang="zh-CN" sz="2000" dirty="0"/>
              <a:t>)</a:t>
            </a:r>
            <a:r>
              <a:rPr lang="en-US" altLang="zh-CN" sz="2000" i="1" dirty="0"/>
              <a:t> = V</a:t>
            </a:r>
            <a:r>
              <a:rPr lang="en-US" altLang="zh-CN" sz="2000" dirty="0"/>
              <a:t>(</a:t>
            </a:r>
            <a:r>
              <a:rPr lang="en-US" altLang="zh-CN" sz="2000" i="1" dirty="0"/>
              <a:t>X</a:t>
            </a:r>
            <a:r>
              <a:rPr lang="en-US" altLang="zh-CN" sz="2000" dirty="0"/>
              <a:t>)</a:t>
            </a:r>
            <a:r>
              <a:rPr lang="en-US" altLang="zh-CN" sz="2000" i="1" dirty="0"/>
              <a:t> </a:t>
            </a:r>
            <a:r>
              <a:rPr lang="en-US" altLang="zh-CN" sz="2000" dirty="0"/>
              <a:t>+</a:t>
            </a:r>
            <a:r>
              <a:rPr lang="en-US" altLang="zh-CN" sz="2000" i="1" dirty="0"/>
              <a:t> V</a:t>
            </a:r>
            <a:r>
              <a:rPr lang="en-US" altLang="zh-CN" sz="2000" dirty="0"/>
              <a:t>(</a:t>
            </a:r>
            <a:r>
              <a:rPr lang="en-US" altLang="zh-CN" sz="2000" i="1" dirty="0"/>
              <a:t>Y</a:t>
            </a:r>
            <a:r>
              <a:rPr lang="en-US" altLang="zh-CN" sz="2000" dirty="0"/>
              <a:t>)</a:t>
            </a:r>
          </a:p>
        </p:txBody>
      </p:sp>
      <p:sp>
        <p:nvSpPr>
          <p:cNvPr id="11" name="标题 1">
            <a:extLst>
              <a:ext uri="{FF2B5EF4-FFF2-40B4-BE49-F238E27FC236}">
                <a16:creationId xmlns:a16="http://schemas.microsoft.com/office/drawing/2014/main" id="{44B851A6-719D-4A90-AEBA-284DC7B394D4}"/>
              </a:ext>
            </a:extLst>
          </p:cNvPr>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与方差 性质</a:t>
            </a:r>
          </a:p>
        </p:txBody>
      </p:sp>
    </p:spTree>
    <p:extLst>
      <p:ext uri="{BB962C8B-B14F-4D97-AF65-F5344CB8AC3E}">
        <p14:creationId xmlns:p14="http://schemas.microsoft.com/office/powerpoint/2010/main" val="10982419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0150" y="2516062"/>
            <a:ext cx="7813074" cy="862834"/>
          </a:xfrm>
        </p:spPr>
        <p:txBody>
          <a:bodyPr>
            <a:normAutofit/>
          </a:bodyPr>
          <a:lstStyle/>
          <a:p>
            <a:pPr>
              <a:lnSpc>
                <a:spcPct val="120000"/>
              </a:lnSpc>
            </a:pPr>
            <a:r>
              <a:rPr lang="en-US" altLang="zh-CN" sz="2100" i="1" dirty="0"/>
              <a:t>Y</a:t>
            </a:r>
            <a:r>
              <a:rPr lang="en-US" altLang="zh-CN" sz="2100" dirty="0"/>
              <a:t> </a:t>
            </a:r>
            <a:r>
              <a:rPr lang="zh-CN" altLang="en-US" sz="2100" dirty="0"/>
              <a:t>在给定 </a:t>
            </a:r>
            <a:r>
              <a:rPr lang="en-US" altLang="zh-CN" sz="2100" i="1" dirty="0"/>
              <a:t>X</a:t>
            </a:r>
            <a:r>
              <a:rPr lang="en-US" altLang="zh-CN" sz="2100" dirty="0"/>
              <a:t> </a:t>
            </a:r>
            <a:r>
              <a:rPr lang="zh-CN" altLang="en-US" sz="2100" dirty="0"/>
              <a:t>下的</a:t>
            </a:r>
            <a:r>
              <a:rPr lang="zh-CN" altLang="en-US" sz="2100" b="1" dirty="0">
                <a:solidFill>
                  <a:srgbClr val="0070C0"/>
                </a:solidFill>
              </a:rPr>
              <a:t>条件期望</a:t>
            </a:r>
            <a:r>
              <a:rPr lang="en-US" altLang="zh-CN" sz="2100" b="1">
                <a:solidFill>
                  <a:srgbClr val="0070C0"/>
                </a:solidFill>
              </a:rPr>
              <a:t>conditional expectation</a:t>
            </a:r>
            <a:r>
              <a:rPr lang="en-US" altLang="zh-CN" sz="2900"/>
              <a:t>:</a:t>
            </a:r>
            <a:endParaRPr lang="en-US" altLang="zh-CN" sz="29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7</a:t>
            </a:fld>
            <a:endParaRPr lang="en-US" dirty="0"/>
          </a:p>
        </p:txBody>
      </p:sp>
      <p:sp>
        <p:nvSpPr>
          <p:cNvPr id="5" name="内容占位符 2">
            <a:extLst>
              <a:ext uri="{FF2B5EF4-FFF2-40B4-BE49-F238E27FC236}">
                <a16:creationId xmlns:a16="http://schemas.microsoft.com/office/drawing/2014/main" id="{B97F073C-931F-4B07-9902-0B4B8E44608B}"/>
              </a:ext>
            </a:extLst>
          </p:cNvPr>
          <p:cNvSpPr txBox="1">
            <a:spLocks/>
          </p:cNvSpPr>
          <p:nvPr/>
        </p:nvSpPr>
        <p:spPr>
          <a:xfrm>
            <a:off x="390150" y="3818367"/>
            <a:ext cx="8353467" cy="6031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100" dirty="0"/>
              <a:t>全</a:t>
            </a:r>
            <a:r>
              <a:rPr lang="zh-CN" altLang="en-US" sz="2100"/>
              <a:t>期望公式</a:t>
            </a:r>
            <a:r>
              <a:rPr lang="en-US" altLang="zh-CN" sz="2100"/>
              <a:t>:</a:t>
            </a:r>
            <a:endParaRPr lang="en-US" altLang="zh-CN" sz="2100"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5C2BA43E-E421-4BA3-8AED-9BAEF7ADB302}"/>
                  </a:ext>
                </a:extLst>
              </p:cNvPr>
              <p:cNvSpPr txBox="1"/>
              <p:nvPr/>
            </p:nvSpPr>
            <p:spPr>
              <a:xfrm>
                <a:off x="2177885" y="3135694"/>
                <a:ext cx="4585188" cy="8996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s-ES" altLang="zh-CN" sz="2000" i="1"/>
                        <m:t>E</m:t>
                      </m:r>
                      <m:r>
                        <m:rPr>
                          <m:nor/>
                        </m:rPr>
                        <a:rPr lang="es-ES" altLang="zh-CN" sz="2000"/>
                        <m:t>(</m:t>
                      </m:r>
                      <m:r>
                        <m:rPr>
                          <m:nor/>
                        </m:rPr>
                        <a:rPr lang="es-ES" altLang="zh-CN" sz="2000" i="1"/>
                        <m:t>Y</m:t>
                      </m:r>
                      <m:r>
                        <m:rPr>
                          <m:nor/>
                        </m:rPr>
                        <a:rPr lang="es-ES" altLang="zh-CN" sz="2000"/>
                        <m:t>|</m:t>
                      </m:r>
                      <m:r>
                        <m:rPr>
                          <m:nor/>
                        </m:rPr>
                        <a:rPr lang="es-ES" altLang="zh-CN" sz="2000" i="1"/>
                        <m:t>X</m:t>
                      </m:r>
                      <m:r>
                        <m:rPr>
                          <m:nor/>
                        </m:rPr>
                        <a:rPr lang="es-ES" altLang="zh-CN" sz="2000"/>
                        <m:t> = </m:t>
                      </m:r>
                      <m:r>
                        <m:rPr>
                          <m:nor/>
                        </m:rPr>
                        <a:rPr lang="es-ES" altLang="zh-CN" sz="2000" i="1"/>
                        <m:t>x</m:t>
                      </m:r>
                      <m:r>
                        <m:rPr>
                          <m:nor/>
                        </m:rPr>
                        <a:rPr lang="es-ES" altLang="zh-CN" sz="2000"/>
                        <m:t>) = </m:t>
                      </m:r>
                      <m:nary>
                        <m:naryPr>
                          <m:limLoc m:val="undOvr"/>
                          <m:subHide m:val="on"/>
                          <m:supHide m:val="on"/>
                          <m:ctrlPr>
                            <a:rPr lang="zh-CN" altLang="en-US" sz="2000" i="1" dirty="0" smtClean="0">
                              <a:latin typeface="Cambria Math" panose="02040503050406030204" pitchFamily="18" charset="0"/>
                            </a:rPr>
                          </m:ctrlPr>
                        </m:naryPr>
                        <m:sub/>
                        <m:sup/>
                        <m:e>
                          <m:r>
                            <m:rPr>
                              <m:nor/>
                            </m:rPr>
                            <a:rPr lang="es-ES" altLang="zh-CN" sz="2000" i="1"/>
                            <m:t>yp</m:t>
                          </m:r>
                          <m:r>
                            <m:rPr>
                              <m:nor/>
                            </m:rPr>
                            <a:rPr lang="es-ES" altLang="zh-CN" sz="2000"/>
                            <m:t>(</m:t>
                          </m:r>
                          <m:r>
                            <m:rPr>
                              <m:nor/>
                            </m:rPr>
                            <a:rPr lang="es-ES" altLang="zh-CN" sz="2000" i="1"/>
                            <m:t>y</m:t>
                          </m:r>
                          <m:r>
                            <m:rPr>
                              <m:nor/>
                            </m:rPr>
                            <a:rPr lang="es-ES" altLang="zh-CN" sz="2000"/>
                            <m:t>|</m:t>
                          </m:r>
                          <m:r>
                            <m:rPr>
                              <m:nor/>
                            </m:rPr>
                            <a:rPr lang="es-ES" altLang="zh-CN" sz="2000" i="1"/>
                            <m:t>x</m:t>
                          </m:r>
                          <m:r>
                            <m:rPr>
                              <m:nor/>
                            </m:rPr>
                            <a:rPr lang="es-ES" altLang="zh-CN" sz="2000"/>
                            <m:t>)</m:t>
                          </m:r>
                          <m:r>
                            <m:rPr>
                              <m:nor/>
                            </m:rPr>
                            <a:rPr lang="es-ES" altLang="zh-CN" sz="2000" i="1"/>
                            <m:t>dy</m:t>
                          </m:r>
                        </m:e>
                      </m:nary>
                    </m:oMath>
                  </m:oMathPara>
                </a14:m>
                <a:endParaRPr lang="zh-CN" altLang="en-US" sz="2000" dirty="0"/>
              </a:p>
            </p:txBody>
          </p:sp>
        </mc:Choice>
        <mc:Fallback xmlns="">
          <p:sp>
            <p:nvSpPr>
              <p:cNvPr id="8" name="文本框 7">
                <a:extLst>
                  <a:ext uri="{FF2B5EF4-FFF2-40B4-BE49-F238E27FC236}">
                    <a16:creationId xmlns:a16="http://schemas.microsoft.com/office/drawing/2014/main" id="{5C2BA43E-E421-4BA3-8AED-9BAEF7ADB302}"/>
                  </a:ext>
                </a:extLst>
              </p:cNvPr>
              <p:cNvSpPr txBox="1">
                <a:spLocks noRot="1" noChangeAspect="1" noMove="1" noResize="1" noEditPoints="1" noAdjustHandles="1" noChangeArrowheads="1" noChangeShapeType="1" noTextEdit="1"/>
              </p:cNvSpPr>
              <p:nvPr/>
            </p:nvSpPr>
            <p:spPr>
              <a:xfrm>
                <a:off x="2177885" y="3135694"/>
                <a:ext cx="4585188" cy="89967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FA373FA-18F5-4F73-8538-1F91149A6973}"/>
                  </a:ext>
                </a:extLst>
              </p:cNvPr>
              <p:cNvSpPr txBox="1"/>
              <p:nvPr/>
            </p:nvSpPr>
            <p:spPr>
              <a:xfrm>
                <a:off x="2177885" y="4317560"/>
                <a:ext cx="4585188" cy="8996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000" i="1"/>
                        <m:t>E</m:t>
                      </m:r>
                      <m:r>
                        <m:rPr>
                          <m:nor/>
                        </m:rPr>
                        <a:rPr lang="en-US" altLang="zh-CN" sz="2000"/>
                        <m:t>(</m:t>
                      </m:r>
                      <m:r>
                        <m:rPr>
                          <m:nor/>
                        </m:rPr>
                        <a:rPr lang="en-US" altLang="zh-CN" sz="2000" i="1"/>
                        <m:t>Y</m:t>
                      </m:r>
                      <m:r>
                        <m:rPr>
                          <m:nor/>
                        </m:rPr>
                        <a:rPr lang="en-US" altLang="zh-CN" sz="2000"/>
                        <m:t>) = </m:t>
                      </m:r>
                      <m:r>
                        <m:rPr>
                          <m:nor/>
                        </m:rPr>
                        <a:rPr lang="en-US" altLang="zh-CN" sz="2000" i="1"/>
                        <m:t>E</m:t>
                      </m:r>
                      <m:r>
                        <m:rPr>
                          <m:nor/>
                        </m:rPr>
                        <a:rPr lang="en-US" altLang="zh-CN" sz="2000"/>
                        <m:t>[</m:t>
                      </m:r>
                      <m:r>
                        <m:rPr>
                          <m:nor/>
                        </m:rPr>
                        <a:rPr lang="en-US" altLang="zh-CN" sz="2000" i="1"/>
                        <m:t>E</m:t>
                      </m:r>
                      <m:r>
                        <m:rPr>
                          <m:nor/>
                        </m:rPr>
                        <a:rPr lang="en-US" altLang="zh-CN" sz="2000"/>
                        <m:t>(</m:t>
                      </m:r>
                      <m:r>
                        <m:rPr>
                          <m:nor/>
                        </m:rPr>
                        <a:rPr lang="en-US" altLang="zh-CN" sz="2000" i="1"/>
                        <m:t>Y</m:t>
                      </m:r>
                      <m:r>
                        <m:rPr>
                          <m:nor/>
                        </m:rPr>
                        <a:rPr lang="en-US" altLang="zh-CN" sz="2000"/>
                        <m:t>|</m:t>
                      </m:r>
                      <m:r>
                        <m:rPr>
                          <m:nor/>
                        </m:rPr>
                        <a:rPr lang="en-US" altLang="zh-CN" sz="2000" i="1"/>
                        <m:t>X</m:t>
                      </m:r>
                      <m:r>
                        <m:rPr>
                          <m:nor/>
                        </m:rPr>
                        <a:rPr lang="en-US" altLang="zh-CN" sz="2000"/>
                        <m:t>)] </m:t>
                      </m:r>
                      <m:r>
                        <m:rPr>
                          <m:nor/>
                        </m:rPr>
                        <a:rPr lang="es-ES" altLang="zh-CN" sz="2000" smtClean="0"/>
                        <m:t>= </m:t>
                      </m:r>
                      <m:nary>
                        <m:naryPr>
                          <m:limLoc m:val="undOvr"/>
                          <m:subHide m:val="on"/>
                          <m:supHide m:val="on"/>
                          <m:ctrlPr>
                            <a:rPr lang="zh-CN" altLang="en-US" sz="2000" i="1" dirty="0" smtClean="0">
                              <a:latin typeface="Cambria Math" panose="02040503050406030204" pitchFamily="18" charset="0"/>
                            </a:rPr>
                          </m:ctrlPr>
                        </m:naryPr>
                        <m:sub/>
                        <m:sup/>
                        <m:e>
                          <m:r>
                            <m:rPr>
                              <m:nor/>
                            </m:rPr>
                            <a:rPr lang="es-ES" altLang="zh-CN" sz="2000" i="1"/>
                            <m:t>E</m:t>
                          </m:r>
                          <m:r>
                            <m:rPr>
                              <m:nor/>
                            </m:rPr>
                            <a:rPr lang="es-ES" altLang="zh-CN" sz="2000"/>
                            <m:t>(</m:t>
                          </m:r>
                          <m:r>
                            <m:rPr>
                              <m:nor/>
                            </m:rPr>
                            <a:rPr lang="es-ES" altLang="zh-CN" sz="2000" i="1"/>
                            <m:t>Y</m:t>
                          </m:r>
                          <m:r>
                            <m:rPr>
                              <m:nor/>
                            </m:rPr>
                            <a:rPr lang="es-ES" altLang="zh-CN" sz="2000"/>
                            <m:t>|</m:t>
                          </m:r>
                          <m:r>
                            <m:rPr>
                              <m:nor/>
                            </m:rPr>
                            <a:rPr lang="es-ES" altLang="zh-CN" sz="2000" i="1"/>
                            <m:t>X</m:t>
                          </m:r>
                          <m:r>
                            <m:rPr>
                              <m:nor/>
                            </m:rPr>
                            <a:rPr lang="es-ES" altLang="zh-CN" sz="2000"/>
                            <m:t> = </m:t>
                          </m:r>
                          <m:r>
                            <m:rPr>
                              <m:nor/>
                            </m:rPr>
                            <a:rPr lang="es-ES" altLang="zh-CN" sz="2000" i="1"/>
                            <m:t>x</m:t>
                          </m:r>
                          <m:r>
                            <m:rPr>
                              <m:nor/>
                            </m:rPr>
                            <a:rPr lang="es-ES" altLang="zh-CN" sz="2000"/>
                            <m:t>)</m:t>
                          </m:r>
                          <m:r>
                            <m:rPr>
                              <m:nor/>
                            </m:rPr>
                            <a:rPr lang="es-ES" altLang="zh-CN" sz="2000" i="1"/>
                            <m:t>p</m:t>
                          </m:r>
                          <m:r>
                            <m:rPr>
                              <m:nor/>
                            </m:rPr>
                            <a:rPr lang="es-ES" altLang="zh-CN" sz="2000" i="1" baseline="-25000"/>
                            <m:t>X</m:t>
                          </m:r>
                          <m:r>
                            <m:rPr>
                              <m:nor/>
                            </m:rPr>
                            <a:rPr lang="es-ES" altLang="zh-CN" sz="2000"/>
                            <m:t>(</m:t>
                          </m:r>
                          <m:r>
                            <m:rPr>
                              <m:nor/>
                            </m:rPr>
                            <a:rPr lang="es-ES" altLang="zh-CN" sz="2000" i="1"/>
                            <m:t>x</m:t>
                          </m:r>
                          <m:r>
                            <m:rPr>
                              <m:nor/>
                            </m:rPr>
                            <a:rPr lang="es-ES" altLang="zh-CN" sz="2000"/>
                            <m:t>)</m:t>
                          </m:r>
                          <m:r>
                            <m:rPr>
                              <m:nor/>
                            </m:rPr>
                            <a:rPr lang="es-ES" altLang="zh-CN" sz="2000" i="1"/>
                            <m:t>dx</m:t>
                          </m:r>
                        </m:e>
                      </m:nary>
                    </m:oMath>
                  </m:oMathPara>
                </a14:m>
                <a:endParaRPr lang="zh-CN" altLang="en-US" sz="2000" dirty="0"/>
              </a:p>
            </p:txBody>
          </p:sp>
        </mc:Choice>
        <mc:Fallback xmlns="">
          <p:sp>
            <p:nvSpPr>
              <p:cNvPr id="9" name="文本框 8">
                <a:extLst>
                  <a:ext uri="{FF2B5EF4-FFF2-40B4-BE49-F238E27FC236}">
                    <a16:creationId xmlns:a16="http://schemas.microsoft.com/office/drawing/2014/main" id="{6FA373FA-18F5-4F73-8538-1F91149A6973}"/>
                  </a:ext>
                </a:extLst>
              </p:cNvPr>
              <p:cNvSpPr txBox="1">
                <a:spLocks noRot="1" noChangeAspect="1" noMove="1" noResize="1" noEditPoints="1" noAdjustHandles="1" noChangeArrowheads="1" noChangeShapeType="1" noTextEdit="1"/>
              </p:cNvSpPr>
              <p:nvPr/>
            </p:nvSpPr>
            <p:spPr>
              <a:xfrm>
                <a:off x="2177885" y="4317560"/>
                <a:ext cx="4585188" cy="899670"/>
              </a:xfrm>
              <a:prstGeom prst="rect">
                <a:avLst/>
              </a:prstGeom>
              <a:blipFill>
                <a:blip r:embed="rId4"/>
                <a:stretch>
                  <a:fillRect/>
                </a:stretch>
              </a:blipFill>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DE44EF9D-A49F-402A-AC87-F20848639999}"/>
              </a:ext>
            </a:extLst>
          </p:cNvPr>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与方差 性质</a:t>
            </a:r>
          </a:p>
        </p:txBody>
      </p:sp>
      <p:sp>
        <p:nvSpPr>
          <p:cNvPr id="11" name="矩形 10">
            <a:extLst>
              <a:ext uri="{FF2B5EF4-FFF2-40B4-BE49-F238E27FC236}">
                <a16:creationId xmlns:a16="http://schemas.microsoft.com/office/drawing/2014/main" id="{E41A8855-09A2-4E8D-9676-EFF7B7ADDA8A}"/>
              </a:ext>
            </a:extLst>
          </p:cNvPr>
          <p:cNvSpPr/>
          <p:nvPr/>
        </p:nvSpPr>
        <p:spPr>
          <a:xfrm>
            <a:off x="2594004" y="5875701"/>
            <a:ext cx="3752950" cy="400110"/>
          </a:xfrm>
          <a:prstGeom prst="rect">
            <a:avLst/>
          </a:prstGeom>
        </p:spPr>
        <p:txBody>
          <a:bodyPr wrap="none">
            <a:spAutoFit/>
          </a:bodyPr>
          <a:lstStyle/>
          <a:p>
            <a:r>
              <a:rPr lang="es-ES" altLang="zh-CN" sz="2000" dirty="0"/>
              <a:t> </a:t>
            </a:r>
            <a:r>
              <a:rPr lang="es-ES" altLang="zh-CN" sz="2000" i="1" dirty="0"/>
              <a:t>V</a:t>
            </a:r>
            <a:r>
              <a:rPr lang="es-ES" altLang="zh-CN" sz="2000" dirty="0"/>
              <a:t>a</a:t>
            </a:r>
            <a:r>
              <a:rPr lang="es-ES" altLang="zh-CN" sz="2000" i="1" dirty="0"/>
              <a:t>r</a:t>
            </a:r>
            <a:r>
              <a:rPr lang="es-ES" altLang="zh-CN" sz="2000" dirty="0"/>
              <a:t>(</a:t>
            </a:r>
            <a:r>
              <a:rPr lang="es-ES" altLang="zh-CN" sz="2000" i="1" dirty="0"/>
              <a:t>Y</a:t>
            </a:r>
            <a:r>
              <a:rPr lang="es-ES" altLang="zh-CN" sz="2000" dirty="0"/>
              <a:t> ) = </a:t>
            </a:r>
            <a:r>
              <a:rPr lang="es-ES" altLang="zh-CN" sz="2000" i="1" dirty="0"/>
              <a:t>V</a:t>
            </a:r>
            <a:r>
              <a:rPr lang="es-ES" altLang="zh-CN" sz="2000" dirty="0"/>
              <a:t>a</a:t>
            </a:r>
            <a:r>
              <a:rPr lang="es-ES" altLang="zh-CN" sz="2000" i="1" dirty="0"/>
              <a:t>r</a:t>
            </a:r>
            <a:r>
              <a:rPr lang="es-ES" altLang="zh-CN" sz="2000" dirty="0"/>
              <a:t>[</a:t>
            </a:r>
            <a:r>
              <a:rPr lang="es-ES" altLang="zh-CN" sz="2000" i="1" dirty="0"/>
              <a:t>E</a:t>
            </a:r>
            <a:r>
              <a:rPr lang="es-ES" altLang="zh-CN" sz="2000" dirty="0"/>
              <a:t>(</a:t>
            </a:r>
            <a:r>
              <a:rPr lang="es-ES" altLang="zh-CN" sz="2000" i="1" dirty="0"/>
              <a:t>Y</a:t>
            </a:r>
            <a:r>
              <a:rPr lang="es-ES" altLang="zh-CN" sz="2000" dirty="0"/>
              <a:t>|</a:t>
            </a:r>
            <a:r>
              <a:rPr lang="es-ES" altLang="zh-CN" sz="2000" i="1" dirty="0"/>
              <a:t>X</a:t>
            </a:r>
            <a:r>
              <a:rPr lang="es-ES" altLang="zh-CN" sz="2000" dirty="0"/>
              <a:t>) + </a:t>
            </a:r>
            <a:r>
              <a:rPr lang="es-ES" altLang="zh-CN" sz="2000" i="1" dirty="0"/>
              <a:t>E</a:t>
            </a:r>
            <a:r>
              <a:rPr lang="es-ES" altLang="zh-CN" sz="2000" dirty="0"/>
              <a:t>[</a:t>
            </a:r>
            <a:r>
              <a:rPr lang="es-ES" altLang="zh-CN" sz="2000" i="1" dirty="0"/>
              <a:t>V</a:t>
            </a:r>
            <a:r>
              <a:rPr lang="es-ES" altLang="zh-CN" sz="2000" dirty="0"/>
              <a:t>a</a:t>
            </a:r>
            <a:r>
              <a:rPr lang="es-ES" altLang="zh-CN" sz="2000" i="1" dirty="0"/>
              <a:t>r</a:t>
            </a:r>
            <a:r>
              <a:rPr lang="es-ES" altLang="zh-CN" sz="2000" dirty="0"/>
              <a:t>(</a:t>
            </a:r>
            <a:r>
              <a:rPr lang="es-ES" altLang="zh-CN" sz="2000" i="1" dirty="0"/>
              <a:t>Y</a:t>
            </a:r>
            <a:r>
              <a:rPr lang="es-ES" altLang="zh-CN" sz="2000" dirty="0"/>
              <a:t>|</a:t>
            </a:r>
            <a:r>
              <a:rPr lang="es-ES" altLang="zh-CN" sz="2000" i="1" dirty="0"/>
              <a:t>X</a:t>
            </a:r>
            <a:r>
              <a:rPr lang="es-ES" altLang="zh-CN" sz="2000" dirty="0"/>
              <a:t>)] </a:t>
            </a:r>
            <a:endParaRPr lang="zh-CN" altLang="en-US" sz="2000" dirty="0"/>
          </a:p>
        </p:txBody>
      </p:sp>
      <p:sp>
        <p:nvSpPr>
          <p:cNvPr id="12" name="内容占位符 2">
            <a:extLst>
              <a:ext uri="{FF2B5EF4-FFF2-40B4-BE49-F238E27FC236}">
                <a16:creationId xmlns:a16="http://schemas.microsoft.com/office/drawing/2014/main" id="{5DB75BC7-841A-4EAF-A5E7-35B2C79F61AD}"/>
              </a:ext>
            </a:extLst>
          </p:cNvPr>
          <p:cNvSpPr txBox="1">
            <a:spLocks/>
          </p:cNvSpPr>
          <p:nvPr/>
        </p:nvSpPr>
        <p:spPr>
          <a:xfrm>
            <a:off x="390150" y="5186450"/>
            <a:ext cx="8353467" cy="6031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100" dirty="0"/>
              <a:t>全</a:t>
            </a:r>
            <a:r>
              <a:rPr lang="zh-CN" altLang="en-US" sz="2100"/>
              <a:t>方差公式</a:t>
            </a:r>
            <a:r>
              <a:rPr lang="en-US" altLang="zh-CN" sz="2100"/>
              <a:t>:</a:t>
            </a:r>
            <a:endParaRPr lang="en-US" altLang="zh-CN" sz="2100" dirty="0"/>
          </a:p>
        </p:txBody>
      </p:sp>
    </p:spTree>
    <p:extLst>
      <p:ext uri="{BB962C8B-B14F-4D97-AF65-F5344CB8AC3E}">
        <p14:creationId xmlns:p14="http://schemas.microsoft.com/office/powerpoint/2010/main" val="8311703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8</a:t>
            </a:fld>
            <a:endParaRPr lang="en-US" dirty="0"/>
          </a:p>
        </p:txBody>
      </p:sp>
      <p:sp>
        <p:nvSpPr>
          <p:cNvPr id="10" name="标题 1">
            <a:extLst>
              <a:ext uri="{FF2B5EF4-FFF2-40B4-BE49-F238E27FC236}">
                <a16:creationId xmlns:a16="http://schemas.microsoft.com/office/drawing/2014/main" id="{DE44EF9D-A49F-402A-AC87-F20848639999}"/>
              </a:ext>
            </a:extLst>
          </p:cNvPr>
          <p:cNvSpPr>
            <a:spLocks noGrp="1"/>
          </p:cNvSpPr>
          <p:nvPr>
            <p:ph type="title"/>
          </p:nvPr>
        </p:nvSpPr>
        <p:spPr>
          <a:xfrm>
            <a:off x="230915" y="1640770"/>
            <a:ext cx="7886700" cy="994172"/>
          </a:xfrm>
        </p:spPr>
        <p:txBody>
          <a:bodyPr>
            <a:normAutofit/>
          </a:bodyPr>
          <a:lstStyle/>
          <a:p>
            <a:r>
              <a:rPr lang="zh-CN" altLang="en-US" sz="3200" b="1" dirty="0">
                <a:solidFill>
                  <a:schemeClr val="accent1">
                    <a:lumMod val="50000"/>
                  </a:schemeClr>
                </a:solidFill>
                <a:latin typeface="+mn-ea"/>
                <a:ea typeface="+mn-ea"/>
              </a:rPr>
              <a:t>均值与方差 性质</a:t>
            </a:r>
          </a:p>
        </p:txBody>
      </p:sp>
      <p:sp>
        <p:nvSpPr>
          <p:cNvPr id="11" name="矩形 10">
            <a:extLst>
              <a:ext uri="{FF2B5EF4-FFF2-40B4-BE49-F238E27FC236}">
                <a16:creationId xmlns:a16="http://schemas.microsoft.com/office/drawing/2014/main" id="{E41A8855-09A2-4E8D-9676-EFF7B7ADDA8A}"/>
              </a:ext>
            </a:extLst>
          </p:cNvPr>
          <p:cNvSpPr/>
          <p:nvPr/>
        </p:nvSpPr>
        <p:spPr>
          <a:xfrm>
            <a:off x="2365737" y="3356752"/>
            <a:ext cx="3752950" cy="400110"/>
          </a:xfrm>
          <a:prstGeom prst="rect">
            <a:avLst/>
          </a:prstGeom>
        </p:spPr>
        <p:txBody>
          <a:bodyPr wrap="none">
            <a:spAutoFit/>
          </a:bodyPr>
          <a:lstStyle/>
          <a:p>
            <a:r>
              <a:rPr lang="es-ES" altLang="zh-CN" sz="2000" dirty="0"/>
              <a:t> </a:t>
            </a:r>
            <a:r>
              <a:rPr lang="es-ES" altLang="zh-CN" sz="2000" i="1" dirty="0"/>
              <a:t>V</a:t>
            </a:r>
            <a:r>
              <a:rPr lang="es-ES" altLang="zh-CN" sz="2000" dirty="0"/>
              <a:t>a</a:t>
            </a:r>
            <a:r>
              <a:rPr lang="es-ES" altLang="zh-CN" sz="2000" i="1" dirty="0"/>
              <a:t>r</a:t>
            </a:r>
            <a:r>
              <a:rPr lang="es-ES" altLang="zh-CN" sz="2000" dirty="0"/>
              <a:t>(</a:t>
            </a:r>
            <a:r>
              <a:rPr lang="es-ES" altLang="zh-CN" sz="2000" i="1" dirty="0"/>
              <a:t>Y</a:t>
            </a:r>
            <a:r>
              <a:rPr lang="es-ES" altLang="zh-CN" sz="2000" dirty="0"/>
              <a:t> ) = </a:t>
            </a:r>
            <a:r>
              <a:rPr lang="es-ES" altLang="zh-CN" sz="2000" i="1" dirty="0"/>
              <a:t>V</a:t>
            </a:r>
            <a:r>
              <a:rPr lang="es-ES" altLang="zh-CN" sz="2000" dirty="0"/>
              <a:t>a</a:t>
            </a:r>
            <a:r>
              <a:rPr lang="es-ES" altLang="zh-CN" sz="2000" i="1" dirty="0"/>
              <a:t>r</a:t>
            </a:r>
            <a:r>
              <a:rPr lang="es-ES" altLang="zh-CN" sz="2000" dirty="0"/>
              <a:t>[</a:t>
            </a:r>
            <a:r>
              <a:rPr lang="es-ES" altLang="zh-CN" sz="2000" i="1" dirty="0"/>
              <a:t>E</a:t>
            </a:r>
            <a:r>
              <a:rPr lang="es-ES" altLang="zh-CN" sz="2000" dirty="0"/>
              <a:t>(</a:t>
            </a:r>
            <a:r>
              <a:rPr lang="es-ES" altLang="zh-CN" sz="2000" i="1" dirty="0"/>
              <a:t>Y</a:t>
            </a:r>
            <a:r>
              <a:rPr lang="es-ES" altLang="zh-CN" sz="2000" dirty="0"/>
              <a:t>|</a:t>
            </a:r>
            <a:r>
              <a:rPr lang="es-ES" altLang="zh-CN" sz="2000" i="1" dirty="0"/>
              <a:t>X</a:t>
            </a:r>
            <a:r>
              <a:rPr lang="es-ES" altLang="zh-CN" sz="2000" dirty="0"/>
              <a:t>) + </a:t>
            </a:r>
            <a:r>
              <a:rPr lang="es-ES" altLang="zh-CN" sz="2000" i="1" dirty="0"/>
              <a:t>E</a:t>
            </a:r>
            <a:r>
              <a:rPr lang="es-ES" altLang="zh-CN" sz="2000" dirty="0"/>
              <a:t>[</a:t>
            </a:r>
            <a:r>
              <a:rPr lang="es-ES" altLang="zh-CN" sz="2000" i="1" dirty="0"/>
              <a:t>V</a:t>
            </a:r>
            <a:r>
              <a:rPr lang="es-ES" altLang="zh-CN" sz="2000" dirty="0"/>
              <a:t>a</a:t>
            </a:r>
            <a:r>
              <a:rPr lang="es-ES" altLang="zh-CN" sz="2000" i="1" dirty="0"/>
              <a:t>r</a:t>
            </a:r>
            <a:r>
              <a:rPr lang="es-ES" altLang="zh-CN" sz="2000" dirty="0"/>
              <a:t>(</a:t>
            </a:r>
            <a:r>
              <a:rPr lang="es-ES" altLang="zh-CN" sz="2000" i="1" dirty="0"/>
              <a:t>Y</a:t>
            </a:r>
            <a:r>
              <a:rPr lang="es-ES" altLang="zh-CN" sz="2000" dirty="0"/>
              <a:t>|</a:t>
            </a:r>
            <a:r>
              <a:rPr lang="es-ES" altLang="zh-CN" sz="2000" i="1" dirty="0"/>
              <a:t>X</a:t>
            </a:r>
            <a:r>
              <a:rPr lang="es-ES" altLang="zh-CN" sz="2000" dirty="0"/>
              <a:t>)] </a:t>
            </a:r>
            <a:endParaRPr lang="zh-CN" altLang="en-US" sz="2000" dirty="0"/>
          </a:p>
        </p:txBody>
      </p:sp>
      <p:sp>
        <p:nvSpPr>
          <p:cNvPr id="12" name="内容占位符 2">
            <a:extLst>
              <a:ext uri="{FF2B5EF4-FFF2-40B4-BE49-F238E27FC236}">
                <a16:creationId xmlns:a16="http://schemas.microsoft.com/office/drawing/2014/main" id="{5DB75BC7-841A-4EAF-A5E7-35B2C79F61AD}"/>
              </a:ext>
            </a:extLst>
          </p:cNvPr>
          <p:cNvSpPr txBox="1">
            <a:spLocks/>
          </p:cNvSpPr>
          <p:nvPr/>
        </p:nvSpPr>
        <p:spPr>
          <a:xfrm>
            <a:off x="161883" y="2667501"/>
            <a:ext cx="8353467" cy="6031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100" dirty="0"/>
              <a:t>全</a:t>
            </a:r>
            <a:r>
              <a:rPr lang="zh-CN" altLang="en-US" sz="2100"/>
              <a:t>方差公式</a:t>
            </a:r>
            <a:r>
              <a:rPr lang="en-US" altLang="zh-CN" sz="2100"/>
              <a:t>:</a:t>
            </a:r>
            <a:endParaRPr lang="en-US" altLang="zh-CN" sz="2100" dirty="0"/>
          </a:p>
        </p:txBody>
      </p:sp>
      <p:pic>
        <p:nvPicPr>
          <p:cNvPr id="13" name="图片 12">
            <a:extLst>
              <a:ext uri="{FF2B5EF4-FFF2-40B4-BE49-F238E27FC236}">
                <a16:creationId xmlns:a16="http://schemas.microsoft.com/office/drawing/2014/main" id="{5ED9D8B2-1FC3-7F65-8B2F-F17B4CF1862C}"/>
              </a:ext>
            </a:extLst>
          </p:cNvPr>
          <p:cNvPicPr>
            <a:picLocks noChangeAspect="1"/>
          </p:cNvPicPr>
          <p:nvPr/>
        </p:nvPicPr>
        <p:blipFill>
          <a:blip r:embed="rId3"/>
          <a:stretch>
            <a:fillRect/>
          </a:stretch>
        </p:blipFill>
        <p:spPr>
          <a:xfrm>
            <a:off x="507140" y="4228234"/>
            <a:ext cx="7334250" cy="1809750"/>
          </a:xfrm>
          <a:prstGeom prst="rect">
            <a:avLst/>
          </a:prstGeom>
        </p:spPr>
      </p:pic>
    </p:spTree>
    <p:extLst>
      <p:ext uri="{BB962C8B-B14F-4D97-AF65-F5344CB8AC3E}">
        <p14:creationId xmlns:p14="http://schemas.microsoft.com/office/powerpoint/2010/main" val="22483783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29</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提纲</a:t>
            </a:r>
          </a:p>
        </p:txBody>
      </p:sp>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5765846" cy="3263504"/>
          </a:xfrm>
        </p:spPr>
        <p:txBody>
          <a:bodyPr>
            <a:normAutofit/>
          </a:bodyPr>
          <a:lstStyle/>
          <a:p>
            <a:pPr>
              <a:lnSpc>
                <a:spcPct val="150000"/>
              </a:lnSpc>
            </a:pPr>
            <a:r>
              <a:rPr lang="zh-CN" altLang="en-US" sz="2400" dirty="0"/>
              <a:t>概率统计知识回顾</a:t>
            </a:r>
            <a:endParaRPr lang="en-US" altLang="zh-CN" sz="2400" dirty="0"/>
          </a:p>
          <a:p>
            <a:pPr>
              <a:lnSpc>
                <a:spcPct val="150000"/>
              </a:lnSpc>
            </a:pPr>
            <a:r>
              <a:rPr lang="zh-CN" altLang="en-US" sz="2400" b="1" dirty="0">
                <a:solidFill>
                  <a:srgbClr val="4472C4"/>
                </a:solidFill>
              </a:rPr>
              <a:t>朴素贝叶斯法及朴素贝叶斯分类器</a:t>
            </a:r>
            <a:endParaRPr lang="en-US" altLang="zh-CN" sz="2400" b="1" dirty="0">
              <a:solidFill>
                <a:srgbClr val="4472C4"/>
              </a:solidFill>
            </a:endParaRPr>
          </a:p>
          <a:p>
            <a:pPr>
              <a:lnSpc>
                <a:spcPct val="150000"/>
              </a:lnSpc>
            </a:pPr>
            <a:r>
              <a:rPr lang="zh-CN" altLang="en-US" sz="2400" dirty="0"/>
              <a:t>朴素贝叶斯法的参数估计</a:t>
            </a:r>
            <a:endParaRPr lang="en-US" altLang="zh-CN" sz="2400" dirty="0"/>
          </a:p>
          <a:p>
            <a:pPr>
              <a:lnSpc>
                <a:spcPct val="150000"/>
              </a:lnSpc>
            </a:pPr>
            <a:r>
              <a:rPr lang="zh-CN" altLang="en-US" sz="2400" dirty="0"/>
              <a:t>其他贝叶斯方法简介</a:t>
            </a:r>
          </a:p>
        </p:txBody>
      </p:sp>
    </p:spTree>
    <p:extLst>
      <p:ext uri="{BB962C8B-B14F-4D97-AF65-F5344CB8AC3E}">
        <p14:creationId xmlns:p14="http://schemas.microsoft.com/office/powerpoint/2010/main" val="17908437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161668" y="1665715"/>
            <a:ext cx="7886700" cy="994172"/>
          </a:xfrm>
        </p:spPr>
        <p:txBody>
          <a:bodyPr>
            <a:normAutofit/>
          </a:bodyPr>
          <a:lstStyle/>
          <a:p>
            <a:r>
              <a:rPr lang="zh-CN" altLang="en-US" sz="3200" b="1" dirty="0">
                <a:solidFill>
                  <a:schemeClr val="accent1">
                    <a:lumMod val="50000"/>
                  </a:schemeClr>
                </a:solidFill>
                <a:latin typeface="+mn-ea"/>
                <a:ea typeface="+mn-ea"/>
              </a:rPr>
              <a:t>小复习</a:t>
            </a:r>
          </a:p>
        </p:txBody>
      </p:sp>
      <p:pic>
        <p:nvPicPr>
          <p:cNvPr id="6" name="图片 5">
            <a:extLst>
              <a:ext uri="{FF2B5EF4-FFF2-40B4-BE49-F238E27FC236}">
                <a16:creationId xmlns:a16="http://schemas.microsoft.com/office/drawing/2014/main" id="{251CAC8A-1587-106E-84C7-C81AE343B573}"/>
              </a:ext>
            </a:extLst>
          </p:cNvPr>
          <p:cNvPicPr>
            <a:picLocks noChangeAspect="1"/>
          </p:cNvPicPr>
          <p:nvPr/>
        </p:nvPicPr>
        <p:blipFill rotWithShape="1">
          <a:blip r:embed="rId3"/>
          <a:srcRect t="7221"/>
          <a:stretch/>
        </p:blipFill>
        <p:spPr>
          <a:xfrm>
            <a:off x="906003" y="2545773"/>
            <a:ext cx="7331993" cy="4312227"/>
          </a:xfrm>
          <a:prstGeom prst="rect">
            <a:avLst/>
          </a:prstGeom>
        </p:spPr>
      </p:pic>
    </p:spTree>
    <p:extLst>
      <p:ext uri="{BB962C8B-B14F-4D97-AF65-F5344CB8AC3E}">
        <p14:creationId xmlns:p14="http://schemas.microsoft.com/office/powerpoint/2010/main" val="2577579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47301"/>
            <a:ext cx="7886700" cy="994172"/>
          </a:xfrm>
        </p:spPr>
        <p:txBody>
          <a:bodyPr/>
          <a:lstStyle/>
          <a:p>
            <a:r>
              <a:rPr lang="zh-CN" altLang="en-US" sz="3200" b="1" dirty="0">
                <a:solidFill>
                  <a:schemeClr val="accent1">
                    <a:lumMod val="50000"/>
                  </a:schemeClr>
                </a:solidFill>
                <a:latin typeface="+mn-ea"/>
                <a:ea typeface="+mn-ea"/>
              </a:rPr>
              <a:t>统计推断</a:t>
            </a:r>
            <a:r>
              <a:rPr lang="en-US" altLang="zh-CN" sz="3200" b="1" dirty="0">
                <a:solidFill>
                  <a:schemeClr val="accent1">
                    <a:lumMod val="50000"/>
                  </a:schemeClr>
                </a:solidFill>
                <a:latin typeface="+mn-ea"/>
                <a:ea typeface="+mn-ea"/>
              </a:rPr>
              <a:t>Statistical Inferenc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3084913"/>
            <a:ext cx="8353467" cy="2806436"/>
          </a:xfrm>
        </p:spPr>
        <p:txBody>
          <a:bodyPr>
            <a:normAutofit/>
          </a:bodyPr>
          <a:lstStyle/>
          <a:p>
            <a:pPr>
              <a:lnSpc>
                <a:spcPct val="120000"/>
              </a:lnSpc>
            </a:pPr>
            <a:r>
              <a:rPr lang="zh-CN" altLang="en-US" sz="2000" dirty="0"/>
              <a:t>给定模型的观察</a:t>
            </a:r>
            <a:endParaRPr lang="en-US" altLang="zh-CN" sz="2000" dirty="0"/>
          </a:p>
          <a:p>
            <a:pPr>
              <a:lnSpc>
                <a:spcPct val="120000"/>
              </a:lnSpc>
            </a:pPr>
            <a:r>
              <a:rPr lang="zh-CN" altLang="en-US" sz="2000" dirty="0"/>
              <a:t>怎样的</a:t>
            </a:r>
            <a:r>
              <a:rPr lang="zh-CN" altLang="en-US" sz="2000" b="1" dirty="0">
                <a:solidFill>
                  <a:srgbClr val="0070C0"/>
                </a:solidFill>
              </a:rPr>
              <a:t>条件独立假设</a:t>
            </a:r>
            <a:r>
              <a:rPr lang="zh-CN" altLang="en-US" sz="2000" dirty="0"/>
              <a:t>成立</a:t>
            </a:r>
            <a:r>
              <a:rPr lang="en-US" altLang="zh-CN" sz="2000" dirty="0"/>
              <a:t>?</a:t>
            </a:r>
          </a:p>
          <a:p>
            <a:pPr>
              <a:lnSpc>
                <a:spcPct val="120000"/>
              </a:lnSpc>
            </a:pPr>
            <a:r>
              <a:rPr lang="zh-CN" altLang="en-US" sz="2000" dirty="0"/>
              <a:t>若已知模型族</a:t>
            </a:r>
            <a:r>
              <a:rPr lang="en-US" altLang="zh-CN" sz="2000" dirty="0"/>
              <a:t>, </a:t>
            </a:r>
            <a:r>
              <a:rPr lang="zh-CN" altLang="en-US" sz="2000" dirty="0"/>
              <a:t>例如</a:t>
            </a:r>
            <a:r>
              <a:rPr lang="en-US" altLang="zh-CN" sz="2000" dirty="0"/>
              <a:t>, </a:t>
            </a:r>
            <a:r>
              <a:rPr lang="zh-CN" altLang="en-US" sz="2000"/>
              <a:t>多项式函数 </a:t>
            </a:r>
            <a:r>
              <a:rPr lang="en-US" altLang="zh-CN" sz="2000"/>
              <a:t>(multinomial</a:t>
            </a:r>
            <a:r>
              <a:rPr lang="en-US" altLang="zh-CN" sz="2000" dirty="0"/>
              <a:t>), </a:t>
            </a:r>
            <a:r>
              <a:rPr lang="zh-CN" altLang="en-US" sz="2000" dirty="0"/>
              <a:t>如何确定模型参数</a:t>
            </a:r>
            <a:r>
              <a:rPr lang="en-US" altLang="zh-CN" sz="2000" dirty="0"/>
              <a:t>: </a:t>
            </a:r>
          </a:p>
          <a:p>
            <a:pPr marL="0" indent="0">
              <a:lnSpc>
                <a:spcPct val="120000"/>
              </a:lnSpc>
              <a:buNone/>
            </a:pPr>
            <a:r>
              <a:rPr lang="en-US" altLang="zh-CN" sz="2000"/>
              <a:t>    MLE; Bayesian</a:t>
            </a:r>
            <a:r>
              <a:rPr lang="zh-CN" altLang="en-US" sz="2000"/>
              <a:t>估计 </a:t>
            </a:r>
            <a:r>
              <a:rPr lang="en-US" altLang="zh-CN" sz="2000"/>
              <a:t>(MAP)</a:t>
            </a:r>
            <a:endParaRPr lang="en-US" altLang="zh-CN" sz="2000" dirty="0"/>
          </a:p>
          <a:p>
            <a:pPr>
              <a:lnSpc>
                <a:spcPct val="120000"/>
              </a:lnSpc>
            </a:pPr>
            <a:r>
              <a:rPr lang="zh-CN" altLang="en-US" sz="2000" dirty="0"/>
              <a:t>参数学习</a:t>
            </a:r>
            <a:r>
              <a:rPr lang="en-US" altLang="zh-CN" sz="2000" dirty="0"/>
              <a:t>Parameter learning</a:t>
            </a:r>
          </a:p>
          <a:p>
            <a:pPr marL="0" indent="0">
              <a:lnSpc>
                <a:spcPct val="120000"/>
              </a:lnSpc>
              <a:buNone/>
            </a:pPr>
            <a:endParaRPr kumimoji="1" lang="en-US" altLang="zh-CN" sz="32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0</a:t>
            </a:fld>
            <a:endParaRPr lang="en-US" dirty="0"/>
          </a:p>
        </p:txBody>
      </p:sp>
    </p:spTree>
    <p:extLst>
      <p:ext uri="{BB962C8B-B14F-4D97-AF65-F5344CB8AC3E}">
        <p14:creationId xmlns:p14="http://schemas.microsoft.com/office/powerpoint/2010/main" val="165862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570"/>
            <a:ext cx="7886700" cy="994172"/>
          </a:xfrm>
        </p:spPr>
        <p:txBody>
          <a:bodyPr/>
          <a:lstStyle/>
          <a:p>
            <a:r>
              <a:rPr lang="zh-CN" altLang="en-US" sz="3200" b="1" dirty="0">
                <a:solidFill>
                  <a:schemeClr val="accent1">
                    <a:lumMod val="50000"/>
                  </a:schemeClr>
                </a:solidFill>
                <a:latin typeface="+mn-ea"/>
                <a:ea typeface="+mn-ea"/>
              </a:rPr>
              <a:t>大的图景</a:t>
            </a:r>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1</a:t>
            </a:fld>
            <a:endParaRPr lang="en-US" dirty="0"/>
          </a:p>
        </p:txBody>
      </p:sp>
      <p:pic>
        <p:nvPicPr>
          <p:cNvPr id="8" name="图片 7">
            <a:extLst>
              <a:ext uri="{FF2B5EF4-FFF2-40B4-BE49-F238E27FC236}">
                <a16:creationId xmlns:a16="http://schemas.microsoft.com/office/drawing/2014/main" id="{F0879859-A0AE-47EC-B76D-C7E86368B89E}"/>
              </a:ext>
            </a:extLst>
          </p:cNvPr>
          <p:cNvPicPr>
            <a:picLocks noChangeAspect="1"/>
          </p:cNvPicPr>
          <p:nvPr/>
        </p:nvPicPr>
        <p:blipFill>
          <a:blip r:embed="rId3"/>
          <a:stretch>
            <a:fillRect/>
          </a:stretch>
        </p:blipFill>
        <p:spPr>
          <a:xfrm>
            <a:off x="1438605" y="2971600"/>
            <a:ext cx="6302097" cy="3045893"/>
          </a:xfrm>
          <a:prstGeom prst="rect">
            <a:avLst/>
          </a:prstGeom>
        </p:spPr>
      </p:pic>
    </p:spTree>
    <p:extLst>
      <p:ext uri="{BB962C8B-B14F-4D97-AF65-F5344CB8AC3E}">
        <p14:creationId xmlns:p14="http://schemas.microsoft.com/office/powerpoint/2010/main" val="33809535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9373" y="1633429"/>
            <a:ext cx="7886700" cy="994172"/>
          </a:xfrm>
        </p:spPr>
        <p:txBody>
          <a:bodyPr>
            <a:normAutofit/>
          </a:bodyPr>
          <a:lstStyle/>
          <a:p>
            <a:r>
              <a:rPr lang="zh-CN" altLang="en-US" sz="3200" b="1" dirty="0">
                <a:solidFill>
                  <a:schemeClr val="accent1">
                    <a:lumMod val="50000"/>
                  </a:schemeClr>
                </a:solidFill>
                <a:latin typeface="+mn-ea"/>
                <a:ea typeface="+mn-ea"/>
              </a:rPr>
              <a:t>贝叶斯</a:t>
            </a:r>
          </a:p>
        </p:txBody>
      </p:sp>
      <p:pic>
        <p:nvPicPr>
          <p:cNvPr id="5122" name="Picture 2" descr="贝叶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8527" y="2889177"/>
            <a:ext cx="1428750" cy="1535907"/>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BD73BF12-E368-44CD-A963-02765CFD2A4F}"/>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2</a:t>
            </a:fld>
            <a:endParaRPr lang="en-US"/>
          </a:p>
        </p:txBody>
      </p:sp>
      <p:pic>
        <p:nvPicPr>
          <p:cNvPr id="6" name="图片 5">
            <a:extLst>
              <a:ext uri="{FF2B5EF4-FFF2-40B4-BE49-F238E27FC236}">
                <a16:creationId xmlns:a16="http://schemas.microsoft.com/office/drawing/2014/main" id="{30221065-C79F-42D0-91A8-2A6A7BEC2298}"/>
              </a:ext>
            </a:extLst>
          </p:cNvPr>
          <p:cNvPicPr>
            <a:picLocks noChangeAspect="1"/>
          </p:cNvPicPr>
          <p:nvPr/>
        </p:nvPicPr>
        <p:blipFill>
          <a:blip r:embed="rId4"/>
          <a:stretch>
            <a:fillRect/>
          </a:stretch>
        </p:blipFill>
        <p:spPr>
          <a:xfrm>
            <a:off x="585648" y="2827624"/>
            <a:ext cx="7638950" cy="3328704"/>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2058"/>
            <a:ext cx="7886700" cy="994172"/>
          </a:xfrm>
        </p:spPr>
        <p:txBody>
          <a:bodyPr/>
          <a:lstStyle/>
          <a:p>
            <a:r>
              <a:rPr lang="zh-CN" altLang="en-US" sz="3200" b="1" dirty="0">
                <a:solidFill>
                  <a:schemeClr val="accent1">
                    <a:lumMod val="50000"/>
                  </a:schemeClr>
                </a:solidFill>
                <a:latin typeface="+mn-ea"/>
                <a:ea typeface="+mn-ea"/>
              </a:rPr>
              <a:t>贝叶斯定理</a:t>
            </a:r>
            <a:r>
              <a:rPr lang="en-US" altLang="zh-CN" sz="3200" b="1" dirty="0">
                <a:solidFill>
                  <a:schemeClr val="accent1">
                    <a:lumMod val="50000"/>
                  </a:schemeClr>
                </a:solidFill>
                <a:latin typeface="+mn-ea"/>
                <a:ea typeface="+mn-ea"/>
              </a:rPr>
              <a:t>Bayes Rule</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390149" y="2812352"/>
            <a:ext cx="8353467" cy="1786026"/>
          </a:xfrm>
        </p:spPr>
        <p:txBody>
          <a:bodyPr>
            <a:normAutofit/>
          </a:bodyPr>
          <a:lstStyle/>
          <a:p>
            <a:pPr>
              <a:lnSpc>
                <a:spcPct val="120000"/>
              </a:lnSpc>
            </a:pPr>
            <a:r>
              <a:rPr lang="zh-CN" altLang="en-US" sz="2400" dirty="0"/>
              <a:t>已知</a:t>
            </a:r>
            <a:r>
              <a:rPr lang="en-US" altLang="zh-CN" sz="2400" dirty="0"/>
              <a:t> </a:t>
            </a:r>
            <a:r>
              <a:rPr lang="en-US" altLang="zh-CN" sz="2400" i="1" dirty="0"/>
              <a:t>P</a:t>
            </a:r>
            <a:r>
              <a:rPr lang="en-US" altLang="zh-CN" sz="2400" dirty="0"/>
              <a:t>(</a:t>
            </a:r>
            <a:r>
              <a:rPr lang="zh-CN" altLang="en-US" sz="2400" dirty="0"/>
              <a:t>下雨</a:t>
            </a:r>
            <a:r>
              <a:rPr lang="en-US" altLang="zh-CN" sz="2400" dirty="0"/>
              <a:t>) = 0.5. </a:t>
            </a:r>
            <a:r>
              <a:rPr lang="zh-CN" altLang="en-US" sz="2400" dirty="0"/>
              <a:t>如另知草是</a:t>
            </a:r>
            <a:r>
              <a:rPr lang="zh-CN" altLang="en-US" sz="2400"/>
              <a:t>湿的 </a:t>
            </a:r>
            <a:r>
              <a:rPr lang="en-US" altLang="zh-CN" sz="2400"/>
              <a:t>(</a:t>
            </a:r>
            <a:r>
              <a:rPr lang="zh-CN" altLang="en-US" sz="2400"/>
              <a:t>观察</a:t>
            </a:r>
            <a:r>
              <a:rPr lang="en-US" altLang="zh-CN" sz="2400"/>
              <a:t>), </a:t>
            </a:r>
            <a:r>
              <a:rPr lang="zh-CN" altLang="en-US" sz="2400"/>
              <a:t>这</a:t>
            </a:r>
            <a:r>
              <a:rPr lang="zh-CN" altLang="en-US" sz="2400" dirty="0"/>
              <a:t>一观察如何影响我们对是否下雨的信念</a:t>
            </a:r>
            <a:r>
              <a:rPr lang="en-US" altLang="zh-CN" sz="2400" dirty="0"/>
              <a:t>?</a:t>
            </a:r>
          </a:p>
          <a:p>
            <a:pPr marL="0" indent="0">
              <a:lnSpc>
                <a:spcPct val="120000"/>
              </a:lnSpc>
              <a:buNone/>
            </a:pPr>
            <a:endParaRPr kumimoji="1" lang="en-US" altLang="zh-CN" sz="36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3</a:t>
            </a:fld>
            <a:endParaRPr lang="en-US" dirty="0"/>
          </a:p>
        </p:txBody>
      </p:sp>
      <p:sp>
        <p:nvSpPr>
          <p:cNvPr id="6" name="内容占位符 2">
            <a:extLst>
              <a:ext uri="{FF2B5EF4-FFF2-40B4-BE49-F238E27FC236}">
                <a16:creationId xmlns:a16="http://schemas.microsoft.com/office/drawing/2014/main" id="{8FC2B10C-D6EB-4028-80CA-4FF2A5247169}"/>
              </a:ext>
            </a:extLst>
          </p:cNvPr>
          <p:cNvSpPr txBox="1">
            <a:spLocks/>
          </p:cNvSpPr>
          <p:nvPr/>
        </p:nvSpPr>
        <p:spPr>
          <a:xfrm>
            <a:off x="313949" y="3814431"/>
            <a:ext cx="8353467" cy="17860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pPr>
            <a:endParaRPr kumimoji="1" lang="en-US" altLang="zh-CN" dirty="0"/>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41AD329-B8F6-4242-90AA-C6BAFB7A9093}"/>
                  </a:ext>
                </a:extLst>
              </p:cNvPr>
              <p:cNvSpPr txBox="1"/>
              <p:nvPr/>
            </p:nvSpPr>
            <p:spPr>
              <a:xfrm>
                <a:off x="1934782" y="4445528"/>
                <a:ext cx="5406544" cy="795026"/>
              </a:xfrm>
              <a:prstGeom prst="rect">
                <a:avLst/>
              </a:prstGeom>
              <a:noFill/>
            </p:spPr>
            <p:txBody>
              <a:bodyPr wrap="square">
                <a:spAutoFit/>
              </a:bodyPr>
              <a:lstStyle/>
              <a:p>
                <a:r>
                  <a:rPr lang="en-US" altLang="zh-CN" sz="2400" i="1" dirty="0"/>
                  <a:t>P</a:t>
                </a:r>
                <a:r>
                  <a:rPr lang="en-US" altLang="zh-CN" sz="2400" dirty="0"/>
                  <a:t>(</a:t>
                </a:r>
                <a:r>
                  <a:rPr lang="zh-CN" altLang="en-US" sz="2400" dirty="0"/>
                  <a:t>下雨</a:t>
                </a:r>
                <a:r>
                  <a:rPr lang="en-US" altLang="zh-CN" sz="2400" dirty="0"/>
                  <a:t>|</a:t>
                </a:r>
                <a:r>
                  <a:rPr lang="zh-CN" altLang="en-US" sz="2400" dirty="0"/>
                  <a:t>草湿</a:t>
                </a:r>
                <a:r>
                  <a:rPr lang="en-US" altLang="zh-CN" sz="2400" dirty="0"/>
                  <a:t>) = </a:t>
                </a:r>
                <a14:m>
                  <m:oMath xmlns:m="http://schemas.openxmlformats.org/officeDocument/2006/math">
                    <m:f>
                      <m:fPr>
                        <m:ctrlPr>
                          <a:rPr lang="en-US" altLang="zh-CN" sz="2400" i="1" smtClean="0">
                            <a:latin typeface="Cambria Math" panose="02040503050406030204" pitchFamily="18" charset="0"/>
                          </a:rPr>
                        </m:ctrlPr>
                      </m:fPr>
                      <m:num>
                        <m:r>
                          <m:rPr>
                            <m:nor/>
                          </m:rPr>
                          <a:rPr lang="en-US" altLang="zh-CN" sz="2400" i="1"/>
                          <m:t>P</m:t>
                        </m:r>
                        <m:r>
                          <m:rPr>
                            <m:nor/>
                          </m:rPr>
                          <a:rPr lang="en-US" altLang="zh-CN" sz="2400" i="0"/>
                          <m:t>(</m:t>
                        </m:r>
                        <m:r>
                          <m:rPr>
                            <m:nor/>
                          </m:rPr>
                          <a:rPr lang="zh-CN" altLang="en-US" sz="2400"/>
                          <m:t>下雨</m:t>
                        </m:r>
                        <m:r>
                          <m:rPr>
                            <m:nor/>
                          </m:rPr>
                          <a:rPr lang="en-US" altLang="zh-CN" sz="2400" i="0"/>
                          <m:t>)</m:t>
                        </m:r>
                        <m:r>
                          <m:rPr>
                            <m:nor/>
                          </m:rPr>
                          <a:rPr lang="en-US" altLang="zh-CN" sz="2400" i="1"/>
                          <m:t>P</m:t>
                        </m:r>
                        <m:r>
                          <m:rPr>
                            <m:nor/>
                          </m:rPr>
                          <a:rPr lang="en-US" altLang="zh-CN" sz="2400" i="0"/>
                          <m:t>(</m:t>
                        </m:r>
                        <m:r>
                          <m:rPr>
                            <m:nor/>
                          </m:rPr>
                          <a:rPr lang="zh-CN" altLang="en-US" sz="2400"/>
                          <m:t>草湿</m:t>
                        </m:r>
                        <m:r>
                          <m:rPr>
                            <m:nor/>
                          </m:rPr>
                          <a:rPr lang="en-US" altLang="zh-CN" sz="2400" i="0"/>
                          <m:t>|</m:t>
                        </m:r>
                        <m:r>
                          <m:rPr>
                            <m:nor/>
                          </m:rPr>
                          <a:rPr lang="zh-CN" altLang="en-US" sz="2400"/>
                          <m:t>下雨</m:t>
                        </m:r>
                        <m:r>
                          <m:rPr>
                            <m:nor/>
                          </m:rPr>
                          <a:rPr lang="en-US" altLang="zh-CN" sz="2400" i="0"/>
                          <m:t>) </m:t>
                        </m:r>
                      </m:num>
                      <m:den>
                        <m:r>
                          <m:rPr>
                            <m:nor/>
                          </m:rPr>
                          <a:rPr lang="en-US" altLang="zh-CN" sz="2400" b="0" i="1" smtClean="0"/>
                          <m:t>P</m:t>
                        </m:r>
                        <m:r>
                          <m:rPr>
                            <m:nor/>
                          </m:rPr>
                          <a:rPr lang="en-US" altLang="zh-CN" sz="2400" i="0"/>
                          <m:t>(</m:t>
                        </m:r>
                        <m:r>
                          <m:rPr>
                            <m:nor/>
                          </m:rPr>
                          <a:rPr lang="zh-CN" altLang="en-US" sz="2400"/>
                          <m:t>草湿</m:t>
                        </m:r>
                        <m:r>
                          <m:rPr>
                            <m:nor/>
                          </m:rPr>
                          <a:rPr lang="en-US" altLang="zh-CN" sz="2400" i="0"/>
                          <m:t>)</m:t>
                        </m:r>
                      </m:den>
                    </m:f>
                  </m:oMath>
                </a14:m>
                <a:r>
                  <a:rPr lang="en-US" altLang="zh-CN" sz="2400" dirty="0"/>
                  <a:t> </a:t>
                </a:r>
                <a:endParaRPr lang="zh-CN" altLang="en-US" sz="2400" dirty="0"/>
              </a:p>
            </p:txBody>
          </p:sp>
        </mc:Choice>
        <mc:Fallback xmlns="">
          <p:sp>
            <p:nvSpPr>
              <p:cNvPr id="8" name="文本框 7">
                <a:extLst>
                  <a:ext uri="{FF2B5EF4-FFF2-40B4-BE49-F238E27FC236}">
                    <a16:creationId xmlns:a16="http://schemas.microsoft.com/office/drawing/2014/main" id="{841AD329-B8F6-4242-90AA-C6BAFB7A9093}"/>
                  </a:ext>
                </a:extLst>
              </p:cNvPr>
              <p:cNvSpPr txBox="1">
                <a:spLocks noRot="1" noChangeAspect="1" noMove="1" noResize="1" noEditPoints="1" noAdjustHandles="1" noChangeArrowheads="1" noChangeShapeType="1" noTextEdit="1"/>
              </p:cNvSpPr>
              <p:nvPr/>
            </p:nvSpPr>
            <p:spPr>
              <a:xfrm>
                <a:off x="1934782" y="4445528"/>
                <a:ext cx="5406544" cy="795026"/>
              </a:xfrm>
              <a:prstGeom prst="rect">
                <a:avLst/>
              </a:prstGeom>
              <a:blipFill>
                <a:blip r:embed="rId3"/>
                <a:stretch>
                  <a:fillRect l="-16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9003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34</a:t>
            </a:fld>
            <a:endParaRPr 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4B587EA-B857-4DCF-9053-1BD5632FCF2A}"/>
                  </a:ext>
                </a:extLst>
              </p:cNvPr>
              <p:cNvSpPr txBox="1"/>
              <p:nvPr/>
            </p:nvSpPr>
            <p:spPr>
              <a:xfrm>
                <a:off x="2929267" y="4798318"/>
                <a:ext cx="3692370" cy="745717"/>
              </a:xfrm>
              <a:prstGeom prst="rect">
                <a:avLst/>
              </a:prstGeom>
              <a:noFill/>
            </p:spPr>
            <p:txBody>
              <a:bodyPr wrap="square">
                <a:spAutoFit/>
              </a:bodyPr>
              <a:lstStyle/>
              <a:p>
                <a:r>
                  <a:rPr lang="en-US" altLang="zh-CN" sz="2400" i="1" dirty="0"/>
                  <a:t>P</a:t>
                </a:r>
                <a:r>
                  <a:rPr lang="en-US" altLang="zh-CN" sz="2400" dirty="0"/>
                  <a:t>(</a:t>
                </a:r>
                <a:r>
                  <a:rPr lang="en-US" altLang="zh-CN" sz="2400" i="1" dirty="0" err="1"/>
                  <a:t>x</a:t>
                </a:r>
                <a:r>
                  <a:rPr lang="en-US" altLang="zh-CN" sz="2400" dirty="0" err="1"/>
                  <a:t>|</a:t>
                </a:r>
                <a:r>
                  <a:rPr lang="en-US" altLang="zh-CN" sz="2400" i="1" dirty="0" err="1"/>
                  <a:t>y</a:t>
                </a:r>
                <a:r>
                  <a:rPr lang="en-US" altLang="zh-CN" sz="2400" dirty="0"/>
                  <a:t>, </a:t>
                </a:r>
                <a:r>
                  <a:rPr lang="en-US" altLang="zh-CN" sz="2400" i="1" dirty="0"/>
                  <a:t>z</a:t>
                </a:r>
                <a:r>
                  <a:rPr lang="en-US" altLang="zh-CN" sz="2400" dirty="0"/>
                  <a:t>) = </a:t>
                </a:r>
                <a14:m>
                  <m:oMath xmlns:m="http://schemas.openxmlformats.org/officeDocument/2006/math">
                    <m:f>
                      <m:fPr>
                        <m:ctrlPr>
                          <a:rPr lang="en-US" altLang="zh-CN" sz="2400" i="1" smtClean="0">
                            <a:latin typeface="Cambria Math" panose="02040503050406030204" pitchFamily="18" charset="0"/>
                          </a:rPr>
                        </m:ctrlPr>
                      </m:fPr>
                      <m:num>
                        <m:r>
                          <m:rPr>
                            <m:nor/>
                          </m:rPr>
                          <a:rPr lang="en-US" altLang="zh-CN" sz="2400" i="1"/>
                          <m:t>P</m:t>
                        </m:r>
                        <m:r>
                          <m:rPr>
                            <m:nor/>
                          </m:rPr>
                          <a:rPr lang="en-US" altLang="zh-CN" sz="2400" i="0"/>
                          <m:t>(</m:t>
                        </m:r>
                        <m:r>
                          <m:rPr>
                            <m:nor/>
                          </m:rPr>
                          <a:rPr lang="en-US" altLang="zh-CN" sz="2400" i="1"/>
                          <m:t>x</m:t>
                        </m:r>
                        <m:r>
                          <m:rPr>
                            <m:nor/>
                          </m:rPr>
                          <a:rPr lang="en-US" altLang="zh-CN" sz="2400"/>
                          <m:t>|</m:t>
                        </m:r>
                        <m:r>
                          <m:rPr>
                            <m:nor/>
                          </m:rPr>
                          <a:rPr lang="en-US" altLang="zh-CN" sz="2400" i="1"/>
                          <m:t>z</m:t>
                        </m:r>
                        <m:r>
                          <m:rPr>
                            <m:nor/>
                          </m:rPr>
                          <a:rPr lang="en-US" altLang="zh-CN" sz="2400" i="0"/>
                          <m:t>)</m:t>
                        </m:r>
                        <m:r>
                          <m:rPr>
                            <m:nor/>
                          </m:rPr>
                          <a:rPr lang="en-US" altLang="zh-CN" sz="2400" i="1"/>
                          <m:t>P</m:t>
                        </m:r>
                        <m:r>
                          <m:rPr>
                            <m:nor/>
                          </m:rPr>
                          <a:rPr lang="en-US" altLang="zh-CN" sz="2400" i="0"/>
                          <m:t>(</m:t>
                        </m:r>
                        <m:r>
                          <m:rPr>
                            <m:nor/>
                          </m:rPr>
                          <a:rPr lang="en-US" altLang="zh-CN" sz="2400" i="1"/>
                          <m:t>y</m:t>
                        </m:r>
                        <m:r>
                          <m:rPr>
                            <m:nor/>
                          </m:rPr>
                          <a:rPr lang="en-US" altLang="zh-CN" sz="2400"/>
                          <m:t>|</m:t>
                        </m:r>
                        <m:r>
                          <m:rPr>
                            <m:nor/>
                          </m:rPr>
                          <a:rPr lang="en-US" altLang="zh-CN" sz="2400" i="1"/>
                          <m:t>x</m:t>
                        </m:r>
                        <m:r>
                          <m:rPr>
                            <m:nor/>
                          </m:rPr>
                          <a:rPr lang="en-US" altLang="zh-CN" sz="2400" i="1"/>
                          <m:t>, </m:t>
                        </m:r>
                        <m:r>
                          <m:rPr>
                            <m:nor/>
                          </m:rPr>
                          <a:rPr lang="en-US" altLang="zh-CN" sz="2400" i="1"/>
                          <m:t>z</m:t>
                        </m:r>
                        <m:r>
                          <m:rPr>
                            <m:nor/>
                          </m:rPr>
                          <a:rPr lang="en-US" altLang="zh-CN" sz="2400" i="0"/>
                          <m:t>) </m:t>
                        </m:r>
                      </m:num>
                      <m:den>
                        <m:r>
                          <m:rPr>
                            <m:nor/>
                          </m:rPr>
                          <a:rPr lang="en-US" altLang="zh-CN" sz="2400" b="0" i="1" smtClean="0"/>
                          <m:t>P</m:t>
                        </m:r>
                        <m:r>
                          <m:rPr>
                            <m:nor/>
                          </m:rPr>
                          <a:rPr lang="en-US" altLang="zh-CN" sz="2400" i="0"/>
                          <m:t>(</m:t>
                        </m:r>
                        <m:r>
                          <m:rPr>
                            <m:nor/>
                          </m:rPr>
                          <a:rPr lang="en-US" altLang="zh-CN" sz="2400" i="1"/>
                          <m:t>y</m:t>
                        </m:r>
                        <m:r>
                          <m:rPr>
                            <m:nor/>
                          </m:rPr>
                          <a:rPr lang="en-US" altLang="zh-CN" sz="2400"/>
                          <m:t>|</m:t>
                        </m:r>
                        <m:r>
                          <m:rPr>
                            <m:nor/>
                          </m:rPr>
                          <a:rPr lang="en-US" altLang="zh-CN" sz="2400" i="1"/>
                          <m:t>z</m:t>
                        </m:r>
                        <m:r>
                          <m:rPr>
                            <m:nor/>
                          </m:rPr>
                          <a:rPr lang="en-US" altLang="zh-CN" sz="2400" i="0"/>
                          <m:t>)</m:t>
                        </m:r>
                      </m:den>
                    </m:f>
                  </m:oMath>
                </a14:m>
                <a:r>
                  <a:rPr lang="en-US" altLang="zh-CN" sz="2400" dirty="0"/>
                  <a:t> </a:t>
                </a:r>
                <a:endParaRPr lang="zh-CN" altLang="en-US" sz="2400" dirty="0"/>
              </a:p>
            </p:txBody>
          </p:sp>
        </mc:Choice>
        <mc:Fallback xmlns="">
          <p:sp>
            <p:nvSpPr>
              <p:cNvPr id="5" name="文本框 4">
                <a:extLst>
                  <a:ext uri="{FF2B5EF4-FFF2-40B4-BE49-F238E27FC236}">
                    <a16:creationId xmlns:a16="http://schemas.microsoft.com/office/drawing/2014/main" id="{D4B587EA-B857-4DCF-9053-1BD5632FCF2A}"/>
                  </a:ext>
                </a:extLst>
              </p:cNvPr>
              <p:cNvSpPr txBox="1">
                <a:spLocks noRot="1" noChangeAspect="1" noMove="1" noResize="1" noEditPoints="1" noAdjustHandles="1" noChangeArrowheads="1" noChangeShapeType="1" noTextEdit="1"/>
              </p:cNvSpPr>
              <p:nvPr/>
            </p:nvSpPr>
            <p:spPr>
              <a:xfrm>
                <a:off x="2929267" y="4798318"/>
                <a:ext cx="3692370" cy="745717"/>
              </a:xfrm>
              <a:prstGeom prst="rect">
                <a:avLst/>
              </a:prstGeom>
              <a:blipFill>
                <a:blip r:embed="rId3"/>
                <a:stretch>
                  <a:fillRect l="-2645" b="-820"/>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6461059F-F26A-471D-8615-8EFBE884AD36}"/>
              </a:ext>
            </a:extLst>
          </p:cNvPr>
          <p:cNvSpPr>
            <a:spLocks noGrp="1"/>
          </p:cNvSpPr>
          <p:nvPr>
            <p:ph type="title"/>
          </p:nvPr>
        </p:nvSpPr>
        <p:spPr>
          <a:xfrm>
            <a:off x="230915" y="1632058"/>
            <a:ext cx="7886700" cy="994172"/>
          </a:xfrm>
        </p:spPr>
        <p:txBody>
          <a:bodyPr/>
          <a:lstStyle/>
          <a:p>
            <a:r>
              <a:rPr lang="zh-CN" altLang="en-US" sz="3200" b="1" dirty="0">
                <a:solidFill>
                  <a:schemeClr val="accent1">
                    <a:lumMod val="50000"/>
                  </a:schemeClr>
                </a:solidFill>
                <a:latin typeface="+mn-ea"/>
                <a:ea typeface="+mn-ea"/>
              </a:rPr>
              <a:t>贝叶斯定理</a:t>
            </a:r>
            <a:r>
              <a:rPr lang="en-US" altLang="zh-CN" sz="3200" b="1" dirty="0">
                <a:solidFill>
                  <a:schemeClr val="accent1">
                    <a:lumMod val="50000"/>
                  </a:schemeClr>
                </a:solidFill>
                <a:latin typeface="+mn-ea"/>
                <a:ea typeface="+mn-ea"/>
              </a:rPr>
              <a:t>Bayes Rule</a:t>
            </a:r>
            <a:endParaRPr lang="zh-CN" altLang="en-US" sz="3200" b="1" dirty="0">
              <a:solidFill>
                <a:schemeClr val="accent1">
                  <a:lumMod val="50000"/>
                </a:schemeClr>
              </a:solidFill>
              <a:latin typeface="+mn-ea"/>
              <a:ea typeface="+mn-ea"/>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9D37D38-5D10-4ADC-85F8-513532944AD6}"/>
                  </a:ext>
                </a:extLst>
              </p:cNvPr>
              <p:cNvSpPr txBox="1"/>
              <p:nvPr/>
            </p:nvSpPr>
            <p:spPr>
              <a:xfrm>
                <a:off x="3278259" y="3429000"/>
                <a:ext cx="2824569" cy="743345"/>
              </a:xfrm>
              <a:prstGeom prst="rect">
                <a:avLst/>
              </a:prstGeom>
              <a:noFill/>
            </p:spPr>
            <p:txBody>
              <a:bodyPr wrap="square">
                <a:spAutoFit/>
              </a:bodyPr>
              <a:lstStyle/>
              <a:p>
                <a:r>
                  <a:rPr lang="en-US" altLang="zh-CN" sz="2400" i="1" dirty="0"/>
                  <a:t>P</a:t>
                </a:r>
                <a:r>
                  <a:rPr lang="en-US" altLang="zh-CN" sz="2400" dirty="0"/>
                  <a:t>(</a:t>
                </a:r>
                <a:r>
                  <a:rPr lang="en-US" altLang="zh-CN" sz="2400" i="1" dirty="0" err="1"/>
                  <a:t>x</a:t>
                </a:r>
                <a:r>
                  <a:rPr lang="en-US" altLang="zh-CN" sz="2400" dirty="0" err="1"/>
                  <a:t>|</a:t>
                </a:r>
                <a:r>
                  <a:rPr lang="en-US" altLang="zh-CN" sz="2400" i="1" dirty="0" err="1"/>
                  <a:t>y</a:t>
                </a:r>
                <a:r>
                  <a:rPr lang="en-US" altLang="zh-CN" sz="2400" dirty="0"/>
                  <a:t>) = </a:t>
                </a:r>
                <a14:m>
                  <m:oMath xmlns:m="http://schemas.openxmlformats.org/officeDocument/2006/math">
                    <m:f>
                      <m:fPr>
                        <m:ctrlPr>
                          <a:rPr lang="en-US" altLang="zh-CN" sz="2400" i="1" smtClean="0">
                            <a:latin typeface="Cambria Math" panose="02040503050406030204" pitchFamily="18" charset="0"/>
                          </a:rPr>
                        </m:ctrlPr>
                      </m:fPr>
                      <m:num>
                        <m:r>
                          <m:rPr>
                            <m:nor/>
                          </m:rPr>
                          <a:rPr lang="en-US" altLang="zh-CN" sz="2400" i="1"/>
                          <m:t>P</m:t>
                        </m:r>
                        <m:r>
                          <m:rPr>
                            <m:nor/>
                          </m:rPr>
                          <a:rPr lang="en-US" altLang="zh-CN" sz="2400"/>
                          <m:t>(</m:t>
                        </m:r>
                        <m:r>
                          <m:rPr>
                            <m:nor/>
                          </m:rPr>
                          <a:rPr lang="en-US" altLang="zh-CN" sz="2400" i="1"/>
                          <m:t>x</m:t>
                        </m:r>
                        <m:r>
                          <m:rPr>
                            <m:nor/>
                          </m:rPr>
                          <a:rPr lang="en-US" altLang="zh-CN" sz="2400"/>
                          <m:t>)</m:t>
                        </m:r>
                        <m:r>
                          <m:rPr>
                            <m:nor/>
                          </m:rPr>
                          <a:rPr lang="en-US" altLang="zh-CN" sz="2400" i="1"/>
                          <m:t>P</m:t>
                        </m:r>
                        <m:r>
                          <m:rPr>
                            <m:nor/>
                          </m:rPr>
                          <a:rPr lang="en-US" altLang="zh-CN" sz="2400"/>
                          <m:t>(</m:t>
                        </m:r>
                        <m:r>
                          <m:rPr>
                            <m:nor/>
                          </m:rPr>
                          <a:rPr lang="en-US" altLang="zh-CN" sz="2400" i="1"/>
                          <m:t>y</m:t>
                        </m:r>
                        <m:r>
                          <m:rPr>
                            <m:nor/>
                          </m:rPr>
                          <a:rPr lang="en-US" altLang="zh-CN" sz="2400"/>
                          <m:t>|</m:t>
                        </m:r>
                        <m:r>
                          <m:rPr>
                            <m:nor/>
                          </m:rPr>
                          <a:rPr lang="en-US" altLang="zh-CN" sz="2400" i="1"/>
                          <m:t>x</m:t>
                        </m:r>
                        <m:r>
                          <m:rPr>
                            <m:nor/>
                          </m:rPr>
                          <a:rPr lang="en-US" altLang="zh-CN" sz="2400"/>
                          <m:t>) </m:t>
                        </m:r>
                      </m:num>
                      <m:den>
                        <m:r>
                          <m:rPr>
                            <m:nor/>
                          </m:rPr>
                          <a:rPr lang="en-US" altLang="zh-CN" sz="2400" i="1"/>
                          <m:t>P</m:t>
                        </m:r>
                        <m:r>
                          <m:rPr>
                            <m:nor/>
                          </m:rPr>
                          <a:rPr lang="en-US" altLang="zh-CN" sz="2400"/>
                          <m:t>(</m:t>
                        </m:r>
                        <m:r>
                          <m:rPr>
                            <m:nor/>
                          </m:rPr>
                          <a:rPr lang="en-US" altLang="zh-CN" sz="2400" i="1"/>
                          <m:t>y</m:t>
                        </m:r>
                        <m:r>
                          <m:rPr>
                            <m:nor/>
                          </m:rPr>
                          <a:rPr lang="en-US" altLang="zh-CN" sz="2400"/>
                          <m:t>) </m:t>
                        </m:r>
                      </m:den>
                    </m:f>
                  </m:oMath>
                </a14:m>
                <a:r>
                  <a:rPr lang="en-US" altLang="zh-CN" sz="2400" dirty="0"/>
                  <a:t> </a:t>
                </a:r>
                <a:endParaRPr lang="zh-CN" altLang="en-US" sz="2400" dirty="0"/>
              </a:p>
            </p:txBody>
          </p:sp>
        </mc:Choice>
        <mc:Fallback xmlns="">
          <p:sp>
            <p:nvSpPr>
              <p:cNvPr id="6" name="文本框 5">
                <a:extLst>
                  <a:ext uri="{FF2B5EF4-FFF2-40B4-BE49-F238E27FC236}">
                    <a16:creationId xmlns:a16="http://schemas.microsoft.com/office/drawing/2014/main" id="{49D37D38-5D10-4ADC-85F8-513532944AD6}"/>
                  </a:ext>
                </a:extLst>
              </p:cNvPr>
              <p:cNvSpPr txBox="1">
                <a:spLocks noRot="1" noChangeAspect="1" noMove="1" noResize="1" noEditPoints="1" noAdjustHandles="1" noChangeArrowheads="1" noChangeShapeType="1" noTextEdit="1"/>
              </p:cNvSpPr>
              <p:nvPr/>
            </p:nvSpPr>
            <p:spPr>
              <a:xfrm>
                <a:off x="3278259" y="3429000"/>
                <a:ext cx="2824569" cy="743345"/>
              </a:xfrm>
              <a:prstGeom prst="rect">
                <a:avLst/>
              </a:prstGeom>
              <a:blipFill>
                <a:blip r:embed="rId4"/>
                <a:stretch>
                  <a:fillRect l="-3456" b="-826"/>
                </a:stretch>
              </a:blipFill>
            </p:spPr>
            <p:txBody>
              <a:bodyPr/>
              <a:lstStyle/>
              <a:p>
                <a:r>
                  <a:rPr lang="zh-CN" altLang="en-US">
                    <a:noFill/>
                  </a:rPr>
                  <a:t> </a:t>
                </a:r>
              </a:p>
            </p:txBody>
          </p:sp>
        </mc:Fallback>
      </mc:AlternateContent>
      <p:sp>
        <p:nvSpPr>
          <p:cNvPr id="7" name="内容占位符 2">
            <a:extLst>
              <a:ext uri="{FF2B5EF4-FFF2-40B4-BE49-F238E27FC236}">
                <a16:creationId xmlns:a16="http://schemas.microsoft.com/office/drawing/2014/main" id="{A5774721-DC99-428D-A849-2E9F8E12099C}"/>
              </a:ext>
            </a:extLst>
          </p:cNvPr>
          <p:cNvSpPr txBox="1">
            <a:spLocks/>
          </p:cNvSpPr>
          <p:nvPr/>
        </p:nvSpPr>
        <p:spPr>
          <a:xfrm>
            <a:off x="513809" y="2704717"/>
            <a:ext cx="8353467" cy="599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zh-CN" altLang="en-US" sz="2000"/>
              <a:t>贝叶斯定理</a:t>
            </a:r>
            <a:r>
              <a:rPr lang="en-US" altLang="zh-CN" sz="2000"/>
              <a:t>:</a:t>
            </a:r>
            <a:endParaRPr lang="en-US" altLang="zh-CN" sz="2900" dirty="0"/>
          </a:p>
          <a:p>
            <a:pPr marL="0" indent="0">
              <a:lnSpc>
                <a:spcPct val="120000"/>
              </a:lnSpc>
              <a:buFont typeface="Arial" panose="020B0604020202020204" pitchFamily="34" charset="0"/>
              <a:buNone/>
            </a:pPr>
            <a:endParaRPr kumimoji="1" lang="en-US" altLang="zh-CN" dirty="0"/>
          </a:p>
        </p:txBody>
      </p:sp>
    </p:spTree>
    <p:extLst>
      <p:ext uri="{BB962C8B-B14F-4D97-AF65-F5344CB8AC3E}">
        <p14:creationId xmlns:p14="http://schemas.microsoft.com/office/powerpoint/2010/main" val="87655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73924" y="2589306"/>
            <a:ext cx="7886700" cy="3873560"/>
          </a:xfrm>
        </p:spPr>
        <p:txBody>
          <a:bodyPr>
            <a:normAutofit fontScale="70000" lnSpcReduction="20000"/>
          </a:bodyPr>
          <a:lstStyle/>
          <a:p>
            <a:r>
              <a:rPr lang="zh-CN" altLang="en-US" dirty="0"/>
              <a:t>条件概率</a:t>
            </a:r>
            <a:r>
              <a:rPr lang="zh-CN" altLang="en-US" sz="2900" dirty="0"/>
              <a:t>的谬论</a:t>
            </a:r>
            <a:endParaRPr lang="en-US" altLang="zh-CN" sz="2900" dirty="0"/>
          </a:p>
          <a:p>
            <a:pPr marL="0" indent="0">
              <a:buNone/>
            </a:pPr>
            <a:r>
              <a:rPr lang="zh-CN" altLang="en-US" i="1" dirty="0">
                <a:solidFill>
                  <a:srgbClr val="C00000"/>
                </a:solidFill>
              </a:rPr>
              <a:t>   假设 </a:t>
            </a:r>
            <a:r>
              <a:rPr lang="en-US" altLang="zh-CN" i="1" dirty="0">
                <a:solidFill>
                  <a:srgbClr val="C00000"/>
                </a:solidFill>
              </a:rPr>
              <a:t>P</a:t>
            </a:r>
            <a:r>
              <a:rPr lang="en-US" altLang="zh-CN" dirty="0">
                <a:solidFill>
                  <a:srgbClr val="C00000"/>
                </a:solidFill>
              </a:rPr>
              <a:t>(</a:t>
            </a:r>
            <a:r>
              <a:rPr lang="en-US" altLang="zh-CN" i="1" dirty="0">
                <a:solidFill>
                  <a:srgbClr val="C00000"/>
                </a:solidFill>
              </a:rPr>
              <a:t>A</a:t>
            </a:r>
            <a:r>
              <a:rPr lang="en-US" altLang="zh-CN" dirty="0">
                <a:solidFill>
                  <a:srgbClr val="C00000"/>
                </a:solidFill>
              </a:rPr>
              <a:t>|</a:t>
            </a:r>
            <a:r>
              <a:rPr lang="en-US" altLang="zh-CN" i="1" dirty="0">
                <a:solidFill>
                  <a:srgbClr val="C00000"/>
                </a:solidFill>
              </a:rPr>
              <a:t>B</a:t>
            </a:r>
            <a:r>
              <a:rPr lang="en-US" altLang="zh-CN" dirty="0">
                <a:solidFill>
                  <a:srgbClr val="C00000"/>
                </a:solidFill>
              </a:rPr>
              <a:t>)</a:t>
            </a:r>
            <a:r>
              <a:rPr lang="en-US" altLang="zh-CN" i="1" dirty="0">
                <a:solidFill>
                  <a:srgbClr val="C00000"/>
                </a:solidFill>
              </a:rPr>
              <a:t> </a:t>
            </a:r>
            <a:r>
              <a:rPr lang="zh-CN" altLang="en-US" i="1" dirty="0">
                <a:solidFill>
                  <a:srgbClr val="C00000"/>
                </a:solidFill>
              </a:rPr>
              <a:t>大致等于 </a:t>
            </a:r>
            <a:r>
              <a:rPr lang="en-US" altLang="zh-CN" i="1" dirty="0">
                <a:solidFill>
                  <a:srgbClr val="C00000"/>
                </a:solidFill>
              </a:rPr>
              <a:t>P</a:t>
            </a:r>
            <a:r>
              <a:rPr lang="en-US" altLang="zh-CN" dirty="0">
                <a:solidFill>
                  <a:srgbClr val="C00000"/>
                </a:solidFill>
              </a:rPr>
              <a:t>(</a:t>
            </a:r>
            <a:r>
              <a:rPr lang="en-US" altLang="zh-CN" i="1" dirty="0">
                <a:solidFill>
                  <a:srgbClr val="C00000"/>
                </a:solidFill>
              </a:rPr>
              <a:t>B</a:t>
            </a:r>
            <a:r>
              <a:rPr lang="en-US" altLang="zh-CN" dirty="0">
                <a:solidFill>
                  <a:srgbClr val="C00000"/>
                </a:solidFill>
              </a:rPr>
              <a:t>|</a:t>
            </a:r>
            <a:r>
              <a:rPr lang="en-US" altLang="zh-CN" i="1" dirty="0">
                <a:solidFill>
                  <a:srgbClr val="C00000"/>
                </a:solidFill>
              </a:rPr>
              <a:t>A</a:t>
            </a:r>
            <a:r>
              <a:rPr lang="en-US" altLang="zh-CN" dirty="0">
                <a:solidFill>
                  <a:srgbClr val="C00000"/>
                </a:solidFill>
              </a:rPr>
              <a:t>)</a:t>
            </a:r>
            <a:endParaRPr lang="en-US" altLang="zh-CN" dirty="0"/>
          </a:p>
          <a:p>
            <a:pPr marL="0" indent="0">
              <a:buNone/>
            </a:pPr>
            <a:endParaRPr lang="en-US" altLang="zh-CN" dirty="0"/>
          </a:p>
          <a:p>
            <a:r>
              <a:rPr lang="zh-CN" altLang="en-US" dirty="0"/>
              <a:t>例子：</a:t>
            </a:r>
            <a:endParaRPr lang="en-US" altLang="zh-CN" dirty="0"/>
          </a:p>
          <a:p>
            <a:pPr marL="0" indent="0">
              <a:buNone/>
            </a:pPr>
            <a:r>
              <a:rPr lang="en-US" altLang="zh-CN" dirty="0"/>
              <a:t>   </a:t>
            </a:r>
            <a:r>
              <a:rPr lang="en-US" altLang="zh-CN" i="1" dirty="0"/>
              <a:t>P</a:t>
            </a:r>
            <a:r>
              <a:rPr lang="en-US" altLang="zh-CN" dirty="0"/>
              <a:t>(</a:t>
            </a:r>
            <a:r>
              <a:rPr lang="en-US" altLang="zh-CN" dirty="0">
                <a:solidFill>
                  <a:srgbClr val="FF0000"/>
                </a:solidFill>
              </a:rPr>
              <a:t>d</a:t>
            </a:r>
            <a:r>
              <a:rPr lang="en-US" altLang="zh-CN" dirty="0"/>
              <a:t>isease) = 1% = 0.01</a:t>
            </a:r>
          </a:p>
          <a:p>
            <a:pPr marL="0" indent="0">
              <a:buNone/>
            </a:pPr>
            <a:r>
              <a:rPr lang="en-US" altLang="zh-CN" i="1" dirty="0"/>
              <a:t>   P</a:t>
            </a:r>
            <a:r>
              <a:rPr lang="en-US" altLang="zh-CN" dirty="0"/>
              <a:t>(</a:t>
            </a:r>
            <a:r>
              <a:rPr lang="en-US" altLang="zh-CN" dirty="0">
                <a:solidFill>
                  <a:srgbClr val="FF0000"/>
                </a:solidFill>
              </a:rPr>
              <a:t>w</a:t>
            </a:r>
            <a:r>
              <a:rPr lang="en-US" altLang="zh-CN" dirty="0"/>
              <a:t>ell) = 99% = 0.99</a:t>
            </a:r>
          </a:p>
          <a:p>
            <a:pPr marL="0" indent="0">
              <a:buNone/>
            </a:pPr>
            <a:r>
              <a:rPr lang="en-US" altLang="zh-CN" i="1" dirty="0"/>
              <a:t>   P</a:t>
            </a:r>
            <a:r>
              <a:rPr lang="en-US" altLang="zh-CN"/>
              <a:t>(</a:t>
            </a:r>
            <a:r>
              <a:rPr lang="en-US" altLang="zh-CN">
                <a:solidFill>
                  <a:srgbClr val="FF0000"/>
                </a:solidFill>
              </a:rPr>
              <a:t>n</a:t>
            </a:r>
            <a:r>
              <a:rPr lang="en-US" altLang="zh-CN"/>
              <a:t>egative|</a:t>
            </a:r>
            <a:r>
              <a:rPr lang="en-US" altLang="zh-CN">
                <a:solidFill>
                  <a:srgbClr val="FF0000"/>
                </a:solidFill>
              </a:rPr>
              <a:t>d</a:t>
            </a:r>
            <a:r>
              <a:rPr lang="en-US" altLang="zh-CN"/>
              <a:t>isease</a:t>
            </a:r>
            <a:r>
              <a:rPr lang="en-US" altLang="zh-CN" dirty="0"/>
              <a:t>) = 1%</a:t>
            </a:r>
          </a:p>
          <a:p>
            <a:pPr marL="0" indent="0">
              <a:buNone/>
            </a:pPr>
            <a:r>
              <a:rPr lang="zh-CN" altLang="en-US" dirty="0"/>
              <a:t>   </a:t>
            </a:r>
            <a:r>
              <a:rPr lang="en-US" altLang="zh-CN" i="1" dirty="0"/>
              <a:t>P</a:t>
            </a:r>
            <a:r>
              <a:rPr lang="en-US" altLang="zh-CN"/>
              <a:t>(</a:t>
            </a:r>
            <a:r>
              <a:rPr lang="en-US" altLang="zh-CN">
                <a:solidFill>
                  <a:srgbClr val="FF0000"/>
                </a:solidFill>
              </a:rPr>
              <a:t>p</a:t>
            </a:r>
            <a:r>
              <a:rPr lang="en-US" altLang="zh-CN"/>
              <a:t>ositive|</a:t>
            </a:r>
            <a:r>
              <a:rPr lang="en-US" altLang="zh-CN">
                <a:solidFill>
                  <a:srgbClr val="FF0000"/>
                </a:solidFill>
              </a:rPr>
              <a:t>d</a:t>
            </a:r>
            <a:r>
              <a:rPr lang="en-US" altLang="zh-CN"/>
              <a:t>isease</a:t>
            </a:r>
            <a:r>
              <a:rPr lang="en-US" altLang="zh-CN" dirty="0"/>
              <a:t>) = 99%</a:t>
            </a:r>
          </a:p>
          <a:p>
            <a:pPr marL="0" indent="0">
              <a:buNone/>
            </a:pPr>
            <a:r>
              <a:rPr lang="en-US" altLang="zh-CN" i="1" dirty="0"/>
              <a:t>   P</a:t>
            </a:r>
            <a:r>
              <a:rPr lang="en-US" altLang="zh-CN"/>
              <a:t>(</a:t>
            </a:r>
            <a:r>
              <a:rPr lang="en-US" altLang="zh-CN">
                <a:solidFill>
                  <a:srgbClr val="FF0000"/>
                </a:solidFill>
              </a:rPr>
              <a:t>p</a:t>
            </a:r>
            <a:r>
              <a:rPr lang="en-US" altLang="zh-CN"/>
              <a:t>ositive|</a:t>
            </a:r>
            <a:r>
              <a:rPr lang="en-US" altLang="zh-CN">
                <a:solidFill>
                  <a:srgbClr val="FF0000"/>
                </a:solidFill>
              </a:rPr>
              <a:t>w</a:t>
            </a:r>
            <a:r>
              <a:rPr lang="en-US" altLang="zh-CN"/>
              <a:t>ell</a:t>
            </a:r>
            <a:r>
              <a:rPr lang="en-US" altLang="zh-CN" dirty="0"/>
              <a:t>) = 1%</a:t>
            </a:r>
          </a:p>
          <a:p>
            <a:pPr marL="0" indent="0">
              <a:buNone/>
            </a:pPr>
            <a:r>
              <a:rPr lang="en-US" altLang="zh-CN" i="1" dirty="0"/>
              <a:t>   P</a:t>
            </a:r>
            <a:r>
              <a:rPr lang="en-US" altLang="zh-CN"/>
              <a:t>(</a:t>
            </a:r>
            <a:r>
              <a:rPr lang="en-US" altLang="zh-CN">
                <a:solidFill>
                  <a:srgbClr val="FF0000"/>
                </a:solidFill>
              </a:rPr>
              <a:t>n</a:t>
            </a:r>
            <a:r>
              <a:rPr lang="en-US" altLang="zh-CN"/>
              <a:t>egative|</a:t>
            </a:r>
            <a:r>
              <a:rPr lang="en-US" altLang="zh-CN">
                <a:solidFill>
                  <a:srgbClr val="FF0000"/>
                </a:solidFill>
              </a:rPr>
              <a:t>w</a:t>
            </a:r>
            <a:r>
              <a:rPr lang="en-US" altLang="zh-CN"/>
              <a:t>ell</a:t>
            </a:r>
            <a:r>
              <a:rPr lang="en-US" altLang="zh-CN" dirty="0"/>
              <a:t>) = 99%</a:t>
            </a:r>
          </a:p>
          <a:p>
            <a:pPr marL="0" indent="0">
              <a:buNone/>
            </a:pPr>
            <a:r>
              <a:rPr lang="en-US" altLang="zh-CN" dirty="0"/>
              <a:t>   </a:t>
            </a:r>
            <a:r>
              <a:rPr lang="en-US" altLang="zh-CN" i="1" dirty="0"/>
              <a:t>P</a:t>
            </a:r>
            <a:r>
              <a:rPr lang="en-US" altLang="zh-CN" dirty="0"/>
              <a:t>(</a:t>
            </a:r>
            <a:r>
              <a:rPr lang="en-US" altLang="zh-CN" dirty="0" err="1">
                <a:solidFill>
                  <a:srgbClr val="FF0000"/>
                </a:solidFill>
              </a:rPr>
              <a:t>d</a:t>
            </a:r>
            <a:r>
              <a:rPr lang="en-US" altLang="zh-CN" dirty="0" err="1"/>
              <a:t>isease|</a:t>
            </a:r>
            <a:r>
              <a:rPr lang="en-US" altLang="zh-CN" dirty="0" err="1">
                <a:solidFill>
                  <a:srgbClr val="FF0000"/>
                </a:solidFill>
              </a:rPr>
              <a:t>p</a:t>
            </a:r>
            <a:r>
              <a:rPr lang="en-US" altLang="zh-CN" dirty="0" err="1"/>
              <a:t>ositive</a:t>
            </a:r>
            <a:r>
              <a:rPr lang="en-US" altLang="zh-CN" dirty="0"/>
              <a:t>) = ?   </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3" name="TextBox 2"/>
              <p:cNvSpPr txBox="1"/>
              <p:nvPr/>
            </p:nvSpPr>
            <p:spPr>
              <a:xfrm>
                <a:off x="4572000" y="2949495"/>
                <a:ext cx="3980102" cy="2035044"/>
              </a:xfrm>
              <a:prstGeom prst="rect">
                <a:avLst/>
              </a:prstGeom>
              <a:solidFill>
                <a:schemeClr val="tx2">
                  <a:lumMod val="25000"/>
                  <a:lumOff val="75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solidFill>
                            <a:schemeClr val="accent6">
                              <a:lumMod val="50000"/>
                            </a:schemeClr>
                          </a:solidFill>
                          <a:latin typeface="Cambria Math" panose="02040503050406030204" pitchFamily="18" charset="0"/>
                        </a:rPr>
                        <m:t>𝑝</m:t>
                      </m:r>
                      <m:d>
                        <m:dPr>
                          <m:ctrlPr>
                            <a:rPr lang="en-US" altLang="zh-CN" i="1">
                              <a:solidFill>
                                <a:schemeClr val="accent6">
                                  <a:lumMod val="50000"/>
                                </a:schemeClr>
                              </a:solidFill>
                              <a:latin typeface="Cambria Math" panose="02040503050406030204" pitchFamily="18" charset="0"/>
                            </a:rPr>
                          </m:ctrlPr>
                        </m:dPr>
                        <m:e>
                          <m:r>
                            <a:rPr lang="en-US" altLang="zh-CN" i="1">
                              <a:solidFill>
                                <a:schemeClr val="accent6">
                                  <a:lumMod val="50000"/>
                                </a:schemeClr>
                              </a:solidFill>
                              <a:latin typeface="Cambria Math" panose="02040503050406030204" pitchFamily="18" charset="0"/>
                            </a:rPr>
                            <m:t>𝑑</m:t>
                          </m:r>
                        </m:e>
                        <m:e>
                          <m:r>
                            <a:rPr lang="en-US" altLang="zh-CN" i="1">
                              <a:solidFill>
                                <a:schemeClr val="accent6">
                                  <a:lumMod val="50000"/>
                                </a:schemeClr>
                              </a:solidFill>
                              <a:latin typeface="Cambria Math" panose="02040503050406030204" pitchFamily="18" charset="0"/>
                            </a:rPr>
                            <m:t>𝑝</m:t>
                          </m:r>
                        </m:e>
                      </m:d>
                      <m:r>
                        <a:rPr lang="en-US" altLang="zh-CN" i="1">
                          <a:solidFill>
                            <a:schemeClr val="accent6">
                              <a:lumMod val="50000"/>
                            </a:schemeClr>
                          </a:solidFill>
                          <a:latin typeface="Cambria Math" panose="02040503050406030204" pitchFamily="18" charset="0"/>
                        </a:rPr>
                        <m:t>=</m:t>
                      </m:r>
                      <m:f>
                        <m:fPr>
                          <m:ctrlPr>
                            <a:rPr lang="en-US" altLang="zh-CN" i="1">
                              <a:solidFill>
                                <a:schemeClr val="accent6">
                                  <a:lumMod val="50000"/>
                                </a:schemeClr>
                              </a:solidFill>
                              <a:latin typeface="Cambria Math" panose="02040503050406030204" pitchFamily="18" charset="0"/>
                            </a:rPr>
                          </m:ctrlPr>
                        </m:fPr>
                        <m:num>
                          <m:r>
                            <a:rPr lang="en-US" altLang="zh-CN" i="1">
                              <a:solidFill>
                                <a:schemeClr val="accent6">
                                  <a:lumMod val="50000"/>
                                </a:schemeClr>
                              </a:solidFill>
                              <a:latin typeface="Cambria Math" panose="02040503050406030204" pitchFamily="18" charset="0"/>
                            </a:rPr>
                            <m:t>𝑃</m:t>
                          </m:r>
                          <m:d>
                            <m:dPr>
                              <m:ctrlPr>
                                <a:rPr lang="en-US" altLang="zh-CN" i="1">
                                  <a:solidFill>
                                    <a:schemeClr val="accent6">
                                      <a:lumMod val="50000"/>
                                    </a:schemeClr>
                                  </a:solidFill>
                                  <a:latin typeface="Cambria Math" panose="02040503050406030204" pitchFamily="18" charset="0"/>
                                </a:rPr>
                              </m:ctrlPr>
                            </m:dPr>
                            <m:e>
                              <m:r>
                                <a:rPr lang="en-US" altLang="zh-CN" i="1">
                                  <a:solidFill>
                                    <a:schemeClr val="accent6">
                                      <a:lumMod val="50000"/>
                                    </a:schemeClr>
                                  </a:solidFill>
                                  <a:latin typeface="Cambria Math" panose="02040503050406030204" pitchFamily="18" charset="0"/>
                                </a:rPr>
                                <m:t>𝑝</m:t>
                              </m:r>
                            </m:e>
                            <m:e>
                              <m:r>
                                <a:rPr lang="en-US" altLang="zh-CN" i="1">
                                  <a:solidFill>
                                    <a:schemeClr val="accent6">
                                      <a:lumMod val="50000"/>
                                    </a:schemeClr>
                                  </a:solidFill>
                                  <a:latin typeface="Cambria Math" panose="02040503050406030204" pitchFamily="18" charset="0"/>
                                </a:rPr>
                                <m:t>𝑑</m:t>
                              </m:r>
                            </m:e>
                          </m:d>
                          <m:r>
                            <a:rPr lang="en-US" altLang="zh-CN" i="1">
                              <a:solidFill>
                                <a:schemeClr val="accent6">
                                  <a:lumMod val="50000"/>
                                </a:schemeClr>
                              </a:solidFill>
                              <a:latin typeface="Cambria Math" panose="02040503050406030204" pitchFamily="18" charset="0"/>
                            </a:rPr>
                            <m:t>𝑃</m:t>
                          </m:r>
                          <m:r>
                            <a:rPr lang="en-US" altLang="zh-CN" i="1">
                              <a:solidFill>
                                <a:schemeClr val="accent6">
                                  <a:lumMod val="50000"/>
                                </a:schemeClr>
                              </a:solidFill>
                              <a:latin typeface="Cambria Math" panose="02040503050406030204" pitchFamily="18" charset="0"/>
                            </a:rPr>
                            <m:t>(</m:t>
                          </m:r>
                          <m:r>
                            <a:rPr lang="en-US" altLang="zh-CN" i="1">
                              <a:solidFill>
                                <a:schemeClr val="accent6">
                                  <a:lumMod val="50000"/>
                                </a:schemeClr>
                              </a:solidFill>
                              <a:latin typeface="Cambria Math" panose="02040503050406030204" pitchFamily="18" charset="0"/>
                            </a:rPr>
                            <m:t>𝑑</m:t>
                          </m:r>
                          <m:r>
                            <a:rPr lang="en-US" altLang="zh-CN" i="1">
                              <a:solidFill>
                                <a:schemeClr val="accent6">
                                  <a:lumMod val="50000"/>
                                </a:schemeClr>
                              </a:solidFill>
                              <a:latin typeface="Cambria Math" panose="02040503050406030204" pitchFamily="18" charset="0"/>
                            </a:rPr>
                            <m:t>)</m:t>
                          </m:r>
                        </m:num>
                        <m:den>
                          <m:r>
                            <a:rPr lang="en-US" altLang="zh-CN" i="1">
                              <a:solidFill>
                                <a:schemeClr val="accent6">
                                  <a:lumMod val="50000"/>
                                </a:schemeClr>
                              </a:solidFill>
                              <a:latin typeface="Cambria Math" panose="02040503050406030204" pitchFamily="18" charset="0"/>
                            </a:rPr>
                            <m:t>𝑃</m:t>
                          </m:r>
                          <m:d>
                            <m:dPr>
                              <m:ctrlPr>
                                <a:rPr lang="en-US" altLang="zh-CN" i="1">
                                  <a:solidFill>
                                    <a:schemeClr val="accent6">
                                      <a:lumMod val="50000"/>
                                    </a:schemeClr>
                                  </a:solidFill>
                                  <a:latin typeface="Cambria Math" panose="02040503050406030204" pitchFamily="18" charset="0"/>
                                </a:rPr>
                              </m:ctrlPr>
                            </m:dPr>
                            <m:e>
                              <m:r>
                                <a:rPr lang="en-US" altLang="zh-CN" i="1">
                                  <a:solidFill>
                                    <a:schemeClr val="accent6">
                                      <a:lumMod val="50000"/>
                                    </a:schemeClr>
                                  </a:solidFill>
                                  <a:latin typeface="Cambria Math" panose="02040503050406030204" pitchFamily="18" charset="0"/>
                                </a:rPr>
                                <m:t>𝑝</m:t>
                              </m:r>
                            </m:e>
                            <m:e>
                              <m:r>
                                <a:rPr lang="en-US" altLang="zh-CN" i="1">
                                  <a:solidFill>
                                    <a:schemeClr val="accent6">
                                      <a:lumMod val="50000"/>
                                    </a:schemeClr>
                                  </a:solidFill>
                                  <a:latin typeface="Cambria Math" panose="02040503050406030204" pitchFamily="18" charset="0"/>
                                </a:rPr>
                                <m:t>𝑤</m:t>
                              </m:r>
                            </m:e>
                          </m:d>
                          <m:r>
                            <a:rPr lang="en-US" altLang="zh-CN" i="1">
                              <a:solidFill>
                                <a:schemeClr val="accent6">
                                  <a:lumMod val="50000"/>
                                </a:schemeClr>
                              </a:solidFill>
                              <a:latin typeface="Cambria Math" panose="02040503050406030204" pitchFamily="18" charset="0"/>
                            </a:rPr>
                            <m:t>𝑃</m:t>
                          </m:r>
                          <m:d>
                            <m:dPr>
                              <m:ctrlPr>
                                <a:rPr lang="en-US" altLang="zh-CN" i="1">
                                  <a:solidFill>
                                    <a:schemeClr val="accent6">
                                      <a:lumMod val="50000"/>
                                    </a:schemeClr>
                                  </a:solidFill>
                                  <a:latin typeface="Cambria Math" panose="02040503050406030204" pitchFamily="18" charset="0"/>
                                </a:rPr>
                              </m:ctrlPr>
                            </m:dPr>
                            <m:e>
                              <m:r>
                                <a:rPr lang="en-US" altLang="zh-CN" i="1">
                                  <a:solidFill>
                                    <a:schemeClr val="accent6">
                                      <a:lumMod val="50000"/>
                                    </a:schemeClr>
                                  </a:solidFill>
                                  <a:latin typeface="Cambria Math" panose="02040503050406030204" pitchFamily="18" charset="0"/>
                                </a:rPr>
                                <m:t>𝑤</m:t>
                              </m:r>
                            </m:e>
                          </m:d>
                          <m:r>
                            <a:rPr lang="en-US" altLang="zh-CN" i="1">
                              <a:solidFill>
                                <a:schemeClr val="accent6">
                                  <a:lumMod val="50000"/>
                                </a:schemeClr>
                              </a:solidFill>
                              <a:latin typeface="Cambria Math" panose="02040503050406030204" pitchFamily="18" charset="0"/>
                            </a:rPr>
                            <m:t>+</m:t>
                          </m:r>
                          <m:r>
                            <a:rPr lang="en-US" altLang="zh-CN" i="1">
                              <a:solidFill>
                                <a:schemeClr val="accent6">
                                  <a:lumMod val="50000"/>
                                </a:schemeClr>
                              </a:solidFill>
                              <a:latin typeface="Cambria Math" panose="02040503050406030204" pitchFamily="18" charset="0"/>
                            </a:rPr>
                            <m:t>𝑃</m:t>
                          </m:r>
                          <m:d>
                            <m:dPr>
                              <m:ctrlPr>
                                <a:rPr lang="en-US" altLang="zh-CN" i="1">
                                  <a:solidFill>
                                    <a:schemeClr val="accent6">
                                      <a:lumMod val="50000"/>
                                    </a:schemeClr>
                                  </a:solidFill>
                                  <a:latin typeface="Cambria Math" panose="02040503050406030204" pitchFamily="18" charset="0"/>
                                </a:rPr>
                              </m:ctrlPr>
                            </m:dPr>
                            <m:e>
                              <m:r>
                                <a:rPr lang="en-US" altLang="zh-CN" i="1">
                                  <a:solidFill>
                                    <a:schemeClr val="accent6">
                                      <a:lumMod val="50000"/>
                                    </a:schemeClr>
                                  </a:solidFill>
                                  <a:latin typeface="Cambria Math" panose="02040503050406030204" pitchFamily="18" charset="0"/>
                                </a:rPr>
                                <m:t>𝑝</m:t>
                              </m:r>
                            </m:e>
                            <m:e>
                              <m:r>
                                <a:rPr lang="en-US" altLang="zh-CN" i="1">
                                  <a:solidFill>
                                    <a:schemeClr val="accent6">
                                      <a:lumMod val="50000"/>
                                    </a:schemeClr>
                                  </a:solidFill>
                                  <a:latin typeface="Cambria Math" panose="02040503050406030204" pitchFamily="18" charset="0"/>
                                </a:rPr>
                                <m:t>𝑑</m:t>
                              </m:r>
                            </m:e>
                          </m:d>
                          <m:r>
                            <a:rPr lang="en-US" altLang="zh-CN" i="1">
                              <a:solidFill>
                                <a:schemeClr val="accent6">
                                  <a:lumMod val="50000"/>
                                </a:schemeClr>
                              </a:solidFill>
                              <a:latin typeface="Cambria Math" panose="02040503050406030204" pitchFamily="18" charset="0"/>
                            </a:rPr>
                            <m:t>𝑃</m:t>
                          </m:r>
                          <m:r>
                            <a:rPr lang="en-US" altLang="zh-CN" i="1">
                              <a:solidFill>
                                <a:schemeClr val="accent6">
                                  <a:lumMod val="50000"/>
                                </a:schemeClr>
                              </a:solidFill>
                              <a:latin typeface="Cambria Math" panose="02040503050406030204" pitchFamily="18" charset="0"/>
                            </a:rPr>
                            <m:t>(</m:t>
                          </m:r>
                          <m:r>
                            <a:rPr lang="en-US" altLang="zh-CN" i="1">
                              <a:solidFill>
                                <a:schemeClr val="accent6">
                                  <a:lumMod val="50000"/>
                                </a:schemeClr>
                              </a:solidFill>
                              <a:latin typeface="Cambria Math" panose="02040503050406030204" pitchFamily="18" charset="0"/>
                            </a:rPr>
                            <m:t>𝑑</m:t>
                          </m:r>
                          <m:r>
                            <a:rPr lang="en-US" altLang="zh-CN" i="1">
                              <a:solidFill>
                                <a:schemeClr val="accent6">
                                  <a:lumMod val="50000"/>
                                </a:schemeClr>
                              </a:solidFill>
                              <a:latin typeface="Cambria Math" panose="02040503050406030204" pitchFamily="18" charset="0"/>
                            </a:rPr>
                            <m:t>)</m:t>
                          </m:r>
                        </m:den>
                      </m:f>
                    </m:oMath>
                  </m:oMathPara>
                </a14:m>
                <a:endParaRPr lang="en-US" altLang="zh-CN" dirty="0">
                  <a:solidFill>
                    <a:schemeClr val="accent6">
                      <a:lumMod val="50000"/>
                    </a:schemeClr>
                  </a:solidFill>
                </a:endParaRPr>
              </a:p>
              <a:p>
                <a:r>
                  <a:rPr lang="en-US" altLang="zh-CN" dirty="0">
                    <a:solidFill>
                      <a:schemeClr val="accent6">
                        <a:lumMod val="50000"/>
                      </a:schemeClr>
                    </a:solidFill>
                  </a:rPr>
                  <a:t>              </a:t>
                </a:r>
                <a:endParaRPr lang="en-US" altLang="zh-CN" i="1" dirty="0">
                  <a:solidFill>
                    <a:schemeClr val="accent6">
                      <a:lumMod val="50000"/>
                    </a:schemeClr>
                  </a:solidFill>
                </a:endParaRPr>
              </a:p>
              <a:p>
                <a:pPr/>
                <a14:m>
                  <m:oMathPara xmlns:m="http://schemas.openxmlformats.org/officeDocument/2006/math">
                    <m:oMathParaPr>
                      <m:jc m:val="centerGroup"/>
                    </m:oMathParaPr>
                    <m:oMath xmlns:m="http://schemas.openxmlformats.org/officeDocument/2006/math">
                      <m:r>
                        <a:rPr lang="en-US" altLang="zh-CN" i="1">
                          <a:solidFill>
                            <a:schemeClr val="accent6">
                              <a:lumMod val="50000"/>
                            </a:schemeClr>
                          </a:solidFill>
                          <a:latin typeface="Cambria Math" panose="02040503050406030204" pitchFamily="18" charset="0"/>
                        </a:rPr>
                        <m:t>         =</m:t>
                      </m:r>
                      <m:f>
                        <m:fPr>
                          <m:ctrlPr>
                            <a:rPr lang="en-US" altLang="zh-CN" i="1">
                              <a:solidFill>
                                <a:schemeClr val="accent6">
                                  <a:lumMod val="50000"/>
                                </a:schemeClr>
                              </a:solidFill>
                              <a:latin typeface="Cambria Math" panose="02040503050406030204" pitchFamily="18" charset="0"/>
                            </a:rPr>
                          </m:ctrlPr>
                        </m:fPr>
                        <m:num>
                          <m:r>
                            <a:rPr lang="en-US" altLang="zh-CN" i="1">
                              <a:solidFill>
                                <a:schemeClr val="accent6">
                                  <a:lumMod val="50000"/>
                                </a:schemeClr>
                              </a:solidFill>
                              <a:latin typeface="Cambria Math" panose="02040503050406030204" pitchFamily="18" charset="0"/>
                            </a:rPr>
                            <m:t>0.99∗0.01</m:t>
                          </m:r>
                        </m:num>
                        <m:den>
                          <m:r>
                            <a:rPr lang="en-US" altLang="zh-CN" i="1">
                              <a:solidFill>
                                <a:schemeClr val="accent6">
                                  <a:lumMod val="50000"/>
                                </a:schemeClr>
                              </a:solidFill>
                              <a:latin typeface="Cambria Math" panose="02040503050406030204" pitchFamily="18" charset="0"/>
                            </a:rPr>
                            <m:t>0.01∗0.99+0.99∗0.01</m:t>
                          </m:r>
                        </m:den>
                      </m:f>
                    </m:oMath>
                  </m:oMathPara>
                </a14:m>
                <a:endParaRPr lang="en-US" altLang="zh-CN" dirty="0">
                  <a:solidFill>
                    <a:schemeClr val="accent6">
                      <a:lumMod val="50000"/>
                    </a:schemeClr>
                  </a:solidFill>
                </a:endParaRPr>
              </a:p>
              <a:p>
                <a:endParaRPr lang="en-US" altLang="zh-CN" dirty="0">
                  <a:solidFill>
                    <a:schemeClr val="accent6">
                      <a:lumMod val="50000"/>
                    </a:schemeClr>
                  </a:solidFill>
                </a:endParaRPr>
              </a:p>
              <a:p>
                <a:r>
                  <a:rPr lang="en-US" altLang="zh-CN" dirty="0">
                    <a:solidFill>
                      <a:schemeClr val="accent6">
                        <a:lumMod val="50000"/>
                      </a:schemeClr>
                    </a:solidFill>
                  </a:rPr>
                  <a:t>                     </a:t>
                </a:r>
                <a14:m>
                  <m:oMath xmlns:m="http://schemas.openxmlformats.org/officeDocument/2006/math">
                    <m:r>
                      <a:rPr lang="en-US" altLang="zh-CN" i="1">
                        <a:solidFill>
                          <a:schemeClr val="accent6">
                            <a:lumMod val="50000"/>
                          </a:schemeClr>
                        </a:solidFill>
                        <a:latin typeface="Cambria Math" panose="02040503050406030204" pitchFamily="18" charset="0"/>
                      </a:rPr>
                      <m:t>=50%</m:t>
                    </m:r>
                  </m:oMath>
                </a14:m>
                <a:endParaRPr lang="zh-CN" altLang="en-US" dirty="0">
                  <a:solidFill>
                    <a:schemeClr val="accent6">
                      <a:lumMod val="50000"/>
                    </a:schemeClr>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72000" y="2949495"/>
                <a:ext cx="3980102" cy="2035044"/>
              </a:xfrm>
              <a:prstGeom prst="rect">
                <a:avLst/>
              </a:prstGeom>
              <a:blipFill>
                <a:blip r:embed="rId3"/>
                <a:stretch>
                  <a:fillRect/>
                </a:stretch>
              </a:blipFill>
              <a:ln>
                <a:noFill/>
              </a:ln>
            </p:spPr>
            <p:txBody>
              <a:bodyPr/>
              <a:lstStyle/>
              <a:p>
                <a:r>
                  <a:rPr lang="zh-CN" altLang="en-US">
                    <a:noFill/>
                  </a:rPr>
                  <a:t> </a:t>
                </a:r>
              </a:p>
            </p:txBody>
          </p:sp>
        </mc:Fallback>
      </mc:AlternateContent>
      <p:sp>
        <p:nvSpPr>
          <p:cNvPr id="4" name="TextBox 3"/>
          <p:cNvSpPr txBox="1"/>
          <p:nvPr/>
        </p:nvSpPr>
        <p:spPr>
          <a:xfrm>
            <a:off x="5358837" y="5662990"/>
            <a:ext cx="2661306" cy="369332"/>
          </a:xfrm>
          <a:prstGeom prst="rect">
            <a:avLst/>
          </a:prstGeom>
          <a:noFill/>
        </p:spPr>
        <p:txBody>
          <a:bodyPr wrap="none" rtlCol="0">
            <a:spAutoFit/>
          </a:bodyPr>
          <a:lstStyle/>
          <a:p>
            <a:r>
              <a:rPr lang="en-US" altLang="zh-CN" b="1" dirty="0">
                <a:solidFill>
                  <a:srgbClr val="0070C0"/>
                </a:solidFill>
              </a:rPr>
              <a:t>if </a:t>
            </a:r>
            <a:r>
              <a:rPr lang="en-US" altLang="zh-CN" b="1" i="1" dirty="0">
                <a:solidFill>
                  <a:srgbClr val="0070C0"/>
                </a:solidFill>
              </a:rPr>
              <a:t>P</a:t>
            </a:r>
            <a:r>
              <a:rPr lang="en-US" altLang="zh-CN" b="1" dirty="0">
                <a:solidFill>
                  <a:srgbClr val="0070C0"/>
                </a:solidFill>
              </a:rPr>
              <a:t>(</a:t>
            </a:r>
            <a:r>
              <a:rPr lang="en-US" altLang="zh-CN" b="1" i="1" dirty="0">
                <a:solidFill>
                  <a:srgbClr val="0070C0"/>
                </a:solidFill>
              </a:rPr>
              <a:t>d</a:t>
            </a:r>
            <a:r>
              <a:rPr lang="en-US" altLang="zh-CN" b="1" dirty="0">
                <a:solidFill>
                  <a:srgbClr val="0070C0"/>
                </a:solidFill>
              </a:rPr>
              <a:t>) = 0.1% ,   </a:t>
            </a:r>
            <a:r>
              <a:rPr lang="en-US" altLang="zh-CN" b="1" i="1" dirty="0">
                <a:solidFill>
                  <a:srgbClr val="0070C0"/>
                </a:solidFill>
              </a:rPr>
              <a:t>P</a:t>
            </a:r>
            <a:r>
              <a:rPr lang="en-US" altLang="zh-CN" b="1" dirty="0">
                <a:solidFill>
                  <a:srgbClr val="0070C0"/>
                </a:solidFill>
              </a:rPr>
              <a:t>(</a:t>
            </a:r>
            <a:r>
              <a:rPr lang="en-US" altLang="zh-CN" b="1" i="1" dirty="0" err="1">
                <a:solidFill>
                  <a:srgbClr val="0070C0"/>
                </a:solidFill>
              </a:rPr>
              <a:t>d</a:t>
            </a:r>
            <a:r>
              <a:rPr lang="en-US" altLang="zh-CN" b="1" dirty="0" err="1">
                <a:solidFill>
                  <a:srgbClr val="0070C0"/>
                </a:solidFill>
              </a:rPr>
              <a:t>|</a:t>
            </a:r>
            <a:r>
              <a:rPr lang="en-US" altLang="zh-CN" b="1" i="1" dirty="0" err="1">
                <a:solidFill>
                  <a:srgbClr val="0070C0"/>
                </a:solidFill>
              </a:rPr>
              <a:t>p</a:t>
            </a:r>
            <a:r>
              <a:rPr lang="en-US" altLang="zh-CN" b="1" dirty="0">
                <a:solidFill>
                  <a:srgbClr val="0070C0"/>
                </a:solidFill>
              </a:rPr>
              <a:t>) = ?</a:t>
            </a:r>
            <a:endParaRPr lang="zh-CN" altLang="en-US" b="1" dirty="0">
              <a:solidFill>
                <a:srgbClr val="0070C0"/>
              </a:solidFill>
            </a:endParaRPr>
          </a:p>
        </p:txBody>
      </p:sp>
      <p:sp>
        <p:nvSpPr>
          <p:cNvPr id="8" name="Slide Number Placeholder 5">
            <a:extLst>
              <a:ext uri="{FF2B5EF4-FFF2-40B4-BE49-F238E27FC236}">
                <a16:creationId xmlns:a16="http://schemas.microsoft.com/office/drawing/2014/main" id="{76D5025C-5DE1-4F21-B5A5-4F4CAA8BB40B}"/>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5</a:t>
            </a:fld>
            <a:endParaRPr lang="en-US"/>
          </a:p>
        </p:txBody>
      </p:sp>
      <p:sp>
        <p:nvSpPr>
          <p:cNvPr id="9" name="标题 1">
            <a:extLst>
              <a:ext uri="{FF2B5EF4-FFF2-40B4-BE49-F238E27FC236}">
                <a16:creationId xmlns:a16="http://schemas.microsoft.com/office/drawing/2014/main" id="{8BAD1284-BAE5-4134-A320-18B43642E60D}"/>
              </a:ext>
            </a:extLst>
          </p:cNvPr>
          <p:cNvSpPr>
            <a:spLocks noGrp="1"/>
          </p:cNvSpPr>
          <p:nvPr>
            <p:ph type="title"/>
          </p:nvPr>
        </p:nvSpPr>
        <p:spPr>
          <a:xfrm>
            <a:off x="230915" y="1632058"/>
            <a:ext cx="7886700" cy="994172"/>
          </a:xfrm>
        </p:spPr>
        <p:txBody>
          <a:bodyPr/>
          <a:lstStyle/>
          <a:p>
            <a:r>
              <a:rPr lang="zh-CN" altLang="en-US" sz="3200" b="1" dirty="0">
                <a:solidFill>
                  <a:schemeClr val="accent1">
                    <a:lumMod val="50000"/>
                  </a:schemeClr>
                </a:solidFill>
                <a:latin typeface="+mn-ea"/>
                <a:ea typeface="+mn-ea"/>
              </a:rPr>
              <a:t>贝叶斯定理</a:t>
            </a:r>
            <a:r>
              <a:rPr lang="en-US" altLang="zh-CN" sz="3200" b="1" dirty="0">
                <a:solidFill>
                  <a:schemeClr val="accent1">
                    <a:lumMod val="50000"/>
                  </a:schemeClr>
                </a:solidFill>
                <a:latin typeface="+mn-ea"/>
                <a:ea typeface="+mn-ea"/>
              </a:rPr>
              <a:t>Bayes Rule</a:t>
            </a:r>
            <a:endParaRPr lang="zh-CN" altLang="en-US" sz="3200" b="1" dirty="0">
              <a:solidFill>
                <a:schemeClr val="accent1">
                  <a:lumMod val="50000"/>
                </a:schemeClr>
              </a:solidFill>
              <a:latin typeface="+mn-ea"/>
              <a:ea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advTm="215788"/>
    </mc:Choice>
    <mc:Fallback xmlns="">
      <p:transition spd="slow" advTm="215788"/>
    </mc:Fallback>
  </mc:AlternateContent>
  <p:extLst>
    <p:ext uri="{3A86A75C-4F4B-4683-9AE1-C65F6400EC91}">
      <p14:laserTraceLst xmlns:p14="http://schemas.microsoft.com/office/powerpoint/2010/main">
        <p14:tracePtLst>
          <p14:tracePt t="572" x="8550275" y="4154488"/>
          <p14:tracePt t="581" x="8186738" y="4202113"/>
          <p14:tracePt t="588" x="7815263" y="4243388"/>
          <p14:tracePt t="596" x="7410450" y="4302125"/>
          <p14:tracePt t="605" x="7081838" y="4354513"/>
          <p14:tracePt t="611" x="6751638" y="4395788"/>
          <p14:tracePt t="618" x="6475413" y="4448175"/>
          <p14:tracePt t="627" x="6199188" y="4513263"/>
          <p14:tracePt t="634" x="5981700" y="4589463"/>
          <p14:tracePt t="643" x="5783263" y="4648200"/>
          <p14:tracePt t="651" x="5594350" y="4719638"/>
          <p14:tracePt t="659" x="5424488" y="4795838"/>
          <p14:tracePt t="667" x="5311775" y="4854575"/>
          <p14:tracePt t="675" x="5200650" y="4895850"/>
          <p14:tracePt t="683" x="5118100" y="4948238"/>
          <p14:tracePt t="691" x="5035550" y="4995863"/>
          <p14:tracePt t="699" x="4965700" y="5030788"/>
          <p14:tracePt t="707" x="4895850" y="5065713"/>
          <p14:tracePt t="712" x="4830763" y="5106988"/>
          <p14:tracePt t="721" x="4765675" y="5148263"/>
          <p14:tracePt t="729" x="4695825" y="5176838"/>
          <p14:tracePt t="737" x="4613275" y="5211763"/>
          <p14:tracePt t="745" x="4537075" y="5241925"/>
          <p14:tracePt t="752" x="4454525" y="5283200"/>
          <p14:tracePt t="761" x="4354513" y="5318125"/>
          <p14:tracePt t="769" x="4254500" y="5341938"/>
          <p14:tracePt t="776" x="4095750" y="5370513"/>
          <p14:tracePt t="785" x="3960813" y="5400675"/>
          <p14:tracePt t="792" x="3854450" y="5407025"/>
          <p14:tracePt t="801" x="3732213" y="5418138"/>
          <p14:tracePt t="808" x="3608388" y="5418138"/>
          <p14:tracePt t="817" x="3490913" y="5418138"/>
          <p14:tracePt t="823" x="3384550" y="5418138"/>
          <p14:tracePt t="831" x="3302000" y="5418138"/>
          <p14:tracePt t="839" x="3214688" y="5418138"/>
          <p14:tracePt t="847" x="3155950" y="5418138"/>
          <p14:tracePt t="855" x="3125788" y="5418138"/>
          <p14:tracePt t="863" x="3114675" y="5418138"/>
          <p14:tracePt t="871" x="3103563" y="5424488"/>
          <p14:tracePt t="892" x="3103563" y="5429250"/>
          <p14:tracePt t="895" x="3121025" y="5435600"/>
          <p14:tracePt t="903" x="3138488" y="5435600"/>
          <p14:tracePt t="911" x="3138488" y="5441950"/>
          <p14:tracePt t="1091" x="3149600" y="5435600"/>
          <p14:tracePt t="1107" x="3149600" y="5424488"/>
          <p14:tracePt t="1115" x="3132138" y="5411788"/>
          <p14:tracePt t="1123" x="3108325" y="5407025"/>
          <p14:tracePt t="1131" x="3079750" y="5400675"/>
          <p14:tracePt t="1137" x="3038475" y="5394325"/>
          <p14:tracePt t="1145" x="2990850" y="5376863"/>
          <p14:tracePt t="1153" x="2944813" y="5370513"/>
          <p14:tracePt t="1161" x="2903538" y="5365750"/>
          <p14:tracePt t="1169" x="2862263" y="5353050"/>
          <p14:tracePt t="1177" x="2827338" y="5348288"/>
          <p14:tracePt t="1185" x="2803525" y="5341938"/>
          <p14:tracePt t="1193" x="2797175" y="5335588"/>
          <p14:tracePt t="1201" x="2790825" y="5330825"/>
          <p14:tracePt t="1217" x="2790825" y="5324475"/>
          <p14:tracePt t="1233" x="2790825" y="5318125"/>
          <p14:tracePt t="1241" x="2790825" y="5307013"/>
          <p14:tracePt t="1255" x="2790825" y="5294313"/>
          <p14:tracePt t="1263" x="2790825" y="5289550"/>
          <p14:tracePt t="1271" x="2790825" y="5283200"/>
          <p14:tracePt t="1279" x="2797175" y="5272088"/>
          <p14:tracePt t="1287" x="2797175" y="5259388"/>
          <p14:tracePt t="1295" x="2808288" y="5253038"/>
          <p14:tracePt t="1303" x="2820988" y="5248275"/>
          <p14:tracePt t="1311" x="2827338" y="5235575"/>
          <p14:tracePt t="1319" x="2827338" y="5230813"/>
          <p14:tracePt t="1327" x="2832100" y="5230813"/>
          <p14:tracePt t="1335" x="2844800" y="5230813"/>
          <p14:tracePt t="1357" x="2844800" y="5224463"/>
          <p14:tracePt t="1429" x="2844800" y="5218113"/>
          <p14:tracePt t="1437" x="2849563" y="5218113"/>
          <p14:tracePt t="1475" x="2849563" y="5211763"/>
          <p14:tracePt t="3761" x="2862263" y="5211763"/>
          <p14:tracePt t="3769" x="2886075" y="5207000"/>
          <p14:tracePt t="3777" x="2908300" y="5194300"/>
          <p14:tracePt t="3785" x="2967038" y="5172075"/>
          <p14:tracePt t="3793" x="3021013" y="5153025"/>
          <p14:tracePt t="3801" x="3073400" y="5148263"/>
          <p14:tracePt t="3807" x="3132138" y="5141913"/>
          <p14:tracePt t="3815" x="3179763" y="5130800"/>
          <p14:tracePt t="3823" x="3232150" y="5130800"/>
          <p14:tracePt t="3831" x="3260725" y="5130800"/>
          <p14:tracePt t="3839" x="3297238" y="5153025"/>
          <p14:tracePt t="3847" x="3321050" y="5172075"/>
          <p14:tracePt t="3855" x="3325813" y="5176838"/>
          <p14:tracePt t="3874" x="3338513" y="5176838"/>
          <p14:tracePt t="3973" x="3321050" y="5165725"/>
          <p14:tracePt t="3981" x="3284538" y="5172075"/>
          <p14:tracePt t="3989" x="3273425" y="5176838"/>
          <p14:tracePt t="3997" x="3267075" y="5183188"/>
          <p14:tracePt t="4005" x="3267075" y="5189538"/>
          <p14:tracePt t="4013" x="3260725" y="5194300"/>
          <p14:tracePt t="4019" x="3255963" y="5207000"/>
          <p14:tracePt t="4035" x="3249613" y="5211763"/>
          <p14:tracePt t="4043" x="3249613" y="5218113"/>
          <p14:tracePt t="4051" x="3243263" y="5224463"/>
          <p14:tracePt t="4061" x="3238500" y="5230813"/>
          <p14:tracePt t="4075" x="3232150" y="5230813"/>
          <p14:tracePt t="4083" x="3225800" y="5235575"/>
          <p14:tracePt t="4091" x="3221038" y="5235575"/>
          <p14:tracePt t="4107" x="3214688" y="5235575"/>
          <p14:tracePt t="4115" x="3214688" y="5230813"/>
          <p14:tracePt t="4121" x="3208338" y="5230813"/>
          <p14:tracePt t="4137" x="3201988" y="5224463"/>
          <p14:tracePt t="4153" x="3197225" y="5218113"/>
          <p14:tracePt t="4161" x="3190875" y="5211763"/>
          <p14:tracePt t="4177" x="3190875" y="5207000"/>
          <p14:tracePt t="4185" x="3184525" y="5207000"/>
          <p14:tracePt t="4193" x="3179763" y="5200650"/>
          <p14:tracePt t="4695" x="3179763" y="5194300"/>
          <p14:tracePt t="4805" x="3179763" y="5189538"/>
          <p14:tracePt t="4813" x="3184525" y="5183188"/>
          <p14:tracePt t="4829" x="3184525" y="5176838"/>
          <p14:tracePt t="4837" x="3184525" y="5172075"/>
          <p14:tracePt t="4861" x="3184525" y="5165725"/>
          <p14:tracePt t="4883" x="3184525" y="5159375"/>
          <p14:tracePt t="5034" x="3184525" y="5153025"/>
          <p14:tracePt t="5135" x="3190875" y="5153025"/>
          <p14:tracePt t="5159" x="3197225" y="5148263"/>
          <p14:tracePt t="5175" x="3201988" y="5135563"/>
          <p14:tracePt t="5197" x="3201988" y="5130800"/>
          <p14:tracePt t="5205" x="3201988" y="5124450"/>
          <p14:tracePt t="5229" x="3208338" y="5118100"/>
          <p14:tracePt t="5245" x="3208338" y="5113338"/>
          <p14:tracePt t="5253" x="3208338" y="5106988"/>
          <p14:tracePt t="5269" x="3208338" y="5100638"/>
          <p14:tracePt t="5277" x="3214688" y="5094288"/>
          <p14:tracePt t="5283" x="3214688" y="5089525"/>
          <p14:tracePt t="5291" x="3221038" y="5076825"/>
          <p14:tracePt t="5299" x="3225800" y="5059363"/>
          <p14:tracePt t="5307" x="3232150" y="5041900"/>
          <p14:tracePt t="5315" x="3243263" y="5006975"/>
          <p14:tracePt t="5323" x="3255963" y="4965700"/>
          <p14:tracePt t="5331" x="3273425" y="4918075"/>
          <p14:tracePt t="5339" x="3284538" y="4872038"/>
          <p14:tracePt t="5347" x="3308350" y="4837113"/>
          <p14:tracePt t="5355" x="3325813" y="4789488"/>
          <p14:tracePt t="5363" x="3349625" y="4748213"/>
          <p14:tracePt t="5371" x="3360738" y="4706938"/>
          <p14:tracePt t="5379" x="3373438" y="4683125"/>
          <p14:tracePt t="5387" x="3397250" y="4648200"/>
          <p14:tracePt t="5393" x="3408363" y="4624388"/>
          <p14:tracePt t="5401" x="3419475" y="4606925"/>
          <p14:tracePt t="5409" x="3438525" y="4583113"/>
          <p14:tracePt t="5417" x="3449638" y="4572000"/>
          <p14:tracePt t="5425" x="3467100" y="4560888"/>
          <p14:tracePt t="5591" x="3438525" y="4560888"/>
          <p14:tracePt t="5599" x="3419475" y="4560888"/>
          <p14:tracePt t="5606" x="3408363" y="4560888"/>
          <p14:tracePt t="5621" x="3408363" y="4554538"/>
          <p14:tracePt t="5629" x="3408363" y="4548188"/>
          <p14:tracePt t="5645" x="3414713" y="4537075"/>
          <p14:tracePt t="5653" x="3419475" y="4537075"/>
          <p14:tracePt t="5661" x="3425825" y="4537075"/>
          <p14:tracePt t="5669" x="3425825" y="4530725"/>
          <p14:tracePt t="5677" x="3425825" y="4524375"/>
          <p14:tracePt t="5693" x="3425825" y="4513263"/>
          <p14:tracePt t="5701" x="3425825" y="4502150"/>
          <p14:tracePt t="5709" x="3419475" y="4495800"/>
          <p14:tracePt t="5717" x="3414713" y="4471988"/>
          <p14:tracePt t="5723" x="3408363" y="4454525"/>
          <p14:tracePt t="5731" x="3402013" y="4430713"/>
          <p14:tracePt t="5739" x="3402013" y="4413250"/>
          <p14:tracePt t="5747" x="3402013" y="4384675"/>
          <p14:tracePt t="5755" x="3402013" y="4365625"/>
          <p14:tracePt t="5763" x="3402013" y="4348163"/>
          <p14:tracePt t="5771" x="3408363" y="4337050"/>
          <p14:tracePt t="5779" x="3408363" y="4330700"/>
          <p14:tracePt t="5787" x="3414713" y="4313238"/>
          <p14:tracePt t="5795" x="3425825" y="4295775"/>
          <p14:tracePt t="5803" x="3425825" y="4289425"/>
          <p14:tracePt t="5811" x="3432175" y="4284663"/>
          <p14:tracePt t="5817" x="3438525" y="4271963"/>
          <p14:tracePt t="5825" x="3443288" y="4267200"/>
          <p14:tracePt t="5833" x="3455988" y="4254500"/>
          <p14:tracePt t="5841" x="3455988" y="4248150"/>
          <p14:tracePt t="5849" x="3460750" y="4243388"/>
          <p14:tracePt t="5857" x="3467100" y="4230688"/>
          <p14:tracePt t="5865" x="3473450" y="4225925"/>
          <p14:tracePt t="5874" x="3473450" y="4219575"/>
          <p14:tracePt t="5881" x="3478213" y="4206875"/>
          <p14:tracePt t="5889" x="3484563" y="4195763"/>
          <p14:tracePt t="5897" x="3484563" y="4189413"/>
          <p14:tracePt t="5905" x="3490913" y="4184650"/>
          <p14:tracePt t="5913" x="3497263" y="4178300"/>
          <p14:tracePt t="5921" x="3497263" y="4171950"/>
          <p14:tracePt t="5935" x="3497263" y="4167188"/>
          <p14:tracePt t="6054" x="3497263" y="4160838"/>
          <p14:tracePt t="6172" x="3497263" y="4167188"/>
          <p14:tracePt t="6220" x="3502025" y="4167188"/>
          <p14:tracePt t="6542" x="3502025" y="4160838"/>
          <p14:tracePt t="8308" x="3502025" y="4167188"/>
          <p14:tracePt t="8316" x="3502025" y="4160838"/>
          <p14:tracePt t="8324" x="3502025" y="4154488"/>
          <p14:tracePt t="8332" x="3502025" y="4148138"/>
          <p14:tracePt t="8340" x="3502025" y="4130675"/>
          <p14:tracePt t="8348" x="3502025" y="4119563"/>
          <p14:tracePt t="8356" x="3502025" y="4113213"/>
          <p14:tracePt t="8364" x="3502025" y="4102100"/>
          <p14:tracePt t="8372" x="3508375" y="4102100"/>
          <p14:tracePt t="8380" x="3514725" y="4102100"/>
          <p14:tracePt t="8388" x="3525838" y="4102100"/>
          <p14:tracePt t="8638" x="3549650" y="4108450"/>
          <p14:tracePt t="8646" x="3543300" y="4108450"/>
          <p14:tracePt t="8654" x="3532188" y="4095750"/>
          <p14:tracePt t="8662" x="3514725" y="4071938"/>
          <p14:tracePt t="8670" x="3497263" y="4060825"/>
          <p14:tracePt t="8678" x="3473450" y="4043363"/>
          <p14:tracePt t="8686" x="3467100" y="4037013"/>
          <p14:tracePt t="8694" x="3432175" y="4019550"/>
          <p14:tracePt t="8702" x="3408363" y="4013200"/>
          <p14:tracePt t="8710" x="3384550" y="4002088"/>
          <p14:tracePt t="8716" x="3360738" y="4008438"/>
          <p14:tracePt t="8724" x="3355975" y="4008438"/>
          <p14:tracePt t="8732" x="3332163" y="4013200"/>
          <p14:tracePt t="8740" x="3314700" y="4019550"/>
          <p14:tracePt t="8748" x="3302000" y="4019550"/>
          <p14:tracePt t="8756" x="3290888" y="4025900"/>
          <p14:tracePt t="8764" x="3279775" y="4030663"/>
          <p14:tracePt t="8874" x="3260725" y="4037013"/>
          <p14:tracePt t="8890" x="3260725" y="4025900"/>
          <p14:tracePt t="8898" x="3260725" y="4019550"/>
          <p14:tracePt t="8906" x="3273425" y="4002088"/>
          <p14:tracePt t="8914" x="3279775" y="3995738"/>
          <p14:tracePt t="8920" x="3297238" y="3990975"/>
          <p14:tracePt t="8928" x="3314700" y="3984625"/>
          <p14:tracePt t="8936" x="3332163" y="3978275"/>
          <p14:tracePt t="8944" x="3343275" y="3978275"/>
          <p14:tracePt t="9346" x="3338513" y="3967163"/>
          <p14:tracePt t="9352" x="3321050" y="3967163"/>
          <p14:tracePt t="9360" x="3297238" y="3960813"/>
          <p14:tracePt t="9368" x="3273425" y="3954463"/>
          <p14:tracePt t="9376" x="3232150" y="3943350"/>
          <p14:tracePt t="9384" x="3201988" y="3943350"/>
          <p14:tracePt t="9392" x="3173413" y="3943350"/>
          <p14:tracePt t="9400" x="3138488" y="3943350"/>
          <p14:tracePt t="9408" x="3103563" y="3943350"/>
          <p14:tracePt t="9416" x="3062288" y="3954463"/>
          <p14:tracePt t="9424" x="3008313" y="3960813"/>
          <p14:tracePt t="9432" x="2967038" y="3960813"/>
          <p14:tracePt t="9440" x="2921000" y="3960813"/>
          <p14:tracePt t="9448" x="2879725" y="3960813"/>
          <p14:tracePt t="9454" x="2838450" y="3967163"/>
          <p14:tracePt t="9462" x="2808288" y="3967163"/>
          <p14:tracePt t="9470" x="2773363" y="3971925"/>
          <p14:tracePt t="9478" x="2744788" y="3971925"/>
          <p14:tracePt t="9487" x="2727325" y="3971925"/>
          <p14:tracePt t="9494" x="2709863" y="3971925"/>
          <p14:tracePt t="9502" x="2697163" y="3978275"/>
          <p14:tracePt t="9510" x="2690813" y="3978275"/>
          <p14:tracePt t="9518" x="2686050" y="3978275"/>
          <p14:tracePt t="9526" x="2679700" y="3978275"/>
          <p14:tracePt t="10115" x="2686050" y="3978275"/>
          <p14:tracePt t="10138" x="2697163" y="3978275"/>
          <p14:tracePt t="10146" x="2714625" y="3971925"/>
          <p14:tracePt t="10154" x="2738438" y="3954463"/>
          <p14:tracePt t="10162" x="2779713" y="3937000"/>
          <p14:tracePt t="10170" x="2808288" y="3932238"/>
          <p14:tracePt t="10178" x="2844800" y="3919538"/>
          <p14:tracePt t="10186" x="2879725" y="3902075"/>
          <p14:tracePt t="10194" x="2908300" y="3895725"/>
          <p14:tracePt t="10202" x="2944813" y="3890963"/>
          <p14:tracePt t="10208" x="2973388" y="3890963"/>
          <p14:tracePt t="10216" x="3032125" y="3890963"/>
          <p14:tracePt t="10224" x="3067050" y="3890963"/>
          <p14:tracePt t="10233" x="3108325" y="3890963"/>
          <p14:tracePt t="10240" x="3162300" y="3890963"/>
          <p14:tracePt t="10248" x="3208338" y="3902075"/>
          <p14:tracePt t="10256" x="3260725" y="3913188"/>
          <p14:tracePt t="10264" x="3302000" y="3932238"/>
          <p14:tracePt t="10272" x="3343275" y="3937000"/>
          <p14:tracePt t="10280" x="3390900" y="3954463"/>
          <p14:tracePt t="10288" x="3432175" y="3990975"/>
          <p14:tracePt t="10460" x="3419475" y="3967163"/>
          <p14:tracePt t="10468" x="3402013" y="3967163"/>
          <p14:tracePt t="10476" x="3379788" y="3960813"/>
          <p14:tracePt t="10484" x="3360738" y="3960813"/>
          <p14:tracePt t="10492" x="3349625" y="3960813"/>
          <p14:tracePt t="10500" x="3332163" y="3960813"/>
          <p14:tracePt t="10508" x="3321050" y="3960813"/>
          <p14:tracePt t="10514" x="3314700" y="3960813"/>
          <p14:tracePt t="10522" x="3302000" y="3960813"/>
          <p14:tracePt t="10530" x="3297238" y="3954463"/>
          <p14:tracePt t="10538" x="3297238" y="3949700"/>
          <p14:tracePt t="10546" x="3297238" y="3943350"/>
          <p14:tracePt t="10554" x="3290888" y="3937000"/>
          <p14:tracePt t="10562" x="3290888" y="3932238"/>
          <p14:tracePt t="10570" x="3284538" y="3925888"/>
          <p14:tracePt t="10578" x="3284538" y="3919538"/>
          <p14:tracePt t="10586" x="3284538" y="3913188"/>
          <p14:tracePt t="10602" x="3279775" y="3908425"/>
          <p14:tracePt t="10610" x="3279775" y="3902075"/>
          <p14:tracePt t="10624" x="3279775" y="3895725"/>
          <p14:tracePt t="10720" x="3279775" y="3890963"/>
          <p14:tracePt t="10728" x="3279775" y="3884613"/>
          <p14:tracePt t="10742" x="3279775" y="3878263"/>
          <p14:tracePt t="10750" x="3279775" y="3871913"/>
          <p14:tracePt t="10758" x="3279775" y="3867150"/>
          <p14:tracePt t="10782" x="3279775" y="3860800"/>
          <p14:tracePt t="10900" x="3279775" y="3854450"/>
          <p14:tracePt t="10908" x="3279775" y="3849688"/>
          <p14:tracePt t="10938" x="3284538" y="3843338"/>
          <p14:tracePt t="10954" x="3284538" y="3836988"/>
          <p14:tracePt t="11591" x="3284538" y="3832225"/>
          <p14:tracePt t="11598" x="3279775" y="3819525"/>
          <p14:tracePt t="11606" x="3267075" y="3813175"/>
          <p14:tracePt t="11614" x="3255963" y="3790950"/>
          <p14:tracePt t="11622" x="3238500" y="3773488"/>
          <p14:tracePt t="11630" x="3225800" y="3749675"/>
          <p14:tracePt t="11638" x="3214688" y="3719513"/>
          <p14:tracePt t="11646" x="3201988" y="3708400"/>
          <p14:tracePt t="11654" x="3197225" y="3690938"/>
          <p14:tracePt t="11662" x="3184525" y="3678238"/>
          <p14:tracePt t="11670" x="3173413" y="3667125"/>
          <p14:tracePt t="11678" x="3155950" y="3649663"/>
          <p14:tracePt t="11686" x="3149600" y="3636963"/>
          <p14:tracePt t="11692" x="3138488" y="3619500"/>
          <p14:tracePt t="11700" x="3125788" y="3608388"/>
          <p14:tracePt t="11708" x="3121025" y="3597275"/>
          <p14:tracePt t="11716" x="3108325" y="3584575"/>
          <p14:tracePt t="11724" x="3108325" y="3578225"/>
          <p14:tracePt t="11732" x="3103563" y="3567113"/>
          <p14:tracePt t="11740" x="3103563" y="3556000"/>
          <p14:tracePt t="11748" x="3103563" y="3536950"/>
          <p14:tracePt t="11756" x="3103563" y="3532188"/>
          <p14:tracePt t="11764" x="3108325" y="3525838"/>
          <p14:tracePt t="11772" x="3114675" y="3525838"/>
          <p14:tracePt t="11780" x="3125788" y="3525838"/>
          <p14:tracePt t="11786" x="3143250" y="3532188"/>
          <p14:tracePt t="11802" x="3162300" y="3536950"/>
          <p14:tracePt t="11977" x="3173413" y="3556000"/>
          <p14:tracePt t="11984" x="3155950" y="3556000"/>
          <p14:tracePt t="11993" x="3138488" y="3549650"/>
          <p14:tracePt t="12000" x="3114675" y="3549650"/>
          <p14:tracePt t="12006" x="3103563" y="3549650"/>
          <p14:tracePt t="12014" x="3090863" y="3549650"/>
          <p14:tracePt t="12022" x="3079750" y="3556000"/>
          <p14:tracePt t="12030" x="3073400" y="3556000"/>
          <p14:tracePt t="12038" x="3062288" y="3560763"/>
          <p14:tracePt t="12046" x="3055938" y="3560763"/>
          <p14:tracePt t="12062" x="3038475" y="3567113"/>
          <p14:tracePt t="12070" x="3025775" y="3573463"/>
          <p14:tracePt t="12078" x="3014663" y="3573463"/>
          <p14:tracePt t="12086" x="2990850" y="3578225"/>
          <p14:tracePt t="12094" x="2962275" y="3578225"/>
          <p14:tracePt t="12102" x="2921000" y="3578225"/>
          <p14:tracePt t="12108" x="2879725" y="3578225"/>
          <p14:tracePt t="12116" x="2838450" y="3578225"/>
          <p14:tracePt t="12124" x="2797175" y="3584575"/>
          <p14:tracePt t="12132" x="2762250" y="3584575"/>
          <p14:tracePt t="12140" x="2738438" y="3584575"/>
          <p14:tracePt t="12148" x="2709863" y="3584575"/>
          <p14:tracePt t="12156" x="2690813" y="3584575"/>
          <p14:tracePt t="12164" x="2686050" y="3584575"/>
          <p14:tracePt t="12172" x="2679700" y="3584575"/>
          <p14:tracePt t="12180" x="2673350" y="3584575"/>
          <p14:tracePt t="12210" x="2668588" y="3584575"/>
          <p14:tracePt t="12242" x="2662238" y="3584575"/>
          <p14:tracePt t="12258" x="2655888" y="3584575"/>
          <p14:tracePt t="12275" x="2651125" y="3584575"/>
          <p14:tracePt t="12361" x="2651125" y="3590925"/>
          <p14:tracePt t="12368" x="2651125" y="3597275"/>
          <p14:tracePt t="12384" x="2638425" y="3602038"/>
          <p14:tracePt t="12392" x="2632075" y="3602038"/>
          <p14:tracePt t="12400" x="2632075" y="3608388"/>
          <p14:tracePt t="12408" x="2620963" y="3614738"/>
          <p14:tracePt t="12416" x="2614613" y="3614738"/>
          <p14:tracePt t="12422" x="2603500" y="3619500"/>
          <p14:tracePt t="12430" x="2590800" y="3619500"/>
          <p14:tracePt t="12438" x="2579688" y="3625850"/>
          <p14:tracePt t="12446" x="2568575" y="3625850"/>
          <p14:tracePt t="12454" x="2555875" y="3632200"/>
          <p14:tracePt t="12462" x="2532063" y="3632200"/>
          <p14:tracePt t="12470" x="2527300" y="3632200"/>
          <p14:tracePt t="12478" x="2509838" y="3632200"/>
          <p14:tracePt t="12486" x="2497138" y="3632200"/>
          <p14:tracePt t="12495" x="2479675" y="3632200"/>
          <p14:tracePt t="12502" x="2462213" y="3632200"/>
          <p14:tracePt t="12510" x="2438400" y="3632200"/>
          <p14:tracePt t="12518" x="2427288" y="3632200"/>
          <p14:tracePt t="12524" x="2414588" y="3632200"/>
          <p14:tracePt t="12532" x="2409825" y="3632200"/>
          <p14:tracePt t="12540" x="2397125" y="3632200"/>
          <p14:tracePt t="12548" x="2392363" y="3632200"/>
          <p14:tracePt t="12612" x="2386013" y="3632200"/>
          <p14:tracePt t="12628" x="2379663" y="3632200"/>
          <p14:tracePt t="12634" x="2368550" y="3632200"/>
          <p14:tracePt t="12642" x="2362200" y="3632200"/>
          <p14:tracePt t="12650" x="2351088" y="3632200"/>
          <p14:tracePt t="12658" x="2344738" y="3625850"/>
          <p14:tracePt t="12666" x="2338388" y="3625850"/>
          <p14:tracePt t="12682" x="2333625" y="3625850"/>
          <p14:tracePt t="12839" x="2333625" y="3619500"/>
          <p14:tracePt t="12973" x="2333625" y="3614738"/>
          <p14:tracePt t="12981" x="2338388" y="3608388"/>
          <p14:tracePt t="13217" x="2333625" y="3608388"/>
          <p14:tracePt t="13240" x="2327275" y="3608388"/>
          <p14:tracePt t="15243" x="2327275" y="3602038"/>
          <p14:tracePt t="15259" x="2327275" y="3590925"/>
          <p14:tracePt t="15267" x="2327275" y="3584575"/>
          <p14:tracePt t="15314" x="2338388" y="3584575"/>
          <p14:tracePt t="15321" x="2374900" y="3584575"/>
          <p14:tracePt t="15329" x="2420938" y="3584575"/>
          <p14:tracePt t="15337" x="2462213" y="3584575"/>
          <p14:tracePt t="15501" x="2462213" y="3573463"/>
          <p14:tracePt t="15509" x="2433638" y="3573463"/>
          <p14:tracePt t="15517" x="2414588" y="3573463"/>
          <p14:tracePt t="15525" x="2392363" y="3578225"/>
          <p14:tracePt t="15533" x="2374900" y="3578225"/>
          <p14:tracePt t="15541" x="2355850" y="3578225"/>
          <p14:tracePt t="15549" x="2344738" y="3573463"/>
          <p14:tracePt t="15557" x="2327275" y="3567113"/>
          <p14:tracePt t="15565" x="2303463" y="3567113"/>
          <p14:tracePt t="15573" x="2279650" y="3556000"/>
          <p14:tracePt t="15581" x="2251075" y="3549650"/>
          <p14:tracePt t="15589" x="2216150" y="3543300"/>
          <p14:tracePt t="15597" x="2179638" y="3543300"/>
          <p14:tracePt t="15603" x="2120900" y="3543300"/>
          <p14:tracePt t="15611" x="2079625" y="3536950"/>
          <p14:tracePt t="15619" x="2027238" y="3536950"/>
          <p14:tracePt t="15627" x="1985963" y="3536950"/>
          <p14:tracePt t="15635" x="1939925" y="3536950"/>
          <p14:tracePt t="15643" x="1898650" y="3543300"/>
          <p14:tracePt t="15651" x="1874838" y="3549650"/>
          <p14:tracePt t="15659" x="1851025" y="3556000"/>
          <p14:tracePt t="15667" x="1833563" y="3556000"/>
          <p14:tracePt t="15699" x="1827213" y="3556000"/>
          <p14:tracePt t="15737" x="1822450" y="3556000"/>
          <p14:tracePt t="15761" x="1816100" y="3556000"/>
          <p14:tracePt t="15769" x="1809750" y="3549650"/>
          <p14:tracePt t="15777" x="1803400" y="3549650"/>
          <p14:tracePt t="15785" x="1798638" y="3549650"/>
          <p14:tracePt t="15793" x="1785938" y="3543300"/>
          <p14:tracePt t="15807" x="1774825" y="3536950"/>
          <p14:tracePt t="15815" x="1763713" y="3536950"/>
          <p14:tracePt t="15831" x="1757363" y="3532188"/>
          <p14:tracePt t="15839" x="1751013" y="3532188"/>
          <p14:tracePt t="15855" x="1744663" y="3532188"/>
          <p14:tracePt t="15875" x="1739900" y="3532188"/>
          <p14:tracePt t="15879" x="1733550" y="3525838"/>
          <p14:tracePt t="15887" x="1733550" y="3508375"/>
          <p14:tracePt t="15895" x="1727200" y="3497263"/>
          <p14:tracePt t="15903" x="1722438" y="3478213"/>
          <p14:tracePt t="15909" x="1716088" y="3455988"/>
          <p14:tracePt t="15917" x="1709738" y="3438525"/>
          <p14:tracePt t="15925" x="1704975" y="3438525"/>
          <p14:tracePt t="15933" x="1698625" y="3425825"/>
          <p14:tracePt t="15949" x="1698625" y="3432175"/>
          <p14:tracePt t="16107" x="1685925" y="3432175"/>
          <p14:tracePt t="16115" x="1668463" y="3425825"/>
          <p14:tracePt t="16123" x="1639888" y="3419475"/>
          <p14:tracePt t="16129" x="1622425" y="3408363"/>
          <p14:tracePt t="16137" x="1598613" y="3408363"/>
          <p14:tracePt t="16145" x="1568450" y="3402013"/>
          <p14:tracePt t="16153" x="1539875" y="3402013"/>
          <p14:tracePt t="16161" x="1498600" y="3397250"/>
          <p14:tracePt t="16169" x="1439863" y="3384550"/>
          <p14:tracePt t="16177" x="1387475" y="3379788"/>
          <p14:tracePt t="16185" x="1328738" y="3379788"/>
          <p14:tracePt t="16193" x="1270000" y="3373438"/>
          <p14:tracePt t="16201" x="1204913" y="3349625"/>
          <p14:tracePt t="16209" x="1152525" y="3325813"/>
          <p14:tracePt t="16296" x="1152525" y="3321050"/>
          <p14:tracePt t="16327" x="1152525" y="3314700"/>
          <p14:tracePt t="16341" x="1157288" y="3314700"/>
          <p14:tracePt t="16349" x="1163638" y="3308350"/>
          <p14:tracePt t="16357" x="1174750" y="3302000"/>
          <p14:tracePt t="16365" x="1187450" y="3297238"/>
          <p14:tracePt t="16373" x="1192213" y="3290888"/>
          <p14:tracePt t="16381" x="1204913" y="3290888"/>
          <p14:tracePt t="16389" x="1222375" y="3284538"/>
          <p14:tracePt t="16397" x="1233488" y="3279775"/>
          <p14:tracePt t="16405" x="1239838" y="3273425"/>
          <p14:tracePt t="16413" x="1250950" y="3267075"/>
          <p14:tracePt t="16421" x="1263650" y="3267075"/>
          <p14:tracePt t="16429" x="1270000" y="3267075"/>
          <p14:tracePt t="16437" x="1281113" y="3267075"/>
          <p14:tracePt t="16443" x="1287463" y="3267075"/>
          <p14:tracePt t="16451" x="1292225" y="3267075"/>
          <p14:tracePt t="16459" x="1298575" y="3267075"/>
          <p14:tracePt t="16483" x="1304925" y="3267075"/>
          <p14:tracePt t="16491" x="1311275" y="3267075"/>
          <p14:tracePt t="16499" x="1316038" y="3267075"/>
          <p14:tracePt t="16507" x="1316038" y="3273425"/>
          <p14:tracePt t="16515" x="1322388" y="3273425"/>
          <p14:tracePt t="16531" x="1328738" y="3273425"/>
          <p14:tracePt t="16545" x="1333500" y="3273425"/>
          <p14:tracePt t="16561" x="1346200" y="3273425"/>
          <p14:tracePt t="16577" x="1350963" y="3273425"/>
          <p14:tracePt t="16585" x="1363663" y="3273425"/>
          <p14:tracePt t="16593" x="1374775" y="3279775"/>
          <p14:tracePt t="16601" x="1387475" y="3284538"/>
          <p14:tracePt t="16609" x="1404938" y="3290888"/>
          <p14:tracePt t="16617" x="1422400" y="3302000"/>
          <p14:tracePt t="16625" x="1450975" y="3314700"/>
          <p14:tracePt t="16633" x="1492250" y="3325813"/>
          <p14:tracePt t="16641" x="1539875" y="3343275"/>
          <p14:tracePt t="16649" x="1581150" y="3367088"/>
          <p14:tracePt t="16655" x="1646238" y="3384550"/>
          <p14:tracePt t="16663" x="1692275" y="3408363"/>
          <p14:tracePt t="16671" x="1744663" y="3432175"/>
          <p14:tracePt t="16679" x="1809750" y="3438525"/>
          <p14:tracePt t="16687" x="1857375" y="3455988"/>
          <p14:tracePt t="16695" x="1920875" y="3460750"/>
          <p14:tracePt t="16703" x="1981200" y="3478213"/>
          <p14:tracePt t="16711" x="2027238" y="3478213"/>
          <p14:tracePt t="16719" x="2068513" y="3484563"/>
          <p14:tracePt t="16727" x="2109788" y="3484563"/>
          <p14:tracePt t="16735" x="2127250" y="3484563"/>
          <p14:tracePt t="16743" x="2138363" y="3484563"/>
          <p14:tracePt t="16749" x="2144713" y="3484563"/>
          <p14:tracePt t="16757" x="2151063" y="3484563"/>
          <p14:tracePt t="16907" x="2157413" y="3484563"/>
          <p14:tracePt t="16915" x="2162175" y="3484563"/>
          <p14:tracePt t="16923" x="2168525" y="3484563"/>
          <p14:tracePt t="16931" x="2179638" y="3484563"/>
          <p14:tracePt t="16939" x="2209800" y="3484563"/>
          <p14:tracePt t="16947" x="2238375" y="3484563"/>
          <p14:tracePt t="16955" x="2279650" y="3484563"/>
          <p14:tracePt t="16963" x="2333625" y="3478213"/>
          <p14:tracePt t="16969" x="2379663" y="3478213"/>
          <p14:tracePt t="16977" x="2444750" y="3467100"/>
          <p14:tracePt t="16985" x="2492375" y="3460750"/>
          <p14:tracePt t="16993" x="2532063" y="3460750"/>
          <p14:tracePt t="17001" x="2562225" y="3455988"/>
          <p14:tracePt t="17009" x="2586038" y="3455988"/>
          <p14:tracePt t="17017" x="2603500" y="3449638"/>
          <p14:tracePt t="17025" x="2609850" y="3443288"/>
          <p14:tracePt t="17033" x="2614613" y="3443288"/>
          <p14:tracePt t="17057" x="2609850" y="3443288"/>
          <p14:tracePt t="17167" x="2620963" y="3455988"/>
          <p14:tracePt t="17173" x="2620963" y="3449638"/>
          <p14:tracePt t="17189" x="2620963" y="3443288"/>
          <p14:tracePt t="17254" x="2627313" y="3438525"/>
          <p14:tracePt t="17261" x="2632075" y="3438525"/>
          <p14:tracePt t="17269" x="2638425" y="3438525"/>
          <p14:tracePt t="17277" x="2651125" y="3438525"/>
          <p14:tracePt t="17283" x="2662238" y="3432175"/>
          <p14:tracePt t="17299" x="2673350" y="3432175"/>
          <p14:tracePt t="17307" x="2690813" y="3425825"/>
          <p14:tracePt t="17315" x="2697163" y="3425825"/>
          <p14:tracePt t="17323" x="2703513" y="3419475"/>
          <p14:tracePt t="17331" x="2709863" y="3419475"/>
          <p14:tracePt t="17339" x="2714625" y="3419475"/>
          <p14:tracePt t="17347" x="2727325" y="3419475"/>
          <p14:tracePt t="17363" x="2732088" y="3419475"/>
          <p14:tracePt t="17489" x="2727325" y="3419475"/>
          <p14:tracePt t="17495" x="2720975" y="3419475"/>
          <p14:tracePt t="17527" x="2720975" y="3425825"/>
          <p14:tracePt t="17897" x="2720975" y="3432175"/>
          <p14:tracePt t="17905" x="2709863" y="3443288"/>
          <p14:tracePt t="17913" x="2703513" y="3449638"/>
          <p14:tracePt t="17919" x="2686050" y="3460750"/>
          <p14:tracePt t="17927" x="2668588" y="3473450"/>
          <p14:tracePt t="17935" x="2655888" y="3484563"/>
          <p14:tracePt t="17943" x="2632075" y="3497263"/>
          <p14:tracePt t="17951" x="2597150" y="3508375"/>
          <p14:tracePt t="17959" x="2562225" y="3519488"/>
          <p14:tracePt t="17967" x="2520950" y="3536950"/>
          <p14:tracePt t="17976" x="2492375" y="3543300"/>
          <p14:tracePt t="17983" x="2438400" y="3556000"/>
          <p14:tracePt t="17991" x="2397125" y="3573463"/>
          <p14:tracePt t="17999" x="2344738" y="3578225"/>
          <p14:tracePt t="18007" x="2303463" y="3590925"/>
          <p14:tracePt t="18015" x="2233613" y="3608388"/>
          <p14:tracePt t="18021" x="2179638" y="3632200"/>
          <p14:tracePt t="18029" x="2127250" y="3643313"/>
          <p14:tracePt t="18037" x="2074863" y="3667125"/>
          <p14:tracePt t="18045" x="2033588" y="3673475"/>
          <p14:tracePt t="18053" x="1992313" y="3690938"/>
          <p14:tracePt t="18061" x="1962150" y="3695700"/>
          <p14:tracePt t="18069" x="1927225" y="3702050"/>
          <p14:tracePt t="18077" x="1903413" y="3708400"/>
          <p14:tracePt t="18085" x="1885950" y="3714750"/>
          <p14:tracePt t="18093" x="1868488" y="3725863"/>
          <p14:tracePt t="18101" x="1844675" y="3732213"/>
          <p14:tracePt t="18109" x="1822450" y="3736975"/>
          <p14:tracePt t="18117" x="1803400" y="3743325"/>
          <p14:tracePt t="18123" x="1792288" y="3743325"/>
          <p14:tracePt t="18131" x="1781175" y="3749675"/>
          <p14:tracePt t="18139" x="1768475" y="3754438"/>
          <p14:tracePt t="18147" x="1763713" y="3754438"/>
          <p14:tracePt t="18156" x="1757363" y="3754438"/>
          <p14:tracePt t="18281" x="1739900" y="3754438"/>
          <p14:tracePt t="18329" x="1744663" y="3760788"/>
          <p14:tracePt t="18343" x="1744663" y="3749675"/>
          <p14:tracePt t="18351" x="1744663" y="3743325"/>
          <p14:tracePt t="18359" x="1733550" y="3736975"/>
          <p14:tracePt t="18367" x="1722438" y="3732213"/>
          <p14:tracePt t="18375" x="1709738" y="3732213"/>
          <p14:tracePt t="18383" x="1698625" y="3725863"/>
          <p14:tracePt t="18391" x="1681163" y="3725863"/>
          <p14:tracePt t="18399" x="1668463" y="3719513"/>
          <p14:tracePt t="18407" x="1657350" y="3719513"/>
          <p14:tracePt t="18416" x="1639888" y="3719513"/>
          <p14:tracePt t="18423" x="1633538" y="3719513"/>
          <p14:tracePt t="18431" x="1622425" y="3714750"/>
          <p14:tracePt t="18439" x="1616075" y="3714750"/>
          <p14:tracePt t="18453" x="1604963" y="3708400"/>
          <p14:tracePt t="18461" x="1592263" y="3702050"/>
          <p14:tracePt t="18477" x="1585913" y="3702050"/>
          <p14:tracePt t="18525" x="1581150" y="3702050"/>
          <p14:tracePt t="18541" x="1574800" y="3702050"/>
          <p14:tracePt t="18571" x="1568450" y="3702050"/>
          <p14:tracePt t="18652" x="1568450" y="3695700"/>
          <p14:tracePt t="18673" x="1563688" y="3695700"/>
          <p14:tracePt t="19097" x="1557338" y="3695700"/>
          <p14:tracePt t="19105" x="1550988" y="3695700"/>
          <p14:tracePt t="19113" x="1546225" y="3695700"/>
          <p14:tracePt t="19136" x="1539875" y="3695700"/>
          <p14:tracePt t="19137" x="1533525" y="3695700"/>
          <p14:tracePt t="19145" x="1516063" y="3695700"/>
          <p14:tracePt t="19153" x="1498600" y="3690938"/>
          <p14:tracePt t="19161" x="1481138" y="3690938"/>
          <p14:tracePt t="19169" x="1468438" y="3684588"/>
          <p14:tracePt t="19177" x="1457325" y="3684588"/>
          <p14:tracePt t="19183" x="1450975" y="3684588"/>
          <p14:tracePt t="19294" x="1439863" y="3684588"/>
          <p14:tracePt t="19301" x="1433513" y="3684588"/>
          <p14:tracePt t="19309" x="1422400" y="3684588"/>
          <p14:tracePt t="19317" x="1409700" y="3684588"/>
          <p14:tracePt t="19325" x="1398588" y="3684588"/>
          <p14:tracePt t="19333" x="1381125" y="3684588"/>
          <p14:tracePt t="19341" x="1363663" y="3684588"/>
          <p14:tracePt t="19349" x="1350963" y="3684588"/>
          <p14:tracePt t="19357" x="1333500" y="3684588"/>
          <p14:tracePt t="19365" x="1322388" y="3684588"/>
          <p14:tracePt t="19381" x="1311275" y="3684588"/>
          <p14:tracePt t="19395" x="1304925" y="3684588"/>
          <p14:tracePt t="19421" x="1298575" y="3678238"/>
          <p14:tracePt t="19427" x="1287463" y="3678238"/>
          <p14:tracePt t="19435" x="1287463" y="3673475"/>
          <p14:tracePt t="19443" x="1270000" y="3673475"/>
          <p14:tracePt t="19459" x="1257300" y="3667125"/>
          <p14:tracePt t="19467" x="1246188" y="3667125"/>
          <p14:tracePt t="19475" x="1246188" y="3660775"/>
          <p14:tracePt t="19483" x="1239838" y="3660775"/>
          <p14:tracePt t="19631" x="1239838" y="3656013"/>
          <p14:tracePt t="19647" x="1233488" y="3656013"/>
          <p14:tracePt t="19663" x="1228725" y="3656013"/>
          <p14:tracePt t="19671" x="1216025" y="3660775"/>
          <p14:tracePt t="19687" x="1204913" y="3667125"/>
          <p14:tracePt t="19695" x="1198563" y="3667125"/>
          <p14:tracePt t="19703" x="1192213" y="3673475"/>
          <p14:tracePt t="19709" x="1187450" y="3673475"/>
          <p14:tracePt t="19717" x="1181100" y="3678238"/>
          <p14:tracePt t="19725" x="1181100" y="3684588"/>
          <p14:tracePt t="19733" x="1174750" y="3684588"/>
          <p14:tracePt t="19741" x="1169988" y="3684588"/>
          <p14:tracePt t="19749" x="1163638" y="3684588"/>
          <p14:tracePt t="19757" x="1157288" y="3684588"/>
          <p14:tracePt t="19765" x="1152525" y="3684588"/>
          <p14:tracePt t="19773" x="1146175" y="3684588"/>
          <p14:tracePt t="19781" x="1133475" y="3684588"/>
          <p14:tracePt t="19789" x="1122363" y="3690938"/>
          <p14:tracePt t="19797" x="1122363" y="3695700"/>
          <p14:tracePt t="19805" x="1116013" y="3695700"/>
          <p14:tracePt t="19811" x="1111250" y="3695700"/>
          <p14:tracePt t="19819" x="1104900" y="3702050"/>
          <p14:tracePt t="19827" x="1098550" y="3708400"/>
          <p14:tracePt t="19835" x="1093788" y="3708400"/>
          <p14:tracePt t="19843" x="1093788" y="3714750"/>
          <p14:tracePt t="19851" x="1087438" y="3719513"/>
          <p14:tracePt t="19878" x="1087438" y="3725863"/>
          <p14:tracePt t="19977" x="1081088" y="3732213"/>
          <p14:tracePt t="19993" x="1081088" y="3736975"/>
          <p14:tracePt t="20001" x="1074738" y="3736975"/>
          <p14:tracePt t="20150" x="1069975" y="3743325"/>
          <p14:tracePt t="20157" x="1069975" y="3749675"/>
          <p14:tracePt t="20165" x="1063625" y="3767138"/>
          <p14:tracePt t="20173" x="1057275" y="3784600"/>
          <p14:tracePt t="20181" x="1052513" y="3802063"/>
          <p14:tracePt t="20189" x="1046163" y="3825875"/>
          <p14:tracePt t="20197" x="1039813" y="3832225"/>
          <p14:tracePt t="20205" x="1039813" y="3849688"/>
          <p14:tracePt t="20213" x="1039813" y="3854450"/>
          <p14:tracePt t="20221" x="1039813" y="3860800"/>
          <p14:tracePt t="20229" x="1039813" y="3867150"/>
          <p14:tracePt t="20236" x="1039813" y="3871913"/>
          <p14:tracePt t="20243" x="1046163" y="3878263"/>
          <p14:tracePt t="20251" x="1063625" y="3890963"/>
          <p14:tracePt t="20259" x="1087438" y="3908425"/>
          <p14:tracePt t="20267" x="1122363" y="3937000"/>
          <p14:tracePt t="20275" x="1163638" y="3971925"/>
          <p14:tracePt t="20283" x="1216025" y="3995738"/>
          <p14:tracePt t="20291" x="1274763" y="4037013"/>
          <p14:tracePt t="20299" x="1322388" y="4060825"/>
          <p14:tracePt t="20307" x="1370013" y="4089400"/>
          <p14:tracePt t="20316" x="1409700" y="4108450"/>
          <p14:tracePt t="20323" x="1457325" y="4125913"/>
          <p14:tracePt t="20331" x="1468438" y="4130675"/>
          <p14:tracePt t="20339" x="1474788" y="4130675"/>
          <p14:tracePt t="20354" x="1481138" y="4130675"/>
          <p14:tracePt t="20377" x="1487488" y="4119563"/>
          <p14:tracePt t="20385" x="1504950" y="4102100"/>
          <p14:tracePt t="20393" x="1533525" y="4078288"/>
          <p14:tracePt t="20401" x="1574800" y="4030663"/>
          <p14:tracePt t="20409" x="1633538" y="3995738"/>
          <p14:tracePt t="20417" x="1685925" y="3960813"/>
          <p14:tracePt t="20425" x="1739900" y="3932238"/>
          <p14:tracePt t="20434" x="1785938" y="3919538"/>
          <p14:tracePt t="20441" x="1822450" y="3902075"/>
          <p14:tracePt t="20449" x="1857375" y="3895725"/>
          <p14:tracePt t="20455" x="1868488" y="3890963"/>
          <p14:tracePt t="20463" x="1881188" y="3890963"/>
          <p14:tracePt t="20550" x="1881188" y="3884613"/>
          <p14:tracePt t="20557" x="1881188" y="3871913"/>
          <p14:tracePt t="20565" x="1874838" y="3867150"/>
          <p14:tracePt t="20573" x="1862138" y="3843338"/>
          <p14:tracePt t="20581" x="1857375" y="3819525"/>
          <p14:tracePt t="20589" x="1851025" y="3784600"/>
          <p14:tracePt t="20597" x="1839913" y="3760788"/>
          <p14:tracePt t="20605" x="1822450" y="3719513"/>
          <p14:tracePt t="20614" x="1809750" y="3678238"/>
          <p14:tracePt t="20621" x="1803400" y="3643313"/>
          <p14:tracePt t="20629" x="1798638" y="3625850"/>
          <p14:tracePt t="20637" x="1798638" y="3608388"/>
          <p14:tracePt t="20645" x="1798638" y="3602038"/>
          <p14:tracePt t="20651" x="1798638" y="3597275"/>
          <p14:tracePt t="20667" x="1803400" y="3597275"/>
          <p14:tracePt t="20739" x="1803400" y="3602038"/>
          <p14:tracePt t="20761" x="1803400" y="3608388"/>
          <p14:tracePt t="20769" x="1798638" y="3608388"/>
          <p14:tracePt t="20777" x="1792288" y="3608388"/>
          <p14:tracePt t="20793" x="1785938" y="3614738"/>
          <p14:tracePt t="20801" x="1774825" y="3614738"/>
          <p14:tracePt t="20888" x="1774825" y="3619500"/>
          <p14:tracePt t="20903" x="1785938" y="3632200"/>
          <p14:tracePt t="20911" x="1792288" y="3643313"/>
          <p14:tracePt t="20919" x="1798638" y="3643313"/>
          <p14:tracePt t="20927" x="1809750" y="3656013"/>
          <p14:tracePt t="20935" x="1809750" y="3660775"/>
          <p14:tracePt t="20943" x="1816100" y="3667125"/>
          <p14:tracePt t="20951" x="1822450" y="3673475"/>
          <p14:tracePt t="20959" x="1827213" y="3684588"/>
          <p14:tracePt t="20976" x="1833563" y="3695700"/>
          <p14:tracePt t="20981" x="1833563" y="3708400"/>
          <p14:tracePt t="20989" x="1833563" y="3714750"/>
          <p14:tracePt t="20997" x="1839913" y="3732213"/>
          <p14:tracePt t="21005" x="1839913" y="3749675"/>
          <p14:tracePt t="21013" x="1839913" y="3760788"/>
          <p14:tracePt t="21021" x="1839913" y="3778250"/>
          <p14:tracePt t="21029" x="1839913" y="3795713"/>
          <p14:tracePt t="21037" x="1839913" y="3808413"/>
          <p14:tracePt t="21045" x="1839913" y="3825875"/>
          <p14:tracePt t="21053" x="1833563" y="3843338"/>
          <p14:tracePt t="21061" x="1816100" y="3860800"/>
          <p14:tracePt t="21069" x="1785938" y="3878263"/>
          <p14:tracePt t="21077" x="1751013" y="3895725"/>
          <p14:tracePt t="21083" x="1722438" y="3919538"/>
          <p14:tracePt t="21091" x="1674813" y="3943350"/>
          <p14:tracePt t="21099" x="1622425" y="3960813"/>
          <p14:tracePt t="21107" x="1581150" y="3978275"/>
          <p14:tracePt t="21115" x="1527175" y="3984625"/>
          <p14:tracePt t="21123" x="1487488" y="3990975"/>
          <p14:tracePt t="21131" x="1457325" y="3995738"/>
          <p14:tracePt t="21139" x="1439863" y="3995738"/>
          <p14:tracePt t="21147" x="1433513" y="4002088"/>
          <p14:tracePt t="21155" x="1422400" y="4002088"/>
          <p14:tracePt t="21163" x="1409700" y="4002088"/>
          <p14:tracePt t="21171" x="1409700" y="3995738"/>
          <p14:tracePt t="21179" x="1404938" y="3995738"/>
          <p14:tracePt t="21185" x="1398588" y="3995738"/>
          <p14:tracePt t="21201" x="1392238" y="3995738"/>
          <p14:tracePt t="21217" x="1381125" y="3995738"/>
          <p14:tracePt t="21225" x="1363663" y="3990975"/>
          <p14:tracePt t="21234" x="1333500" y="3990975"/>
          <p14:tracePt t="21241" x="1304925" y="3990975"/>
          <p14:tracePt t="21249" x="1257300" y="3990975"/>
          <p14:tracePt t="21257" x="1216025" y="3984625"/>
          <p14:tracePt t="21265" x="1163638" y="3984625"/>
          <p14:tracePt t="21273" x="1116013" y="3971925"/>
          <p14:tracePt t="21281" x="1063625" y="3971925"/>
          <p14:tracePt t="21287" x="1022350" y="3967163"/>
          <p14:tracePt t="21295" x="993775" y="3967163"/>
          <p14:tracePt t="21303" x="969963" y="3960813"/>
          <p14:tracePt t="21311" x="952500" y="3954463"/>
          <p14:tracePt t="21319" x="946150" y="3954463"/>
          <p14:tracePt t="21327" x="939800" y="3954463"/>
          <p14:tracePt t="21376" x="939800" y="3949700"/>
          <p14:tracePt t="21383" x="939800" y="3943350"/>
          <p14:tracePt t="21405" x="939800" y="3937000"/>
          <p14:tracePt t="21413" x="935038" y="3932238"/>
          <p14:tracePt t="21446" x="935038" y="3937000"/>
          <p14:tracePt t="21453" x="935038" y="3960813"/>
          <p14:tracePt t="21461" x="946150" y="3984625"/>
          <p14:tracePt t="21469" x="952500" y="4008438"/>
          <p14:tracePt t="21477" x="974725" y="4054475"/>
          <p14:tracePt t="21485" x="987425" y="4084638"/>
          <p14:tracePt t="21493" x="998538" y="4125913"/>
          <p14:tracePt t="21501" x="1016000" y="4171950"/>
          <p14:tracePt t="21507" x="1022350" y="4202113"/>
          <p14:tracePt t="21517" x="1039813" y="4237038"/>
          <p14:tracePt t="21524" x="1046163" y="4260850"/>
          <p14:tracePt t="21534" x="1046163" y="4267200"/>
          <p14:tracePt t="21539" x="1052513" y="4278313"/>
          <p14:tracePt t="21547" x="1052513" y="4284663"/>
          <p14:tracePt t="21563" x="1057275" y="4284663"/>
          <p14:tracePt t="21571" x="1069975" y="4284663"/>
          <p14:tracePt t="21579" x="1081088" y="4284663"/>
          <p14:tracePt t="21587" x="1104900" y="4284663"/>
          <p14:tracePt t="21595" x="1139825" y="4260850"/>
          <p14:tracePt t="21601" x="1181100" y="4237038"/>
          <p14:tracePt t="21609" x="1257300" y="4202113"/>
          <p14:tracePt t="21617" x="1287463" y="4178300"/>
          <p14:tracePt t="21625" x="1322388" y="4148138"/>
          <p14:tracePt t="21633" x="1350963" y="4130675"/>
          <p14:tracePt t="21642" x="1363663" y="4113213"/>
          <p14:tracePt t="21649" x="1370013" y="4095750"/>
          <p14:tracePt t="21657" x="1370013" y="4089400"/>
          <p14:tracePt t="21665" x="1370013" y="4078288"/>
          <p14:tracePt t="21673" x="1370013" y="4071938"/>
          <p14:tracePt t="21681" x="1370013" y="4054475"/>
          <p14:tracePt t="21689" x="1370013" y="4043363"/>
          <p14:tracePt t="21706" x="1374775" y="4030663"/>
          <p14:tracePt t="21720" x="1374775" y="4025900"/>
          <p14:tracePt t="21727" x="1381125" y="4025900"/>
          <p14:tracePt t="21735" x="1381125" y="4019550"/>
          <p14:tracePt t="21743" x="1387475" y="4008438"/>
          <p14:tracePt t="21759" x="1392238" y="3995738"/>
          <p14:tracePt t="21767" x="1398588" y="3990975"/>
          <p14:tracePt t="21775" x="1404938" y="3990975"/>
          <p14:tracePt t="21783" x="1404938" y="3978275"/>
          <p14:tracePt t="21791" x="1409700" y="3978275"/>
          <p14:tracePt t="21799" x="1416050" y="3971925"/>
          <p14:tracePt t="21807" x="1422400" y="3967163"/>
          <p14:tracePt t="21813" x="1422400" y="3954463"/>
          <p14:tracePt t="21821" x="1433513" y="3949700"/>
          <p14:tracePt t="21829" x="1439863" y="3949700"/>
          <p14:tracePt t="21845" x="1439863" y="3943350"/>
          <p14:tracePt t="21894" x="1446213" y="3937000"/>
          <p14:tracePt t="21915" x="1450975" y="3932238"/>
          <p14:tracePt t="21932" x="1457325" y="3932238"/>
          <p14:tracePt t="21940" x="1463675" y="3932238"/>
          <p14:tracePt t="21948" x="1474788" y="3932238"/>
          <p14:tracePt t="21956" x="1481138" y="3932238"/>
          <p14:tracePt t="21963" x="1492250" y="3937000"/>
          <p14:tracePt t="21971" x="1504950" y="3943350"/>
          <p14:tracePt t="21979" x="1522413" y="3954463"/>
          <p14:tracePt t="21987" x="1533525" y="3967163"/>
          <p14:tracePt t="21995" x="1557338" y="3978275"/>
          <p14:tracePt t="22003" x="1585913" y="3995738"/>
          <p14:tracePt t="22011" x="1604963" y="4013200"/>
          <p14:tracePt t="22017" x="1622425" y="4030663"/>
          <p14:tracePt t="22026" x="1627188" y="4037013"/>
          <p14:tracePt t="22034" x="1646238" y="4049713"/>
          <p14:tracePt t="22042" x="1657350" y="4060825"/>
          <p14:tracePt t="22057" x="1657350" y="4067175"/>
          <p14:tracePt t="22082" x="1657350" y="4071938"/>
          <p14:tracePt t="22090" x="1651000" y="4078288"/>
          <p14:tracePt t="22097" x="1646238" y="4095750"/>
          <p14:tracePt t="22106" x="1639888" y="4108450"/>
          <p14:tracePt t="22114" x="1622425" y="4119563"/>
          <p14:tracePt t="22120" x="1609725" y="4125913"/>
          <p14:tracePt t="22128" x="1592263" y="4143375"/>
          <p14:tracePt t="22135" x="1574800" y="4154488"/>
          <p14:tracePt t="22143" x="1563688" y="4167188"/>
          <p14:tracePt t="22152" x="1550988" y="4171950"/>
          <p14:tracePt t="22159" x="1546225" y="4171950"/>
          <p14:tracePt t="22186" x="1539875" y="4171950"/>
          <p14:tracePt t="22200" x="1533525" y="4171950"/>
          <p14:tracePt t="22207" x="1522413" y="4167188"/>
          <p14:tracePt t="22215" x="1516063" y="4160838"/>
          <p14:tracePt t="22224" x="1509713" y="4160838"/>
          <p14:tracePt t="22229" x="1498600" y="4154488"/>
          <p14:tracePt t="22237" x="1492250" y="4148138"/>
          <p14:tracePt t="22246" x="1481138" y="4148138"/>
          <p14:tracePt t="22262" x="1474788" y="4143375"/>
          <p14:tracePt t="22294" x="1474788" y="4130675"/>
          <p14:tracePt t="22302" x="1481138" y="4130675"/>
          <p14:tracePt t="22310" x="1492250" y="4125913"/>
          <p14:tracePt t="22530" x="1498600" y="4119563"/>
          <p14:tracePt t="22544" x="1504950" y="4108450"/>
          <p14:tracePt t="22552" x="1504950" y="4095750"/>
          <p14:tracePt t="22584" x="1509713" y="4084638"/>
          <p14:tracePt t="22592" x="1509713" y="4078288"/>
          <p14:tracePt t="22616" x="1509713" y="4071938"/>
          <p14:tracePt t="22624" x="1509713" y="4067175"/>
          <p14:tracePt t="22640" x="1509713" y="4060825"/>
          <p14:tracePt t="22662" x="1516063" y="4054475"/>
          <p14:tracePt t="22694" x="1522413" y="4049713"/>
          <p14:tracePt t="22734" x="1522413" y="4043363"/>
          <p14:tracePt t="22820" x="1516063" y="4043363"/>
          <p14:tracePt t="22844" x="1516063" y="4037013"/>
          <p14:tracePt t="22860" x="1516063" y="4030663"/>
          <p14:tracePt t="22874" x="1509713" y="4030663"/>
          <p14:tracePt t="22898" x="1504950" y="4030663"/>
          <p14:tracePt t="22922" x="1504950" y="4025900"/>
          <p14:tracePt t="22946" x="1498600" y="4025900"/>
          <p14:tracePt t="22954" x="1498600" y="4019550"/>
          <p14:tracePt t="23064" x="1498600" y="4013200"/>
          <p14:tracePt t="23070" x="1498600" y="4008438"/>
          <p14:tracePt t="23078" x="1509713" y="4008438"/>
          <p14:tracePt t="23086" x="1522413" y="4002088"/>
          <p14:tracePt t="23094" x="1533525" y="3995738"/>
          <p14:tracePt t="23102" x="1550988" y="3995738"/>
          <p14:tracePt t="23110" x="1574800" y="3990975"/>
          <p14:tracePt t="23118" x="1604963" y="3984625"/>
          <p14:tracePt t="23126" x="1633538" y="3984625"/>
          <p14:tracePt t="23134" x="1668463" y="3978275"/>
          <p14:tracePt t="23142" x="1698625" y="3978275"/>
          <p14:tracePt t="23150" x="1727200" y="3978275"/>
          <p14:tracePt t="23158" x="1751013" y="3978275"/>
          <p14:tracePt t="23166" x="1757363" y="3978275"/>
          <p14:tracePt t="23172" x="1763713" y="3978275"/>
          <p14:tracePt t="23204" x="1763713" y="3971925"/>
          <p14:tracePt t="23228" x="1757363" y="3971925"/>
          <p14:tracePt t="23236" x="1751013" y="3971925"/>
          <p14:tracePt t="23244" x="1751013" y="3967163"/>
          <p14:tracePt t="23252" x="1739900" y="3960813"/>
          <p14:tracePt t="23260" x="1733550" y="3960813"/>
          <p14:tracePt t="23276" x="1727200" y="3960813"/>
          <p14:tracePt t="23282" x="1727200" y="3954463"/>
          <p14:tracePt t="23315" x="1739900" y="3954463"/>
          <p14:tracePt t="23330" x="1768475" y="3960813"/>
          <p14:tracePt t="23338" x="1781175" y="3971925"/>
          <p14:tracePt t="23456" x="1785938" y="3967163"/>
          <p14:tracePt t="23510" x="1774825" y="3967163"/>
          <p14:tracePt t="23526" x="1768475" y="3967163"/>
          <p14:tracePt t="23534" x="1744663" y="3960813"/>
          <p14:tracePt t="23542" x="1733550" y="3954463"/>
          <p14:tracePt t="23550" x="1709738" y="3949700"/>
          <p14:tracePt t="23558" x="1685925" y="3943350"/>
          <p14:tracePt t="23566" x="1663700" y="3937000"/>
          <p14:tracePt t="23574" x="1633538" y="3932238"/>
          <p14:tracePt t="23582" x="1592263" y="3925888"/>
          <p14:tracePt t="23590" x="1550988" y="3908425"/>
          <p14:tracePt t="23596" x="1498600" y="3902075"/>
          <p14:tracePt t="23604" x="1457325" y="3902075"/>
          <p14:tracePt t="23612" x="1422400" y="3902075"/>
          <p14:tracePt t="23620" x="1387475" y="3902075"/>
          <p14:tracePt t="23628" x="1370013" y="3902075"/>
          <p14:tracePt t="23636" x="1357313" y="3902075"/>
          <p14:tracePt t="23644" x="1350963" y="3902075"/>
          <p14:tracePt t="23684" x="1350963" y="3895725"/>
          <p14:tracePt t="23692" x="1350963" y="3890963"/>
          <p14:tracePt t="23700" x="1350963" y="3884613"/>
          <p14:tracePt t="23706" x="1350963" y="3878263"/>
          <p14:tracePt t="23714" x="1350963" y="3867150"/>
          <p14:tracePt t="23722" x="1350963" y="3860800"/>
          <p14:tracePt t="23730" x="1350963" y="3849688"/>
          <p14:tracePt t="23738" x="1350963" y="3836988"/>
          <p14:tracePt t="23754" x="1350963" y="3832225"/>
          <p14:tracePt t="23762" x="1350963" y="3825875"/>
          <p14:tracePt t="23778" x="1350963" y="3819525"/>
          <p14:tracePt t="23786" x="1357313" y="3819525"/>
          <p14:tracePt t="23935" x="1350963" y="3819525"/>
          <p14:tracePt t="23942" x="1350963" y="3813175"/>
          <p14:tracePt t="24014" x="1346200" y="3813175"/>
          <p14:tracePt t="24036" x="1339850" y="3813175"/>
          <p14:tracePt t="24240" x="1346200" y="3813175"/>
          <p14:tracePt t="24256" x="1350963" y="3813175"/>
          <p14:tracePt t="24264" x="1363663" y="3813175"/>
          <p14:tracePt t="24272" x="1374775" y="3813175"/>
          <p14:tracePt t="24280" x="1387475" y="3813175"/>
          <p14:tracePt t="24288" x="1404938" y="3813175"/>
          <p14:tracePt t="24296" x="1422400" y="3813175"/>
          <p14:tracePt t="24304" x="1446213" y="3813175"/>
          <p14:tracePt t="24312" x="1468438" y="3808413"/>
          <p14:tracePt t="24320" x="1492250" y="3808413"/>
          <p14:tracePt t="24328" x="1516063" y="3808413"/>
          <p14:tracePt t="24336" x="1527175" y="3802063"/>
          <p14:tracePt t="24342" x="1539875" y="3802063"/>
          <p14:tracePt t="24350" x="1546225" y="3802063"/>
          <p14:tracePt t="24366" x="1550988" y="3795713"/>
          <p14:tracePt t="24374" x="1557338" y="3795713"/>
          <p14:tracePt t="24382" x="1563688" y="3795713"/>
          <p14:tracePt t="24390" x="1574800" y="3795713"/>
          <p14:tracePt t="24398" x="1598613" y="3795713"/>
          <p14:tracePt t="24406" x="1627188" y="3790950"/>
          <p14:tracePt t="24414" x="1674813" y="3778250"/>
          <p14:tracePt t="24422" x="1727200" y="3773488"/>
          <p14:tracePt t="24430" x="1781175" y="3767138"/>
          <p14:tracePt t="24438" x="1839913" y="3760788"/>
          <p14:tracePt t="24444" x="1885950" y="3760788"/>
          <p14:tracePt t="24452" x="1920875" y="3760788"/>
          <p14:tracePt t="24460" x="1939925" y="3767138"/>
          <p14:tracePt t="24468" x="1951038" y="3767138"/>
          <p14:tracePt t="24476" x="1957388" y="3767138"/>
          <p14:tracePt t="24524" x="1962150" y="3767138"/>
          <p14:tracePt t="24532" x="1974850" y="3767138"/>
          <p14:tracePt t="24540" x="1998663" y="3767138"/>
          <p14:tracePt t="24548" x="2027238" y="3760788"/>
          <p14:tracePt t="24554" x="2068513" y="3743325"/>
          <p14:tracePt t="24562" x="2120900" y="3736975"/>
          <p14:tracePt t="24570" x="2168525" y="3732213"/>
          <p14:tracePt t="24578" x="2220913" y="3732213"/>
          <p14:tracePt t="24586" x="2262188" y="3732213"/>
          <p14:tracePt t="24594" x="2292350" y="3732213"/>
          <p14:tracePt t="24602" x="2320925" y="3732213"/>
          <p14:tracePt t="24610" x="2355850" y="3743325"/>
          <p14:tracePt t="24618" x="2379663" y="3743325"/>
          <p14:tracePt t="24626" x="2392363" y="3754438"/>
          <p14:tracePt t="24758" x="2403475" y="3754438"/>
          <p14:tracePt t="24798" x="2409825" y="3760788"/>
          <p14:tracePt t="24814" x="2409825" y="3754438"/>
          <p14:tracePt t="24884" x="2409825" y="3736975"/>
          <p14:tracePt t="24900" x="2403475" y="3725863"/>
          <p14:tracePt t="24908" x="2397125" y="3725863"/>
          <p14:tracePt t="24916" x="2392363" y="3719513"/>
          <p14:tracePt t="24994" x="2386013" y="3719513"/>
          <p14:tracePt t="25002" x="2379663" y="3725863"/>
          <p14:tracePt t="25026" x="2374900" y="3732213"/>
          <p14:tracePt t="25042" x="2368550" y="3732213"/>
          <p14:tracePt t="25050" x="2368550" y="3736975"/>
          <p14:tracePt t="25058" x="2362200" y="3736975"/>
          <p14:tracePt t="25066" x="2362200" y="3743325"/>
          <p14:tracePt t="25072" x="2362200" y="3749675"/>
          <p14:tracePt t="25080" x="2362200" y="3754438"/>
          <p14:tracePt t="25088" x="2355850" y="3760788"/>
          <p14:tracePt t="25096" x="2355850" y="3773488"/>
          <p14:tracePt t="25104" x="2351088" y="3773488"/>
          <p14:tracePt t="25112" x="2344738" y="3784600"/>
          <p14:tracePt t="25120" x="2344738" y="3795713"/>
          <p14:tracePt t="25128" x="2338388" y="3795713"/>
          <p14:tracePt t="25136" x="2333625" y="3802063"/>
          <p14:tracePt t="25144" x="2327275" y="3808413"/>
          <p14:tracePt t="25160" x="2320925" y="3808413"/>
          <p14:tracePt t="25174" x="2316163" y="3808413"/>
          <p14:tracePt t="25198" x="2309813" y="3808413"/>
          <p14:tracePt t="25206" x="2297113" y="3808413"/>
          <p14:tracePt t="25214" x="2292350" y="3802063"/>
          <p14:tracePt t="25222" x="2279650" y="3795713"/>
          <p14:tracePt t="25230" x="2268538" y="3790950"/>
          <p14:tracePt t="25238" x="2255838" y="3784600"/>
          <p14:tracePt t="25246" x="2251075" y="3778250"/>
          <p14:tracePt t="25254" x="2233613" y="3773488"/>
          <p14:tracePt t="25262" x="2220913" y="3760788"/>
          <p14:tracePt t="25270" x="2203450" y="3754438"/>
          <p14:tracePt t="25278" x="2197100" y="3749675"/>
          <p14:tracePt t="25284" x="2179638" y="3743325"/>
          <p14:tracePt t="25292" x="2162175" y="3743325"/>
          <p14:tracePt t="25300" x="2151063" y="3736975"/>
          <p14:tracePt t="25308" x="2144713" y="3732213"/>
          <p14:tracePt t="25316" x="2138363" y="3732213"/>
          <p14:tracePt t="25402" x="2138363" y="3736975"/>
          <p14:tracePt t="25410" x="2138363" y="3749675"/>
          <p14:tracePt t="25418" x="2138363" y="3760788"/>
          <p14:tracePt t="25426" x="2138363" y="3773488"/>
          <p14:tracePt t="25434" x="2144713" y="3778250"/>
          <p14:tracePt t="25442" x="2157413" y="3790950"/>
          <p14:tracePt t="25450" x="2162175" y="3802063"/>
          <p14:tracePt t="25458" x="2197100" y="3813175"/>
          <p14:tracePt t="25466" x="2216150" y="3819525"/>
          <p14:tracePt t="25474" x="2251075" y="3825875"/>
          <p14:tracePt t="25482" x="2292350" y="3825875"/>
          <p14:tracePt t="25490" x="2333625" y="3825875"/>
          <p14:tracePt t="25496" x="2368550" y="3825875"/>
          <p14:tracePt t="25504" x="2409825" y="3819525"/>
          <p14:tracePt t="25512" x="2444750" y="3819525"/>
          <p14:tracePt t="25520" x="2473325" y="3813175"/>
          <p14:tracePt t="25528" x="2503488" y="3808413"/>
          <p14:tracePt t="25536" x="2520950" y="3795713"/>
          <p14:tracePt t="25544" x="2544763" y="3795713"/>
          <p14:tracePt t="25552" x="2573338" y="3784600"/>
          <p14:tracePt t="25560" x="2590800" y="3778250"/>
          <p14:tracePt t="25568" x="2609850" y="3773488"/>
          <p14:tracePt t="25576" x="2632075" y="3767138"/>
          <p14:tracePt t="25584" x="2644775" y="3760788"/>
          <p14:tracePt t="25592" x="2655888" y="3760788"/>
          <p14:tracePt t="25598" x="2662238" y="3760788"/>
          <p14:tracePt t="25638" x="2668588" y="3760788"/>
          <p14:tracePt t="25646" x="2673350" y="3760788"/>
          <p14:tracePt t="25654" x="2679700" y="3760788"/>
          <p14:tracePt t="25662" x="2697163" y="3767138"/>
          <p14:tracePt t="25670" x="2714625" y="3767138"/>
          <p14:tracePt t="25678" x="2727325" y="3767138"/>
          <p14:tracePt t="25686" x="2749550" y="3767138"/>
          <p14:tracePt t="25694" x="2768600" y="3773488"/>
          <p14:tracePt t="25700" x="2790825" y="3773488"/>
          <p14:tracePt t="25708" x="2803525" y="3773488"/>
          <p14:tracePt t="25717" x="2820988" y="3773488"/>
          <p14:tracePt t="25724" x="2832100" y="3773488"/>
          <p14:tracePt t="25732" x="2838450" y="3773488"/>
          <p14:tracePt t="25740" x="2844800" y="3773488"/>
          <p14:tracePt t="25772" x="2844800" y="3778250"/>
          <p14:tracePt t="25796" x="2844800" y="3784600"/>
          <p14:tracePt t="25810" x="2844800" y="3790950"/>
          <p14:tracePt t="25866" x="2838450" y="3790950"/>
          <p14:tracePt t="25912" x="2832100" y="3790950"/>
          <p14:tracePt t="25928" x="2832100" y="3795713"/>
          <p14:tracePt t="25937" x="2827338" y="3795713"/>
          <p14:tracePt t="25944" x="2820988" y="3802063"/>
          <p14:tracePt t="25952" x="2814638" y="3813175"/>
          <p14:tracePt t="25960" x="2808288" y="3825875"/>
          <p14:tracePt t="25968" x="2797175" y="3849688"/>
          <p14:tracePt t="25976" x="2790825" y="3867150"/>
          <p14:tracePt t="25984" x="2786063" y="3890963"/>
          <p14:tracePt t="25992" x="2779713" y="3908425"/>
          <p14:tracePt t="26000" x="2779713" y="3919538"/>
          <p14:tracePt t="26008" x="2773363" y="3943350"/>
          <p14:tracePt t="26016" x="2762250" y="3960813"/>
          <p14:tracePt t="26022" x="2749550" y="3978275"/>
          <p14:tracePt t="26030" x="2738438" y="3995738"/>
          <p14:tracePt t="26039" x="2720975" y="4019550"/>
          <p14:tracePt t="26046" x="2686050" y="4049713"/>
          <p14:tracePt t="26054" x="2655888" y="4071938"/>
          <p14:tracePt t="26062" x="2627313" y="4095750"/>
          <p14:tracePt t="26070" x="2568575" y="4130675"/>
          <p14:tracePt t="26078" x="2527300" y="4160838"/>
          <p14:tracePt t="26086" x="2462213" y="4184650"/>
          <p14:tracePt t="26094" x="2409825" y="4206875"/>
          <p14:tracePt t="26102" x="2362200" y="4213225"/>
          <p14:tracePt t="26110" x="2309813" y="4213225"/>
          <p14:tracePt t="26116" x="2268538" y="4213225"/>
          <p14:tracePt t="26124" x="2233613" y="4213225"/>
          <p14:tracePt t="26132" x="2192338" y="4206875"/>
          <p14:tracePt t="26140" x="2144713" y="4195763"/>
          <p14:tracePt t="26148" x="2103438" y="4184650"/>
          <p14:tracePt t="26156" x="2062163" y="4167188"/>
          <p14:tracePt t="26164" x="2009775" y="4143375"/>
          <p14:tracePt t="26172" x="1957388" y="4119563"/>
          <p14:tracePt t="26180" x="1903413" y="4095750"/>
          <p14:tracePt t="26188" x="1851025" y="4071938"/>
          <p14:tracePt t="26196" x="1822450" y="4060825"/>
          <p14:tracePt t="26204" x="1781175" y="4054475"/>
          <p14:tracePt t="26212" x="1757363" y="4049713"/>
          <p14:tracePt t="26218" x="1722438" y="4043363"/>
          <p14:tracePt t="26226" x="1704975" y="4043363"/>
          <p14:tracePt t="26234" x="1674813" y="4043363"/>
          <p14:tracePt t="26242" x="1651000" y="4037013"/>
          <p14:tracePt t="26250" x="1627188" y="4037013"/>
          <p14:tracePt t="26258" x="1604963" y="4037013"/>
          <p14:tracePt t="26266" x="1585913" y="4037013"/>
          <p14:tracePt t="26274" x="1568450" y="4037013"/>
          <p14:tracePt t="26282" x="1550988" y="4037013"/>
          <p14:tracePt t="26290" x="1533525" y="4037013"/>
          <p14:tracePt t="26298" x="1527175" y="4030663"/>
          <p14:tracePt t="26306" x="1522413" y="4025900"/>
          <p14:tracePt t="26314" x="1516063" y="4025900"/>
          <p14:tracePt t="26360" x="1522413" y="4025900"/>
          <p14:tracePt t="26376" x="1527175" y="4025900"/>
          <p14:tracePt t="26384" x="1539875" y="4025900"/>
          <p14:tracePt t="26392" x="1546225" y="4025900"/>
          <p14:tracePt t="26400" x="1563688" y="4025900"/>
          <p14:tracePt t="26408" x="1585913" y="4025900"/>
          <p14:tracePt t="26416" x="1616075" y="4025900"/>
          <p14:tracePt t="26424" x="1657350" y="4025900"/>
          <p14:tracePt t="26430" x="1704975" y="4030663"/>
          <p14:tracePt t="26438" x="1757363" y="4043363"/>
          <p14:tracePt t="26446" x="1816100" y="4043363"/>
          <p14:tracePt t="26454" x="1874838" y="4049713"/>
          <p14:tracePt t="26462" x="1944688" y="4049713"/>
          <p14:tracePt t="26470" x="2003425" y="4054475"/>
          <p14:tracePt t="26478" x="2051050" y="4054475"/>
          <p14:tracePt t="26486" x="2092325" y="4060825"/>
          <p14:tracePt t="26495" x="2109788" y="4060825"/>
          <p14:tracePt t="26502" x="2127250" y="4060825"/>
          <p14:tracePt t="26526" x="2127250" y="4067175"/>
          <p14:tracePt t="26548" x="2127250" y="4071938"/>
          <p14:tracePt t="26564" x="2120900" y="4071938"/>
          <p14:tracePt t="26572" x="2116138" y="4071938"/>
          <p14:tracePt t="26588" x="2116138" y="4078288"/>
          <p14:tracePt t="26596" x="2116138" y="4084638"/>
          <p14:tracePt t="26612" x="2109788" y="4084638"/>
          <p14:tracePt t="26620" x="2103438" y="4089400"/>
          <p14:tracePt t="26642" x="2103438" y="4095750"/>
          <p14:tracePt t="26650" x="2098675" y="4102100"/>
          <p14:tracePt t="26658" x="2092325" y="4102100"/>
          <p14:tracePt t="26666" x="2092325" y="4108450"/>
          <p14:tracePt t="26674" x="2092325" y="4113213"/>
          <p14:tracePt t="26682" x="2092325" y="4119563"/>
          <p14:tracePt t="26698" x="2092325" y="4125913"/>
          <p14:tracePt t="26715" x="2098675" y="4125913"/>
          <p14:tracePt t="26722" x="2098675" y="4130675"/>
          <p14:tracePt t="26738" x="2109788" y="4130675"/>
          <p14:tracePt t="26744" x="2116138" y="4130675"/>
          <p14:tracePt t="26760" x="2127250" y="4130675"/>
          <p14:tracePt t="26769" x="2127250" y="4125913"/>
          <p14:tracePt t="26776" x="2138363" y="4119563"/>
          <p14:tracePt t="26784" x="2144713" y="4113213"/>
          <p14:tracePt t="26792" x="2151063" y="4108450"/>
          <p14:tracePt t="26800" x="2174875" y="4102100"/>
          <p14:tracePt t="26808" x="2192338" y="4095750"/>
          <p14:tracePt t="26816" x="2220913" y="4084638"/>
          <p14:tracePt t="26824" x="2255838" y="4071938"/>
          <p14:tracePt t="26832" x="2297113" y="4060825"/>
          <p14:tracePt t="26840" x="2338388" y="4049713"/>
          <p14:tracePt t="26846" x="2355850" y="4043363"/>
          <p14:tracePt t="26854" x="2368550" y="4043363"/>
          <p14:tracePt t="27155" x="2368550" y="4030663"/>
          <p14:tracePt t="27168" x="2362200" y="4019550"/>
          <p14:tracePt t="27184" x="2355850" y="4019550"/>
          <p14:tracePt t="27216" x="2355850" y="4013200"/>
          <p14:tracePt t="27241" x="2362200" y="4008438"/>
          <p14:tracePt t="27248" x="2368550" y="4008438"/>
          <p14:tracePt t="27256" x="2374900" y="4002088"/>
          <p14:tracePt t="27264" x="2379663" y="4002088"/>
          <p14:tracePt t="27270" x="2392363" y="4002088"/>
          <p14:tracePt t="27278" x="2409825" y="4002088"/>
          <p14:tracePt t="27286" x="2420938" y="4002088"/>
          <p14:tracePt t="27294" x="2451100" y="4002088"/>
          <p14:tracePt t="27304" x="2492375" y="3990975"/>
          <p14:tracePt t="27310" x="2551113" y="3995738"/>
          <p14:tracePt t="27318" x="2620963" y="3995738"/>
          <p14:tracePt t="27326" x="2703513" y="4002088"/>
          <p14:tracePt t="27334" x="2768600" y="4002088"/>
          <p14:tracePt t="27342" x="2855913" y="4019550"/>
          <p14:tracePt t="27350" x="2938463" y="4025900"/>
          <p14:tracePt t="27358" x="3025775" y="4043363"/>
          <p14:tracePt t="27366" x="3097213" y="4049713"/>
          <p14:tracePt t="27372" x="3167063" y="4054475"/>
          <p14:tracePt t="27380" x="3232150" y="4067175"/>
          <p14:tracePt t="27388" x="3302000" y="4071938"/>
          <p14:tracePt t="27396" x="3360738" y="4071938"/>
          <p14:tracePt t="27404" x="3419475" y="4071938"/>
          <p14:tracePt t="27412" x="3473450" y="4071938"/>
          <p14:tracePt t="27420" x="3519488" y="4071938"/>
          <p14:tracePt t="27428" x="3560763" y="4054475"/>
          <p14:tracePt t="27436" x="3602038" y="4054475"/>
          <p14:tracePt t="27444" x="3625850" y="4049713"/>
          <p14:tracePt t="27452" x="3649663" y="4049713"/>
          <p14:tracePt t="27460" x="3667125" y="4043363"/>
          <p14:tracePt t="27468" x="3678238" y="4043363"/>
          <p14:tracePt t="27474" x="3690938" y="4037013"/>
          <p14:tracePt t="27482" x="3702050" y="4037013"/>
          <p14:tracePt t="27522" x="3702050" y="4030663"/>
          <p14:tracePt t="27579" x="3702050" y="4025900"/>
          <p14:tracePt t="27600" x="3702050" y="4019550"/>
          <p14:tracePt t="27608" x="3708400" y="4019550"/>
          <p14:tracePt t="27624" x="3714750" y="4013200"/>
          <p14:tracePt t="27656" x="3719513" y="4019550"/>
          <p14:tracePt t="27681" x="3719513" y="4030663"/>
          <p14:tracePt t="27686" x="3732213" y="4049713"/>
          <p14:tracePt t="27694" x="3732213" y="4054475"/>
          <p14:tracePt t="27702" x="3749675" y="4078288"/>
          <p14:tracePt t="27710" x="3754438" y="4095750"/>
          <p14:tracePt t="27718" x="3767138" y="4113213"/>
          <p14:tracePt t="27726" x="3778250" y="4130675"/>
          <p14:tracePt t="27734" x="3790950" y="4148138"/>
          <p14:tracePt t="27742" x="3802063" y="4160838"/>
          <p14:tracePt t="27750" x="3819525" y="4178300"/>
          <p14:tracePt t="27758" x="3825875" y="4195763"/>
          <p14:tracePt t="27766" x="3843338" y="4213225"/>
          <p14:tracePt t="27774" x="3854450" y="4230688"/>
          <p14:tracePt t="27783" x="3867150" y="4248150"/>
          <p14:tracePt t="27788" x="3878263" y="4260850"/>
          <p14:tracePt t="27796" x="3884613" y="4271963"/>
          <p14:tracePt t="27804" x="3884613" y="4284663"/>
          <p14:tracePt t="27812" x="3884613" y="4295775"/>
          <p14:tracePt t="27820" x="3884613" y="4306888"/>
          <p14:tracePt t="27828" x="3884613" y="4325938"/>
          <p14:tracePt t="27836" x="3871913" y="4337050"/>
          <p14:tracePt t="27844" x="3860800" y="4354513"/>
          <p14:tracePt t="27852" x="3849688" y="4365625"/>
          <p14:tracePt t="27860" x="3843338" y="4378325"/>
          <p14:tracePt t="27880" x="3819525" y="4395788"/>
          <p14:tracePt t="27884" x="3808413" y="4402138"/>
          <p14:tracePt t="27892" x="3802063" y="4406900"/>
          <p14:tracePt t="27899" x="3790950" y="4419600"/>
          <p14:tracePt t="27906" x="3778250" y="4430713"/>
          <p14:tracePt t="27914" x="3749675" y="4443413"/>
          <p14:tracePt t="27922" x="3714750" y="4454525"/>
          <p14:tracePt t="27930" x="3673475" y="4478338"/>
          <p14:tracePt t="27938" x="3608388" y="4502150"/>
          <p14:tracePt t="27946" x="3536950" y="4524375"/>
          <p14:tracePt t="27954" x="3455988" y="4548188"/>
          <p14:tracePt t="27962" x="3355975" y="4583113"/>
          <p14:tracePt t="27971" x="3238500" y="4606925"/>
          <p14:tracePt t="27978" x="3114675" y="4648200"/>
          <p14:tracePt t="27986" x="2973388" y="4683125"/>
          <p14:tracePt t="27994" x="2855913" y="4713288"/>
          <p14:tracePt t="28000" x="2762250" y="4737100"/>
          <p14:tracePt t="28008" x="2662238" y="4748213"/>
          <p14:tracePt t="28016" x="2579688" y="4754563"/>
          <p14:tracePt t="28024" x="2514600" y="4754563"/>
          <p14:tracePt t="28032" x="2455863" y="4754563"/>
          <p14:tracePt t="28040" x="2403475" y="4754563"/>
          <p14:tracePt t="28048" x="2362200" y="4737100"/>
          <p14:tracePt t="28056" x="2327275" y="4724400"/>
          <p14:tracePt t="28064" x="2297113" y="4706938"/>
          <p14:tracePt t="28072" x="2262188" y="4683125"/>
          <p14:tracePt t="28080" x="2227263" y="4665663"/>
          <p14:tracePt t="28088" x="2179638" y="4630738"/>
          <p14:tracePt t="28096" x="2138363" y="4602163"/>
          <p14:tracePt t="28102" x="2103438" y="4583113"/>
          <p14:tracePt t="28110" x="2068513" y="4560888"/>
          <p14:tracePt t="28119" x="2051050" y="4560888"/>
          <p14:tracePt t="28126" x="2027238" y="4548188"/>
          <p14:tracePt t="28134" x="2020888" y="4541838"/>
          <p14:tracePt t="28142" x="2009775" y="4541838"/>
          <p14:tracePt t="28150" x="2003425" y="4537075"/>
          <p14:tracePt t="28190" x="2003425" y="4530725"/>
          <p14:tracePt t="28206" x="2003425" y="4524375"/>
          <p14:tracePt t="28214" x="2003425" y="4513263"/>
          <p14:tracePt t="28220" x="1998663" y="4502150"/>
          <p14:tracePt t="28228" x="1998663" y="4489450"/>
          <p14:tracePt t="28236" x="1998663" y="4478338"/>
          <p14:tracePt t="28244" x="1992313" y="4471988"/>
          <p14:tracePt t="28260" x="1992313" y="4460875"/>
          <p14:tracePt t="28268" x="1985963" y="4460875"/>
          <p14:tracePt t="28276" x="1981200" y="4454525"/>
          <p14:tracePt t="28292" x="1974850" y="4454525"/>
          <p14:tracePt t="28308" x="1968500" y="4454525"/>
          <p14:tracePt t="28339" x="1962150" y="4465638"/>
          <p14:tracePt t="28355" x="1957388" y="4478338"/>
          <p14:tracePt t="28362" x="1957388" y="4489450"/>
          <p14:tracePt t="28370" x="1951038" y="4489450"/>
          <p14:tracePt t="28379" x="1951038" y="4495800"/>
          <p14:tracePt t="28386" x="1951038" y="4502150"/>
          <p14:tracePt t="28410" x="1951038" y="4506913"/>
          <p14:tracePt t="28449" x="1951038" y="4513263"/>
          <p14:tracePt t="28456" x="1962150" y="4513263"/>
          <p14:tracePt t="28464" x="1968500" y="4519613"/>
          <p14:tracePt t="28472" x="1981200" y="4524375"/>
          <p14:tracePt t="28480" x="2003425" y="4524375"/>
          <p14:tracePt t="28488" x="2033588" y="4519613"/>
          <p14:tracePt t="28496" x="2062163" y="4519613"/>
          <p14:tracePt t="28504" x="2103438" y="4513263"/>
          <p14:tracePt t="28512" x="2133600" y="4506913"/>
          <p14:tracePt t="28520" x="2185988" y="4495800"/>
          <p14:tracePt t="28528" x="2209800" y="4489450"/>
          <p14:tracePt t="28534" x="2244725" y="4478338"/>
          <p14:tracePt t="28542" x="2268538" y="4460875"/>
          <p14:tracePt t="28550" x="2286000" y="4454525"/>
          <p14:tracePt t="28559" x="2303463" y="4437063"/>
          <p14:tracePt t="28566" x="2327275" y="4424363"/>
          <p14:tracePt t="28574" x="2338388" y="4413250"/>
          <p14:tracePt t="28582" x="2355850" y="4402138"/>
          <p14:tracePt t="28590" x="2374900" y="4384675"/>
          <p14:tracePt t="28599" x="2386013" y="4378325"/>
          <p14:tracePt t="28606" x="2403475" y="4365625"/>
          <p14:tracePt t="28614" x="2409825" y="4360863"/>
          <p14:tracePt t="28622" x="2414588" y="4354513"/>
          <p14:tracePt t="28630" x="2427288" y="4348163"/>
          <p14:tracePt t="28636" x="2433638" y="4348163"/>
          <p14:tracePt t="28644" x="2433638" y="4343400"/>
          <p14:tracePt t="28677" x="2438400" y="4343400"/>
          <p14:tracePt t="28685" x="2444750" y="4343400"/>
          <p14:tracePt t="28692" x="2451100" y="4343400"/>
          <p14:tracePt t="28700" x="2462213" y="4343400"/>
          <p14:tracePt t="28708" x="2486025" y="4348163"/>
          <p14:tracePt t="28716" x="2503488" y="4360863"/>
          <p14:tracePt t="28724" x="2520950" y="4365625"/>
          <p14:tracePt t="28732" x="2544763" y="4371975"/>
          <p14:tracePt t="28739" x="2562225" y="4378325"/>
          <p14:tracePt t="28746" x="2579688" y="4384675"/>
          <p14:tracePt t="28762" x="2586038" y="4389438"/>
          <p14:tracePt t="28770" x="2590800" y="4395788"/>
          <p14:tracePt t="28779" x="2597150" y="4395788"/>
          <p14:tracePt t="28786" x="2597150" y="4402138"/>
          <p14:tracePt t="28794" x="2597150" y="4413250"/>
          <p14:tracePt t="28810" x="2597150" y="4419600"/>
          <p14:tracePt t="28819" x="2597150" y="4430713"/>
          <p14:tracePt t="28834" x="2597150" y="4443413"/>
          <p14:tracePt t="28842" x="2597150" y="4448175"/>
          <p14:tracePt t="28848" x="2590800" y="4454525"/>
          <p14:tracePt t="28856" x="2586038" y="4465638"/>
          <p14:tracePt t="28864" x="2586038" y="4471988"/>
          <p14:tracePt t="28879" x="2579688" y="4483100"/>
          <p14:tracePt t="28880" x="2579688" y="4495800"/>
          <p14:tracePt t="28888" x="2573338" y="4506913"/>
          <p14:tracePt t="28897" x="2562225" y="4513263"/>
          <p14:tracePt t="28904" x="2551113" y="4530725"/>
          <p14:tracePt t="28912" x="2538413" y="4548188"/>
          <p14:tracePt t="28920" x="2514600" y="4565650"/>
          <p14:tracePt t="28928" x="2497138" y="4572000"/>
          <p14:tracePt t="28936" x="2473325" y="4589463"/>
          <p14:tracePt t="28944" x="2451100" y="4602163"/>
          <p14:tracePt t="28950" x="2427288" y="4606925"/>
          <p14:tracePt t="28959" x="2403475" y="4613275"/>
          <p14:tracePt t="28967" x="2386013" y="4613275"/>
          <p14:tracePt t="28977" x="2368550" y="4613275"/>
          <p14:tracePt t="28982" x="2351088" y="4613275"/>
          <p14:tracePt t="28999" x="2338388" y="4602163"/>
          <p14:tracePt t="29006" x="2327275" y="4595813"/>
          <p14:tracePt t="29014" x="2316163" y="4578350"/>
          <p14:tracePt t="29022" x="2297113" y="4560888"/>
          <p14:tracePt t="29030" x="2279650" y="4537075"/>
          <p14:tracePt t="29039" x="2255838" y="4513263"/>
          <p14:tracePt t="29046" x="2233613" y="4495800"/>
          <p14:tracePt t="29052" x="2216150" y="4489450"/>
          <p14:tracePt t="29060" x="2197100" y="4478338"/>
          <p14:tracePt t="29068" x="2179638" y="4478338"/>
          <p14:tracePt t="29084" x="2168525" y="4478338"/>
          <p14:tracePt t="29124" x="2174875" y="4478338"/>
          <p14:tracePt t="29133" x="2197100" y="4471988"/>
          <p14:tracePt t="29140" x="2233613" y="4454525"/>
          <p14:tracePt t="29148" x="2274888" y="4443413"/>
          <p14:tracePt t="29156" x="2344738" y="4419600"/>
          <p14:tracePt t="29162" x="2379663" y="4419600"/>
          <p14:tracePt t="29170" x="2438400" y="4419600"/>
          <p14:tracePt t="29179" x="2468563" y="4424363"/>
          <p14:tracePt t="29186" x="2473325" y="4424363"/>
          <p14:tracePt t="29297" x="2451100" y="4419600"/>
          <p14:tracePt t="29312" x="2427288" y="4424363"/>
          <p14:tracePt t="29320" x="2414588" y="4406900"/>
          <p14:tracePt t="29328" x="2397125" y="4384675"/>
          <p14:tracePt t="29336" x="2379663" y="4371975"/>
          <p14:tracePt t="29344" x="2368550" y="4365625"/>
          <p14:tracePt t="29352" x="2338388" y="4360863"/>
          <p14:tracePt t="29360" x="2309813" y="4354513"/>
          <p14:tracePt t="29366" x="2255838" y="4354513"/>
          <p14:tracePt t="29374" x="2185988" y="4348163"/>
          <p14:tracePt t="29382" x="2120900" y="4348163"/>
          <p14:tracePt t="29390" x="2039938" y="4348163"/>
          <p14:tracePt t="29400" x="1962150" y="4348163"/>
          <p14:tracePt t="29406" x="1892300" y="4348163"/>
          <p14:tracePt t="29414" x="1833563" y="4348163"/>
          <p14:tracePt t="29422" x="1781175" y="4354513"/>
          <p14:tracePt t="29430" x="1744663" y="4354513"/>
          <p14:tracePt t="29439" x="1704975" y="4354513"/>
          <p14:tracePt t="29446" x="1668463" y="4360863"/>
          <p14:tracePt t="29454" x="1639888" y="4365625"/>
          <p14:tracePt t="29463" x="1616075" y="4371975"/>
          <p14:tracePt t="29468" x="1581150" y="4389438"/>
          <p14:tracePt t="29477" x="1563688" y="4395788"/>
          <p14:tracePt t="29484" x="1527175" y="4406900"/>
          <p14:tracePt t="29493" x="1504950" y="4419600"/>
          <p14:tracePt t="29500" x="1474788" y="4437063"/>
          <p14:tracePt t="29508" x="1457325" y="4443413"/>
          <p14:tracePt t="29516" x="1439863" y="4454525"/>
          <p14:tracePt t="29525" x="1433513" y="4460875"/>
          <p14:tracePt t="29532" x="1428750" y="4460875"/>
          <p14:tracePt t="29540" x="1422400" y="4460875"/>
          <p14:tracePt t="29548" x="1409700" y="4460875"/>
          <p14:tracePt t="29556" x="1409700" y="4465638"/>
          <p14:tracePt t="29565" x="1404938" y="4465638"/>
          <p14:tracePt t="29572" x="1398588" y="4471988"/>
          <p14:tracePt t="29587" x="1387475" y="4471988"/>
          <p14:tracePt t="29595" x="1374775" y="4471988"/>
          <p14:tracePt t="29603" x="1363663" y="4471988"/>
          <p14:tracePt t="29611" x="1339850" y="4471988"/>
          <p14:tracePt t="29619" x="1316038" y="4471988"/>
          <p14:tracePt t="29627" x="1287463" y="4465638"/>
          <p14:tracePt t="29635" x="1263650" y="4465638"/>
          <p14:tracePt t="29643" x="1228725" y="4460875"/>
          <p14:tracePt t="29651" x="1192213" y="4454525"/>
          <p14:tracePt t="29659" x="1174750" y="4448175"/>
          <p14:tracePt t="29667" x="1152525" y="4443413"/>
          <p14:tracePt t="29675" x="1133475" y="4437063"/>
          <p14:tracePt t="29680" x="1122363" y="4430713"/>
          <p14:tracePt t="29688" x="1116013" y="4430713"/>
          <p14:tracePt t="29697" x="1111250" y="4424363"/>
          <p14:tracePt t="29704" x="1098550" y="4424363"/>
          <p14:tracePt t="29729" x="1093788" y="4419600"/>
          <p14:tracePt t="29737" x="1087438" y="4419600"/>
          <p14:tracePt t="29761" x="1081088" y="4419600"/>
          <p14:tracePt t="29769" x="1074738" y="4419600"/>
          <p14:tracePt t="30019" x="1074738" y="4413250"/>
          <p14:tracePt t="30027" x="1074738" y="4406900"/>
          <p14:tracePt t="30051" x="1074738" y="4402138"/>
          <p14:tracePt t="30059" x="1074738" y="4395788"/>
          <p14:tracePt t="30075" x="1081088" y="4395788"/>
          <p14:tracePt t="30091" x="1081088" y="4389438"/>
          <p14:tracePt t="30207" x="1074738" y="4384675"/>
          <p14:tracePt t="30215" x="1069975" y="4378325"/>
          <p14:tracePt t="30223" x="1063625" y="4378325"/>
          <p14:tracePt t="30239" x="1052513" y="4371975"/>
          <p14:tracePt t="30247" x="1052513" y="4365625"/>
          <p14:tracePt t="30255" x="1046163" y="4365625"/>
          <p14:tracePt t="30263" x="1035050" y="4360863"/>
          <p14:tracePt t="30280" x="1022350" y="4360863"/>
          <p14:tracePt t="30287" x="1011238" y="4354513"/>
          <p14:tracePt t="30295" x="1004888" y="4354513"/>
          <p14:tracePt t="30303" x="993775" y="4348163"/>
          <p14:tracePt t="30309" x="981075" y="4348163"/>
          <p14:tracePt t="30317" x="974725" y="4343400"/>
          <p14:tracePt t="30325" x="963613" y="4337050"/>
          <p14:tracePt t="30333" x="946150" y="4337050"/>
          <p14:tracePt t="30341" x="935038" y="4330700"/>
          <p14:tracePt t="30349" x="915988" y="4325938"/>
          <p14:tracePt t="30357" x="904875" y="4325938"/>
          <p14:tracePt t="30365" x="898525" y="4325938"/>
          <p14:tracePt t="30373" x="881063" y="4325938"/>
          <p14:tracePt t="30381" x="876300" y="4325938"/>
          <p14:tracePt t="30389" x="869950" y="4325938"/>
          <p14:tracePt t="30397" x="863600" y="4325938"/>
          <p14:tracePt t="30405" x="852488" y="4325938"/>
          <p14:tracePt t="30413" x="846138" y="4330700"/>
          <p14:tracePt t="30419" x="835025" y="4343400"/>
          <p14:tracePt t="30427" x="822325" y="4348163"/>
          <p14:tracePt t="30435" x="811213" y="4354513"/>
          <p14:tracePt t="30443" x="804863" y="4360863"/>
          <p14:tracePt t="30451" x="793750" y="4371975"/>
          <p14:tracePt t="30459" x="781050" y="4378325"/>
          <p14:tracePt t="30467" x="776288" y="4384675"/>
          <p14:tracePt t="30475" x="769938" y="4395788"/>
          <p14:tracePt t="30483" x="769938" y="4402138"/>
          <p14:tracePt t="30491" x="769938" y="4406900"/>
          <p14:tracePt t="30499" x="769938" y="4413250"/>
          <p14:tracePt t="30507" x="763588" y="4419600"/>
          <p14:tracePt t="30515" x="763588" y="4424363"/>
          <p14:tracePt t="30521" x="763588" y="4437063"/>
          <p14:tracePt t="30529" x="763588" y="4443413"/>
          <p14:tracePt t="30537" x="763588" y="4454525"/>
          <p14:tracePt t="30545" x="758825" y="4460875"/>
          <p14:tracePt t="30553" x="758825" y="4465638"/>
          <p14:tracePt t="30561" x="758825" y="4483100"/>
          <p14:tracePt t="30569" x="758825" y="4495800"/>
          <p14:tracePt t="30577" x="758825" y="4506913"/>
          <p14:tracePt t="30585" x="758825" y="4519613"/>
          <p14:tracePt t="30593" x="758825" y="4537075"/>
          <p14:tracePt t="30601" x="763588" y="4541838"/>
          <p14:tracePt t="30609" x="763588" y="4548188"/>
          <p14:tracePt t="30656" x="776288" y="4548188"/>
          <p14:tracePt t="30663" x="781050" y="4537075"/>
          <p14:tracePt t="30671" x="804863" y="4519613"/>
          <p14:tracePt t="30679" x="835025" y="4489450"/>
          <p14:tracePt t="30687" x="876300" y="4465638"/>
          <p14:tracePt t="30695" x="922338" y="4437063"/>
          <p14:tracePt t="30703" x="987425" y="4406900"/>
          <p14:tracePt t="30711" x="1057275" y="4378325"/>
          <p14:tracePt t="30717" x="1128713" y="4354513"/>
          <p14:tracePt t="30725" x="1187450" y="4337050"/>
          <p14:tracePt t="30733" x="1239838" y="4313238"/>
          <p14:tracePt t="30741" x="1270000" y="4313238"/>
          <p14:tracePt t="30749" x="1304925" y="4306888"/>
          <p14:tracePt t="30757" x="1316038" y="4302125"/>
          <p14:tracePt t="30765" x="1328738" y="4302125"/>
          <p14:tracePt t="30805" x="1333500" y="4302125"/>
          <p14:tracePt t="30813" x="1339850" y="4295775"/>
          <p14:tracePt t="30821" x="1339850" y="4289425"/>
          <p14:tracePt t="30827" x="1346200" y="4289425"/>
          <p14:tracePt t="30835" x="1350963" y="4284663"/>
          <p14:tracePt t="30859" x="1357313" y="4284663"/>
          <p14:tracePt t="30867" x="1363663" y="4284663"/>
          <p14:tracePt t="30880" x="1370013" y="4284663"/>
          <p14:tracePt t="30883" x="1370013" y="4278313"/>
          <p14:tracePt t="30891" x="1381125" y="4278313"/>
          <p14:tracePt t="30899" x="1392238" y="4278313"/>
          <p14:tracePt t="30907" x="1409700" y="4278313"/>
          <p14:tracePt t="30915" x="1433513" y="4278313"/>
          <p14:tracePt t="30923" x="1463675" y="4278313"/>
          <p14:tracePt t="30931" x="1492250" y="4284663"/>
          <p14:tracePt t="30937" x="1527175" y="4289425"/>
          <p14:tracePt t="30945" x="1550988" y="4289425"/>
          <p14:tracePt t="30953" x="1574800" y="4302125"/>
          <p14:tracePt t="30961" x="1592263" y="4302125"/>
          <p14:tracePt t="30969" x="1609725" y="4306888"/>
          <p14:tracePt t="30977" x="1633538" y="4313238"/>
          <p14:tracePt t="30985" x="1651000" y="4319588"/>
          <p14:tracePt t="30993" x="1663700" y="4325938"/>
          <p14:tracePt t="31001" x="1674813" y="4330700"/>
          <p14:tracePt t="31009" x="1681163" y="4330700"/>
          <p14:tracePt t="31017" x="1685925" y="4337050"/>
          <p14:tracePt t="31025" x="1685925" y="4343400"/>
          <p14:tracePt t="31033" x="1685925" y="4348163"/>
          <p14:tracePt t="31047" x="1685925" y="4360863"/>
          <p14:tracePt t="31055" x="1685925" y="4365625"/>
          <p14:tracePt t="31063" x="1685925" y="4384675"/>
          <p14:tracePt t="31071" x="1692275" y="4406900"/>
          <p14:tracePt t="31079" x="1692275" y="4424363"/>
          <p14:tracePt t="31087" x="1698625" y="4437063"/>
          <p14:tracePt t="31095" x="1698625" y="4454525"/>
          <p14:tracePt t="31103" x="1698625" y="4471988"/>
          <p14:tracePt t="31119" x="1698625" y="4483100"/>
          <p14:tracePt t="31127" x="1692275" y="4489450"/>
          <p14:tracePt t="31135" x="1681163" y="4495800"/>
          <p14:tracePt t="31149" x="1668463" y="4502150"/>
          <p14:tracePt t="31157" x="1657350" y="4506913"/>
          <p14:tracePt t="31165" x="1651000" y="4506913"/>
          <p14:tracePt t="31173" x="1651000" y="4513263"/>
          <p14:tracePt t="31181" x="1646238" y="4513263"/>
          <p14:tracePt t="31189" x="1639888" y="4513263"/>
          <p14:tracePt t="31237" x="1627188" y="4513263"/>
          <p14:tracePt t="31243" x="1609725" y="4513263"/>
          <p14:tracePt t="31251" x="1598613" y="4513263"/>
          <p14:tracePt t="31260" x="1585913" y="4513263"/>
          <p14:tracePt t="31267" x="1581150" y="4513263"/>
          <p14:tracePt t="31275" x="1568450" y="4513263"/>
          <p14:tracePt t="31283" x="1563688" y="4513263"/>
          <p14:tracePt t="31323" x="1563688" y="4506913"/>
          <p14:tracePt t="31331" x="1574800" y="4502150"/>
          <p14:tracePt t="31339" x="1574800" y="4495800"/>
          <p14:tracePt t="31347" x="1585913" y="4489450"/>
          <p14:tracePt t="31353" x="1592263" y="4483100"/>
          <p14:tracePt t="31361" x="1598613" y="4483100"/>
          <p14:tracePt t="31385" x="1609725" y="4483100"/>
          <p14:tracePt t="31401" x="1627188" y="4483100"/>
          <p14:tracePt t="31511" x="1616075" y="4478338"/>
          <p14:tracePt t="31519" x="1592263" y="4478338"/>
          <p14:tracePt t="31527" x="1568450" y="4471988"/>
          <p14:tracePt t="31535" x="1550988" y="4465638"/>
          <p14:tracePt t="31543" x="1539875" y="4460875"/>
          <p14:tracePt t="31551" x="1522413" y="4460875"/>
          <p14:tracePt t="31557" x="1509713" y="4460875"/>
          <p14:tracePt t="31573" x="1498600" y="4460875"/>
          <p14:tracePt t="31581" x="1492250" y="4460875"/>
          <p14:tracePt t="31589" x="1487488" y="4460875"/>
          <p14:tracePt t="31597" x="1468438" y="4460875"/>
          <p14:tracePt t="31605" x="1450975" y="4460875"/>
          <p14:tracePt t="31621" x="1433513" y="4460875"/>
          <p14:tracePt t="31629" x="1428750" y="4471988"/>
          <p14:tracePt t="31637" x="1409700" y="4478338"/>
          <p14:tracePt t="31645" x="1392238" y="4489450"/>
          <p14:tracePt t="31653" x="1381125" y="4489450"/>
          <p14:tracePt t="31661" x="1370013" y="4495800"/>
          <p14:tracePt t="31667" x="1357313" y="4506913"/>
          <p14:tracePt t="31675" x="1346200" y="4513263"/>
          <p14:tracePt t="31683" x="1333500" y="4519613"/>
          <p14:tracePt t="31691" x="1328738" y="4519613"/>
          <p14:tracePt t="31699" x="1322388" y="4530725"/>
          <p14:tracePt t="31709" x="1311275" y="4530725"/>
          <p14:tracePt t="31715" x="1298575" y="4530725"/>
          <p14:tracePt t="31723" x="1287463" y="4537075"/>
          <p14:tracePt t="31731" x="1274763" y="4537075"/>
          <p14:tracePt t="31740" x="1270000" y="4537075"/>
          <p14:tracePt t="31747" x="1250950" y="4537075"/>
          <p14:tracePt t="31755" x="1233488" y="4537075"/>
          <p14:tracePt t="31761" x="1228725" y="4537075"/>
          <p14:tracePt t="31769" x="1216025" y="4537075"/>
          <p14:tracePt t="31777" x="1204913" y="4537075"/>
          <p14:tracePt t="31785" x="1198563" y="4537075"/>
          <p14:tracePt t="31857" x="1192213" y="4537075"/>
          <p14:tracePt t="31871" x="1192213" y="4530725"/>
          <p14:tracePt t="31879" x="1187450" y="4530725"/>
          <p14:tracePt t="31895" x="1174750" y="4530725"/>
          <p14:tracePt t="31903" x="1169988" y="4530725"/>
          <p14:tracePt t="31943" x="1163638" y="4530725"/>
          <p14:tracePt t="32083" x="1163638" y="4524375"/>
          <p14:tracePt t="32201" x="1169988" y="4524375"/>
          <p14:tracePt t="32209" x="1174750" y="4524375"/>
          <p14:tracePt t="32241" x="1181100" y="4524375"/>
          <p14:tracePt t="32249" x="1187450" y="4530725"/>
          <p14:tracePt t="32257" x="1192213" y="4530725"/>
          <p14:tracePt t="32265" x="1198563" y="4530725"/>
          <p14:tracePt t="32273" x="1204913" y="4530725"/>
          <p14:tracePt t="32281" x="1211263" y="4537075"/>
          <p14:tracePt t="32295" x="1216025" y="4541838"/>
          <p14:tracePt t="32303" x="1222375" y="4541838"/>
          <p14:tracePt t="32311" x="1222375" y="4548188"/>
          <p14:tracePt t="32327" x="1228725" y="4548188"/>
          <p14:tracePt t="32413" x="1228725" y="4554538"/>
          <p14:tracePt t="32421" x="1228725" y="4560888"/>
          <p14:tracePt t="32437" x="1228725" y="4572000"/>
          <p14:tracePt t="32445" x="1222375" y="4583113"/>
          <p14:tracePt t="32453" x="1222375" y="4595813"/>
          <p14:tracePt t="32461" x="1222375" y="4606925"/>
          <p14:tracePt t="32469" x="1222375" y="4624388"/>
          <p14:tracePt t="32703" x="1216025" y="4613275"/>
          <p14:tracePt t="32711" x="1204913" y="4613275"/>
          <p14:tracePt t="32719" x="1204913" y="4602163"/>
          <p14:tracePt t="32735" x="1204913" y="4595813"/>
          <p14:tracePt t="32743" x="1192213" y="4595813"/>
          <p14:tracePt t="32759" x="1187450" y="4595813"/>
          <p14:tracePt t="32775" x="1181100" y="4595813"/>
          <p14:tracePt t="32784" x="1174750" y="4595813"/>
          <p14:tracePt t="32791" x="1169988" y="4595813"/>
          <p14:tracePt t="32807" x="1169988" y="4589463"/>
          <p14:tracePt t="32829" x="1163638" y="4589463"/>
          <p14:tracePt t="32885" x="1163638" y="4583113"/>
          <p14:tracePt t="33073" x="1163638" y="4578350"/>
          <p14:tracePt t="33105" x="1163638" y="4572000"/>
          <p14:tracePt t="33121" x="1163638" y="4565650"/>
          <p14:tracePt t="33127" x="1163638" y="4560888"/>
          <p14:tracePt t="33135" x="1163638" y="4554538"/>
          <p14:tracePt t="33167" x="1163638" y="4548188"/>
          <p14:tracePt t="33245" x="1163638" y="4541838"/>
          <p14:tracePt t="33269" x="1169988" y="4541838"/>
          <p14:tracePt t="33482" x="1174750" y="4541838"/>
          <p14:tracePt t="33559" x="1181100" y="4541838"/>
          <p14:tracePt t="33575" x="1187450" y="4541838"/>
          <p14:tracePt t="33583" x="1192213" y="4537075"/>
          <p14:tracePt t="33607" x="1198563" y="4530725"/>
          <p14:tracePt t="33669" x="1204913" y="4530725"/>
          <p14:tracePt t="33677" x="1204913" y="4537075"/>
          <p14:tracePt t="33701" x="1211263" y="4537075"/>
          <p14:tracePt t="33835" x="1211263" y="4530725"/>
          <p14:tracePt t="34211" x="1211263" y="4524375"/>
          <p14:tracePt t="34227" x="1216025" y="4513263"/>
          <p14:tracePt t="34235" x="1222375" y="4506913"/>
          <p14:tracePt t="34251" x="1228725" y="4502150"/>
          <p14:tracePt t="34267" x="1228725" y="4489450"/>
          <p14:tracePt t="34582" x="1233488" y="4489450"/>
          <p14:tracePt t="34589" x="1239838" y="4489450"/>
          <p14:tracePt t="34597" x="1246188" y="4489450"/>
          <p14:tracePt t="34605" x="1263650" y="4489450"/>
          <p14:tracePt t="34611" x="1292225" y="4489450"/>
          <p14:tracePt t="34619" x="1333500" y="4483100"/>
          <p14:tracePt t="34627" x="1381125" y="4483100"/>
          <p14:tracePt t="34635" x="1422400" y="4483100"/>
          <p14:tracePt t="34643" x="1468438" y="4483100"/>
          <p14:tracePt t="34651" x="1509713" y="4483100"/>
          <p14:tracePt t="34659" x="1539875" y="4483100"/>
          <p14:tracePt t="34667" x="1563688" y="4483100"/>
          <p14:tracePt t="34675" x="1581150" y="4483100"/>
          <p14:tracePt t="34683" x="1585913" y="4483100"/>
          <p14:tracePt t="34691" x="1592263" y="4483100"/>
          <p14:tracePt t="34700" x="1592263" y="4478338"/>
          <p14:tracePt t="34863" x="1604963" y="4478338"/>
          <p14:tracePt t="34871" x="1604963" y="4471988"/>
          <p14:tracePt t="34879" x="1616075" y="4465638"/>
          <p14:tracePt t="34887" x="1633538" y="4465638"/>
          <p14:tracePt t="34895" x="1646238" y="4460875"/>
          <p14:tracePt t="34903" x="1663700" y="4460875"/>
          <p14:tracePt t="34912" x="1674813" y="4460875"/>
          <p14:tracePt t="34919" x="1681163" y="4460875"/>
          <p14:tracePt t="34925" x="1685925" y="4460875"/>
          <p14:tracePt t="34933" x="1692275" y="4454525"/>
          <p14:tracePt t="34949" x="1698625" y="4454525"/>
          <p14:tracePt t="34957" x="1704975" y="4454525"/>
          <p14:tracePt t="34965" x="1709738" y="4448175"/>
          <p14:tracePt t="34973" x="1727200" y="4448175"/>
          <p14:tracePt t="34981" x="1739900" y="4443413"/>
          <p14:tracePt t="34989" x="1768475" y="4443413"/>
          <p14:tracePt t="34997" x="1792288" y="4443413"/>
          <p14:tracePt t="35005" x="1827213" y="4443413"/>
          <p14:tracePt t="35013" x="1857375" y="4437063"/>
          <p14:tracePt t="35021" x="1898650" y="4437063"/>
          <p14:tracePt t="35027" x="1939925" y="4437063"/>
          <p14:tracePt t="35035" x="1981200" y="4437063"/>
          <p14:tracePt t="35043" x="2020888" y="4437063"/>
          <p14:tracePt t="35051" x="2051050" y="4437063"/>
          <p14:tracePt t="35059" x="2092325" y="4437063"/>
          <p14:tracePt t="35067" x="2151063" y="4448175"/>
          <p14:tracePt t="35075" x="2209800" y="4443413"/>
          <p14:tracePt t="35083" x="2268538" y="4443413"/>
          <p14:tracePt t="35091" x="2338388" y="4437063"/>
          <p14:tracePt t="35099" x="2414588" y="4437063"/>
          <p14:tracePt t="35107" x="2497138" y="4430713"/>
          <p14:tracePt t="35115" x="2562225" y="4419600"/>
          <p14:tracePt t="35123" x="2632075" y="4419600"/>
          <p14:tracePt t="35129" x="2690813" y="4413250"/>
          <p14:tracePt t="35137" x="2732088" y="4406900"/>
          <p14:tracePt t="35145" x="2755900" y="4402138"/>
          <p14:tracePt t="35153" x="2773363" y="4402138"/>
          <p14:tracePt t="35161" x="2786063" y="4395788"/>
          <p14:tracePt t="35169" x="2797175" y="4389438"/>
          <p14:tracePt t="35177" x="2803525" y="4389438"/>
          <p14:tracePt t="35232" x="2808288" y="4389438"/>
          <p14:tracePt t="35247" x="2814638" y="4389438"/>
          <p14:tracePt t="35255" x="2827338" y="4384675"/>
          <p14:tracePt t="35263" x="2832100" y="4384675"/>
          <p14:tracePt t="35271" x="2849563" y="4378325"/>
          <p14:tracePt t="35279" x="2867025" y="4378325"/>
          <p14:tracePt t="35287" x="2879725" y="4378325"/>
          <p14:tracePt t="35295" x="2897188" y="4378325"/>
          <p14:tracePt t="35303" x="2914650" y="4378325"/>
          <p14:tracePt t="35311" x="2925763" y="4378325"/>
          <p14:tracePt t="35319" x="2944813" y="4371975"/>
          <p14:tracePt t="35327" x="2949575" y="4371975"/>
          <p14:tracePt t="35333" x="2955925" y="4371975"/>
          <p14:tracePt t="35413" x="2962275" y="4371975"/>
          <p14:tracePt t="35421" x="2967038" y="4371975"/>
          <p14:tracePt t="35429" x="2979738" y="4371975"/>
          <p14:tracePt t="35437" x="2990850" y="4371975"/>
          <p14:tracePt t="35445" x="2997200" y="4365625"/>
          <p14:tracePt t="35451" x="3008313" y="4365625"/>
          <p14:tracePt t="35459" x="3014663" y="4365625"/>
          <p14:tracePt t="35491" x="3021013" y="4365625"/>
          <p14:tracePt t="35499" x="3025775" y="4365625"/>
          <p14:tracePt t="35507" x="3032125" y="4365625"/>
          <p14:tracePt t="35523" x="3038475" y="4360863"/>
          <p14:tracePt t="35531" x="3044825" y="4360863"/>
          <p14:tracePt t="35539" x="3055938" y="4354513"/>
          <p14:tracePt t="35545" x="3067050" y="4354513"/>
          <p14:tracePt t="35553" x="3073400" y="4354513"/>
          <p14:tracePt t="35561" x="3073400" y="4348163"/>
          <p14:tracePt t="35569" x="3079750" y="4348163"/>
          <p14:tracePt t="35577" x="3084513" y="4348163"/>
          <p14:tracePt t="35593" x="3084513" y="4343400"/>
          <p14:tracePt t="35712" x="3079750" y="4343400"/>
          <p14:tracePt t="35752" x="3073400" y="4343400"/>
          <p14:tracePt t="35757" x="3067050" y="4337050"/>
          <p14:tracePt t="35765" x="3062288" y="4337050"/>
          <p14:tracePt t="35862" x="3062288" y="4330700"/>
          <p14:tracePt t="35867" x="3067050" y="4330700"/>
          <p14:tracePt t="35881" x="3073400" y="4325938"/>
          <p14:tracePt t="35891" x="3079750" y="4325938"/>
          <p14:tracePt t="35899" x="3084513" y="4325938"/>
          <p14:tracePt t="35955" x="3090863" y="4325938"/>
          <p14:tracePt t="35969" x="3097213" y="4325938"/>
          <p14:tracePt t="35985" x="3103563" y="4325938"/>
          <p14:tracePt t="35993" x="3108325" y="4325938"/>
          <p14:tracePt t="36033" x="3097213" y="4325938"/>
          <p14:tracePt t="36041" x="3079750" y="4325938"/>
          <p14:tracePt t="36049" x="3055938" y="4325938"/>
          <p14:tracePt t="36057" x="3025775" y="4325938"/>
          <p14:tracePt t="36065" x="2997200" y="4330700"/>
          <p14:tracePt t="36073" x="2967038" y="4330700"/>
          <p14:tracePt t="36079" x="2938463" y="4330700"/>
          <p14:tracePt t="36088" x="2914650" y="4330700"/>
          <p14:tracePt t="36096" x="2890838" y="4330700"/>
          <p14:tracePt t="36104" x="2879725" y="4330700"/>
          <p14:tracePt t="36111" x="2862263" y="4330700"/>
          <p14:tracePt t="36119" x="2855913" y="4330700"/>
          <p14:tracePt t="36127" x="2849563" y="4330700"/>
          <p14:tracePt t="36205" x="2849563" y="4337050"/>
          <p14:tracePt t="36213" x="2844800" y="4337050"/>
          <p14:tracePt t="36221" x="2838450" y="4337050"/>
          <p14:tracePt t="36229" x="2832100" y="4337050"/>
          <p14:tracePt t="36237" x="2820988" y="4343400"/>
          <p14:tracePt t="36245" x="2814638" y="4348163"/>
          <p14:tracePt t="36253" x="2808288" y="4354513"/>
          <p14:tracePt t="36269" x="2803525" y="4354513"/>
          <p14:tracePt t="36277" x="2797175" y="4360863"/>
          <p14:tracePt t="36292" x="2790825" y="4360863"/>
          <p14:tracePt t="36299" x="2786063" y="4360863"/>
          <p14:tracePt t="36308" x="2779713" y="4360863"/>
          <p14:tracePt t="36356" x="2779713" y="4354513"/>
          <p14:tracePt t="36364" x="2779713" y="4348163"/>
          <p14:tracePt t="36372" x="2773363" y="4348163"/>
          <p14:tracePt t="36380" x="2768600" y="4348163"/>
          <p14:tracePt t="36388" x="2755900" y="4337050"/>
          <p14:tracePt t="36393" x="2732088" y="4337050"/>
          <p14:tracePt t="36402" x="2703513" y="4325938"/>
          <p14:tracePt t="36409" x="2651125" y="4319588"/>
          <p14:tracePt t="36417" x="2579688" y="4306888"/>
          <p14:tracePt t="36425" x="2514600" y="4302125"/>
          <p14:tracePt t="36433" x="2427288" y="4295775"/>
          <p14:tracePt t="36441" x="2344738" y="4295775"/>
          <p14:tracePt t="36449" x="2255838" y="4295775"/>
          <p14:tracePt t="36457" x="2168525" y="4295775"/>
          <p14:tracePt t="36465" x="2092325" y="4295775"/>
          <p14:tracePt t="36473" x="2020888" y="4295775"/>
          <p14:tracePt t="36481" x="1957388" y="4295775"/>
          <p14:tracePt t="36489" x="1885950" y="4313238"/>
          <p14:tracePt t="36498" x="1827213" y="4313238"/>
          <p14:tracePt t="36504" x="1757363" y="4325938"/>
          <p14:tracePt t="36512" x="1674813" y="4337050"/>
          <p14:tracePt t="36520" x="1604963" y="4348163"/>
          <p14:tracePt t="36528" x="1557338" y="4360863"/>
          <p14:tracePt t="36535" x="1516063" y="4365625"/>
          <p14:tracePt t="36544" x="1492250" y="4371975"/>
          <p14:tracePt t="36552" x="1468438" y="4371975"/>
          <p14:tracePt t="36560" x="1457325" y="4378325"/>
          <p14:tracePt t="36568" x="1450975" y="4378325"/>
          <p14:tracePt t="36630" x="1439863" y="4378325"/>
          <p14:tracePt t="36637" x="1433513" y="4378325"/>
          <p14:tracePt t="36646" x="1422400" y="4378325"/>
          <p14:tracePt t="36653" x="1409700" y="4378325"/>
          <p14:tracePt t="36669" x="1398588" y="4378325"/>
          <p14:tracePt t="36685" x="1392238" y="4378325"/>
          <p14:tracePt t="36724" x="1387475" y="4378325"/>
          <p14:tracePt t="36732" x="1374775" y="4378325"/>
          <p14:tracePt t="36740" x="1370013" y="4384675"/>
          <p14:tracePt t="36748" x="1357313" y="4384675"/>
          <p14:tracePt t="36756" x="1350963" y="4389438"/>
          <p14:tracePt t="36764" x="1339850" y="4395788"/>
          <p14:tracePt t="36772" x="1328738" y="4402138"/>
          <p14:tracePt t="36788" x="1322388" y="4406900"/>
          <p14:tracePt t="36796" x="1316038" y="4413250"/>
          <p14:tracePt t="36804" x="1311275" y="4413250"/>
          <p14:tracePt t="36812" x="1311275" y="4419600"/>
          <p14:tracePt t="36817" x="1311275" y="4424363"/>
          <p14:tracePt t="36833" x="1311275" y="4430713"/>
          <p14:tracePt t="36842" x="1311275" y="4437063"/>
          <p14:tracePt t="36849" x="1311275" y="4448175"/>
          <p14:tracePt t="36857" x="1311275" y="4454525"/>
          <p14:tracePt t="36866" x="1316038" y="4465638"/>
          <p14:tracePt t="36873" x="1322388" y="4478338"/>
          <p14:tracePt t="36881" x="1328738" y="4489450"/>
          <p14:tracePt t="36889" x="1328738" y="4495800"/>
          <p14:tracePt t="36897" x="1333500" y="4495800"/>
          <p14:tracePt t="36906" x="1339850" y="4506913"/>
          <p14:tracePt t="36913" x="1346200" y="4513263"/>
          <p14:tracePt t="36919" x="1346200" y="4519613"/>
          <p14:tracePt t="36928" x="1350963" y="4519613"/>
          <p14:tracePt t="36935" x="1363663" y="4524375"/>
          <p14:tracePt t="36944" x="1374775" y="4530725"/>
          <p14:tracePt t="36952" x="1392238" y="4537075"/>
          <p14:tracePt t="36960" x="1422400" y="4541838"/>
          <p14:tracePt t="36968" x="1450975" y="4541838"/>
          <p14:tracePt t="36975" x="1492250" y="4541838"/>
          <p14:tracePt t="36984" x="1533525" y="4541838"/>
          <p14:tracePt t="36991" x="1585913" y="4530725"/>
          <p14:tracePt t="36999" x="1627188" y="4524375"/>
          <p14:tracePt t="37008" x="1674813" y="4519613"/>
          <p14:tracePt t="37016" x="1709738" y="4513263"/>
          <p14:tracePt t="37022" x="1733550" y="4506913"/>
          <p14:tracePt t="37030" x="1751013" y="4502150"/>
          <p14:tracePt t="37037" x="1763713" y="4502150"/>
          <p14:tracePt t="37046" x="1774825" y="4495800"/>
          <p14:tracePt t="37054" x="1781175" y="4489450"/>
          <p14:tracePt t="37086" x="1781175" y="4478338"/>
          <p14:tracePt t="37102" x="1781175" y="4465638"/>
          <p14:tracePt t="37110" x="1774825" y="4448175"/>
          <p14:tracePt t="37118" x="1768475" y="4443413"/>
          <p14:tracePt t="37126" x="1763713" y="4437063"/>
          <p14:tracePt t="37134" x="1757363" y="4424363"/>
          <p14:tracePt t="37172" x="1774825" y="4424363"/>
          <p14:tracePt t="37180" x="1792288" y="4424363"/>
          <p14:tracePt t="37188" x="1833563" y="4413250"/>
          <p14:tracePt t="37196" x="1881188" y="4419600"/>
          <p14:tracePt t="37204" x="1944688" y="4424363"/>
          <p14:tracePt t="37212" x="2033588" y="4430713"/>
          <p14:tracePt t="37220" x="2127250" y="4430713"/>
          <p14:tracePt t="37228" x="2233613" y="4430713"/>
          <p14:tracePt t="37234" x="2338388" y="4430713"/>
          <p14:tracePt t="37242" x="2451100" y="4443413"/>
          <p14:tracePt t="37250" x="2568575" y="4448175"/>
          <p14:tracePt t="37258" x="2697163" y="4460875"/>
          <p14:tracePt t="37266" x="2803525" y="4460875"/>
          <p14:tracePt t="37274" x="2903538" y="4465638"/>
          <p14:tracePt t="37282" x="2990850" y="4465638"/>
          <p14:tracePt t="37290" x="3049588" y="4465638"/>
          <p14:tracePt t="37298" x="3067050" y="4465638"/>
          <p14:tracePt t="37306" x="3073400" y="4465638"/>
          <p14:tracePt t="37330" x="3067050" y="4465638"/>
          <p14:tracePt t="37340" x="3055938" y="4465638"/>
          <p14:tracePt t="37344" x="3049588" y="4465638"/>
          <p14:tracePt t="37352" x="3044825" y="4460875"/>
          <p14:tracePt t="37360" x="3038475" y="4454525"/>
          <p14:tracePt t="37376" x="3044825" y="4448175"/>
          <p14:tracePt t="37384" x="3049588" y="4437063"/>
          <p14:tracePt t="37392" x="3049588" y="4430713"/>
          <p14:tracePt t="37400" x="3055938" y="4424363"/>
          <p14:tracePt t="37408" x="3062288" y="4419600"/>
          <p14:tracePt t="37416" x="3062288" y="4413250"/>
          <p14:tracePt t="37424" x="3062288" y="4406900"/>
          <p14:tracePt t="37440" x="3062288" y="4402138"/>
          <p14:tracePt t="37446" x="3067050" y="4389438"/>
          <p14:tracePt t="37462" x="3079750" y="4378325"/>
          <p14:tracePt t="37470" x="3097213" y="4365625"/>
          <p14:tracePt t="37478" x="3108325" y="4354513"/>
          <p14:tracePt t="37486" x="3121025" y="4348163"/>
          <p14:tracePt t="37494" x="3138488" y="4343400"/>
          <p14:tracePt t="37502" x="3155950" y="4337050"/>
          <p14:tracePt t="37510" x="3167063" y="4330700"/>
          <p14:tracePt t="37540" x="3167063" y="4325938"/>
          <p14:tracePt t="37548" x="3162300" y="4325938"/>
          <p14:tracePt t="37556" x="3155950" y="4325938"/>
          <p14:tracePt t="37572" x="3143250" y="4325938"/>
          <p14:tracePt t="37580" x="3138488" y="4325938"/>
          <p14:tracePt t="37588" x="3132138" y="4325938"/>
          <p14:tracePt t="37596" x="3114675" y="4325938"/>
          <p14:tracePt t="37604" x="3108325" y="4325938"/>
          <p14:tracePt t="37612" x="3097213" y="4325938"/>
          <p14:tracePt t="37620" x="3090863" y="4325938"/>
          <p14:tracePt t="37628" x="3079750" y="4325938"/>
          <p14:tracePt t="37636" x="3073400" y="4325938"/>
          <p14:tracePt t="37650" x="3067050" y="4325938"/>
          <p14:tracePt t="37658" x="3062288" y="4325938"/>
          <p14:tracePt t="37666" x="3055938" y="4325938"/>
          <p14:tracePt t="37682" x="3049588" y="4325938"/>
          <p14:tracePt t="37690" x="3038475" y="4325938"/>
          <p14:tracePt t="37706" x="3032125" y="4325938"/>
          <p14:tracePt t="37714" x="3025775" y="4325938"/>
          <p14:tracePt t="37722" x="3021013" y="4330700"/>
          <p14:tracePt t="37730" x="3008313" y="4337050"/>
          <p14:tracePt t="37738" x="3003550" y="4337050"/>
          <p14:tracePt t="37746" x="2990850" y="4343400"/>
          <p14:tracePt t="37752" x="2979738" y="4348163"/>
          <p14:tracePt t="37760" x="2967038" y="4354513"/>
          <p14:tracePt t="37768" x="2967038" y="4365625"/>
          <p14:tracePt t="37776" x="2962275" y="4365625"/>
          <p14:tracePt t="37784" x="2955925" y="4378325"/>
          <p14:tracePt t="37792" x="2949575" y="4395788"/>
          <p14:tracePt t="37808" x="2949575" y="4406900"/>
          <p14:tracePt t="37816" x="2949575" y="4413250"/>
          <p14:tracePt t="37824" x="2955925" y="4413250"/>
          <p14:tracePt t="37832" x="2955925" y="4419600"/>
          <p14:tracePt t="37840" x="2962275" y="4430713"/>
          <p14:tracePt t="37856" x="2967038" y="4437063"/>
          <p14:tracePt t="37870" x="2973388" y="4443413"/>
          <p14:tracePt t="37886" x="2986088" y="4460875"/>
          <p14:tracePt t="37894" x="3003550" y="4478338"/>
          <p14:tracePt t="37902" x="3021013" y="4502150"/>
          <p14:tracePt t="37910" x="3038475" y="4537075"/>
          <p14:tracePt t="37918" x="3079750" y="4572000"/>
          <p14:tracePt t="37926" x="3114675" y="4606925"/>
          <p14:tracePt t="37934" x="3149600" y="4641850"/>
          <p14:tracePt t="37942" x="3190875" y="4672013"/>
          <p14:tracePt t="37950" x="3221038" y="4695825"/>
          <p14:tracePt t="37958" x="3255963" y="4713288"/>
          <p14:tracePt t="37964" x="3267075" y="4724400"/>
          <p14:tracePt t="37972" x="3279775" y="4724400"/>
          <p14:tracePt t="37980" x="3290888" y="4724400"/>
          <p14:tracePt t="37988" x="3297238" y="4724400"/>
          <p14:tracePt t="37996" x="3314700" y="4724400"/>
          <p14:tracePt t="38004" x="3332163" y="4724400"/>
          <p14:tracePt t="38012" x="3355975" y="4713288"/>
          <p14:tracePt t="38020" x="3384550" y="4700588"/>
          <p14:tracePt t="38028" x="3432175" y="4678363"/>
          <p14:tracePt t="38036" x="3467100" y="4660900"/>
          <p14:tracePt t="38044" x="3497263" y="4637088"/>
          <p14:tracePt t="38052" x="3514725" y="4619625"/>
          <p14:tracePt t="38062" x="3543300" y="4595813"/>
          <p14:tracePt t="38068" x="3556000" y="4578350"/>
          <p14:tracePt t="38074" x="3567113" y="4554538"/>
          <p14:tracePt t="38082" x="3567113" y="4541838"/>
          <p14:tracePt t="38090" x="3573463" y="4530725"/>
          <p14:tracePt t="38098" x="3573463" y="4519613"/>
          <p14:tracePt t="38106" x="3573463" y="4502150"/>
          <p14:tracePt t="38114" x="3560763" y="4495800"/>
          <p14:tracePt t="38122" x="3556000" y="4483100"/>
          <p14:tracePt t="38130" x="3549650" y="4471988"/>
          <p14:tracePt t="38138" x="3536950" y="4454525"/>
          <p14:tracePt t="38146" x="3532188" y="4443413"/>
          <p14:tracePt t="38154" x="3525838" y="4443413"/>
          <p14:tracePt t="38162" x="3514725" y="4430713"/>
          <p14:tracePt t="38168" x="3502025" y="4419600"/>
          <p14:tracePt t="38176" x="3497263" y="4406900"/>
          <p14:tracePt t="38184" x="3484563" y="4406900"/>
          <p14:tracePt t="38192" x="3478213" y="4395788"/>
          <p14:tracePt t="38200" x="3467100" y="4384675"/>
          <p14:tracePt t="38208" x="3467100" y="4378325"/>
          <p14:tracePt t="38216" x="3455988" y="4378325"/>
          <p14:tracePt t="38224" x="3449638" y="4371975"/>
          <p14:tracePt t="38240" x="3443288" y="4365625"/>
          <p14:tracePt t="38248" x="3438525" y="4365625"/>
          <p14:tracePt t="38256" x="3432175" y="4365625"/>
          <p14:tracePt t="38264" x="3419475" y="4360863"/>
          <p14:tracePt t="38272" x="3408363" y="4360863"/>
          <p14:tracePt t="38278" x="3402013" y="4360863"/>
          <p14:tracePt t="38286" x="3384550" y="4360863"/>
          <p14:tracePt t="38294" x="3367088" y="4354513"/>
          <p14:tracePt t="38302" x="3355975" y="4354513"/>
          <p14:tracePt t="38310" x="3338513" y="4348163"/>
          <p14:tracePt t="38318" x="3314700" y="4348163"/>
          <p14:tracePt t="38326" x="3297238" y="4343400"/>
          <p14:tracePt t="38334" x="3279775" y="4337050"/>
          <p14:tracePt t="38342" x="3255963" y="4337050"/>
          <p14:tracePt t="38350" x="3238500" y="4337050"/>
          <p14:tracePt t="38358" x="3221038" y="4337050"/>
          <p14:tracePt t="38366" x="3208338" y="4337050"/>
          <p14:tracePt t="38374" x="3197225" y="4337050"/>
          <p14:tracePt t="38382" x="3190875" y="4337050"/>
          <p14:tracePt t="38388" x="3179763" y="4337050"/>
          <p14:tracePt t="38396" x="3173413" y="4337050"/>
          <p14:tracePt t="38412" x="3167063" y="4343400"/>
          <p14:tracePt t="38420" x="3162300" y="4348163"/>
          <p14:tracePt t="38428" x="3155950" y="4354513"/>
          <p14:tracePt t="38436" x="3149600" y="4371975"/>
          <p14:tracePt t="38444" x="3138488" y="4384675"/>
          <p14:tracePt t="38452" x="3132138" y="4389438"/>
          <p14:tracePt t="38460" x="3121025" y="4402138"/>
          <p14:tracePt t="38468" x="3114675" y="4413250"/>
          <p14:tracePt t="38476" x="3114675" y="4419600"/>
          <p14:tracePt t="38484" x="3108325" y="4419600"/>
          <p14:tracePt t="38498" x="3108325" y="4424363"/>
          <p14:tracePt t="38506" x="3103563" y="4424363"/>
          <p14:tracePt t="38514" x="3103563" y="4430713"/>
          <p14:tracePt t="38530" x="3097213" y="4437063"/>
          <p14:tracePt t="38546" x="3090863" y="4443413"/>
          <p14:tracePt t="38554" x="3084513" y="4448175"/>
          <p14:tracePt t="38562" x="3079750" y="4448175"/>
          <p14:tracePt t="38578" x="3079750" y="4454525"/>
          <p14:tracePt t="38640" x="3073400" y="4454525"/>
          <p14:tracePt t="38648" x="3067050" y="4454525"/>
          <p14:tracePt t="38664" x="3062288" y="4454525"/>
          <p14:tracePt t="38672" x="3055938" y="4454525"/>
          <p14:tracePt t="38694" x="3049588" y="4454525"/>
          <p14:tracePt t="38718" x="3049588" y="4448175"/>
          <p14:tracePt t="38734" x="3044825" y="4443413"/>
          <p14:tracePt t="38750" x="3038475" y="4437063"/>
          <p14:tracePt t="38758" x="3038475" y="4430713"/>
          <p14:tracePt t="38766" x="3038475" y="4424363"/>
          <p14:tracePt t="38774" x="3032125" y="4419600"/>
          <p14:tracePt t="38782" x="3025775" y="4419600"/>
          <p14:tracePt t="38820" x="3021013" y="4419600"/>
          <p14:tracePt t="38836" x="3021013" y="4424363"/>
          <p14:tracePt t="38844" x="3021013" y="4437063"/>
          <p14:tracePt t="38852" x="3021013" y="4443413"/>
          <p14:tracePt t="38862" x="3014663" y="4448175"/>
          <p14:tracePt t="38868" x="3014663" y="4454525"/>
          <p14:tracePt t="38876" x="3014663" y="4465638"/>
          <p14:tracePt t="38884" x="3014663" y="4478338"/>
          <p14:tracePt t="38892" x="3014663" y="4483100"/>
          <p14:tracePt t="38900" x="3021013" y="4495800"/>
          <p14:tracePt t="38906" x="3021013" y="4506913"/>
          <p14:tracePt t="38914" x="3025775" y="4513263"/>
          <p14:tracePt t="38922" x="3025775" y="4519613"/>
          <p14:tracePt t="38930" x="3025775" y="4530725"/>
          <p14:tracePt t="38938" x="3032125" y="4537075"/>
          <p14:tracePt t="38946" x="3038475" y="4548188"/>
          <p14:tracePt t="38954" x="3049588" y="4560888"/>
          <p14:tracePt t="38962" x="3055938" y="4572000"/>
          <p14:tracePt t="38970" x="3067050" y="4572000"/>
          <p14:tracePt t="38978" x="3084513" y="4583113"/>
          <p14:tracePt t="38986" x="3103563" y="4589463"/>
          <p14:tracePt t="38994" x="3121025" y="4595813"/>
          <p14:tracePt t="39002" x="3132138" y="4602163"/>
          <p14:tracePt t="39008" x="3149600" y="4602163"/>
          <p14:tracePt t="39016" x="3167063" y="4602163"/>
          <p14:tracePt t="39024" x="3173413" y="4602163"/>
          <p14:tracePt t="39032" x="3184525" y="4595813"/>
          <p14:tracePt t="39040" x="3190875" y="4595813"/>
          <p14:tracePt t="39048" x="3197225" y="4578350"/>
          <p14:tracePt t="39056" x="3214688" y="4565650"/>
          <p14:tracePt t="39064" x="3232150" y="4541838"/>
          <p14:tracePt t="39072" x="3249613" y="4524375"/>
          <p14:tracePt t="39080" x="3260725" y="4506913"/>
          <p14:tracePt t="39088" x="3279775" y="4495800"/>
          <p14:tracePt t="39096" x="3284538" y="4478338"/>
          <p14:tracePt t="39104" x="3297238" y="4460875"/>
          <p14:tracePt t="39110" x="3302000" y="4448175"/>
          <p14:tracePt t="39118" x="3302000" y="4437063"/>
          <p14:tracePt t="39126" x="3302000" y="4424363"/>
          <p14:tracePt t="39134" x="3302000" y="4413250"/>
          <p14:tracePt t="39150" x="3297238" y="4406900"/>
          <p14:tracePt t="39158" x="3290888" y="4406900"/>
          <p14:tracePt t="39198" x="3279775" y="4406900"/>
          <p14:tracePt t="39214" x="3267075" y="4406900"/>
          <p14:tracePt t="39228" x="3255963" y="4406900"/>
          <p14:tracePt t="39236" x="3243263" y="4413250"/>
          <p14:tracePt t="39244" x="3238500" y="4413250"/>
          <p14:tracePt t="39252" x="3232150" y="4413250"/>
          <p14:tracePt t="39260" x="3225800" y="4413250"/>
          <p14:tracePt t="39308" x="3225800" y="4419600"/>
          <p14:tracePt t="39324" x="3225800" y="4424363"/>
          <p14:tracePt t="39370" x="3225800" y="4430713"/>
          <p14:tracePt t="39378" x="3225800" y="4443413"/>
          <p14:tracePt t="39394" x="3225800" y="4448175"/>
          <p14:tracePt t="39402" x="3232150" y="4454525"/>
          <p14:tracePt t="39410" x="3232150" y="4460875"/>
          <p14:tracePt t="39418" x="3243263" y="4465638"/>
          <p14:tracePt t="39426" x="3243263" y="4471988"/>
          <p14:tracePt t="39432" x="3249613" y="4483100"/>
          <p14:tracePt t="39440" x="3255963" y="4495800"/>
          <p14:tracePt t="39448" x="3260725" y="4502150"/>
          <p14:tracePt t="39456" x="3260725" y="4506913"/>
          <p14:tracePt t="39464" x="3260725" y="4519613"/>
          <p14:tracePt t="39481" x="3260725" y="4530725"/>
          <p14:tracePt t="39528" x="3243263" y="4530725"/>
          <p14:tracePt t="39534" x="3243263" y="4524375"/>
          <p14:tracePt t="39543" x="3232150" y="4519613"/>
          <p14:tracePt t="39550" x="3221038" y="4513263"/>
          <p14:tracePt t="39558" x="3214688" y="4513263"/>
          <p14:tracePt t="39566" x="3201988" y="4513263"/>
          <p14:tracePt t="39574" x="3173413" y="4513263"/>
          <p14:tracePt t="39582" x="3162300" y="4506913"/>
          <p14:tracePt t="39592" x="3143250" y="4502150"/>
          <p14:tracePt t="39598" x="3138488" y="4489450"/>
          <p14:tracePt t="39606" x="3121025" y="4483100"/>
          <p14:tracePt t="39614" x="3108325" y="4483100"/>
          <p14:tracePt t="39622" x="3103563" y="4478338"/>
          <p14:tracePt t="39630" x="3090863" y="4478338"/>
          <p14:tracePt t="39638" x="3084513" y="4471988"/>
          <p14:tracePt t="39646" x="3079750" y="4471988"/>
          <p14:tracePt t="39660" x="3067050" y="4471988"/>
          <p14:tracePt t="39668" x="3067050" y="4478338"/>
          <p14:tracePt t="39676" x="3062288" y="4483100"/>
          <p14:tracePt t="39684" x="3049588" y="4483100"/>
          <p14:tracePt t="39692" x="3038475" y="4495800"/>
          <p14:tracePt t="39700" x="3025775" y="4502150"/>
          <p14:tracePt t="39708" x="3008313" y="4513263"/>
          <p14:tracePt t="39716" x="2990850" y="4524375"/>
          <p14:tracePt t="39724" x="2973388" y="4541838"/>
          <p14:tracePt t="39732" x="2962275" y="4554538"/>
          <p14:tracePt t="39740" x="2949575" y="4565650"/>
          <p14:tracePt t="39746" x="2938463" y="4578350"/>
          <p14:tracePt t="39754" x="2925763" y="4589463"/>
          <p14:tracePt t="39762" x="2921000" y="4602163"/>
          <p14:tracePt t="39778" x="2914650" y="4613275"/>
          <p14:tracePt t="39786" x="2914650" y="4619625"/>
          <p14:tracePt t="39795" x="2914650" y="4624388"/>
          <p14:tracePt t="39810" x="2914650" y="4630738"/>
          <p14:tracePt t="39826" x="2921000" y="4630738"/>
          <p14:tracePt t="39834" x="2925763" y="4630738"/>
          <p14:tracePt t="39850" x="2932113" y="4630738"/>
          <p14:tracePt t="39856" x="2938463" y="4630738"/>
          <p14:tracePt t="39864" x="2938463" y="4637088"/>
          <p14:tracePt t="39872" x="2944813" y="4637088"/>
          <p14:tracePt t="39880" x="2949575" y="4637088"/>
          <p14:tracePt t="39888" x="2955925" y="4637088"/>
          <p14:tracePt t="39904" x="2967038" y="4637088"/>
          <p14:tracePt t="39912" x="2973388" y="4641850"/>
          <p14:tracePt t="39920" x="2979738" y="4641850"/>
          <p14:tracePt t="39928" x="2986088" y="4641850"/>
          <p14:tracePt t="39944" x="2990850" y="4641850"/>
          <p14:tracePt t="39974" x="2986088" y="4641850"/>
          <p14:tracePt t="39982" x="2979738" y="4641850"/>
          <p14:tracePt t="39990" x="2962275" y="4648200"/>
          <p14:tracePt t="39998" x="2944813" y="4648200"/>
          <p14:tracePt t="40006" x="2921000" y="4648200"/>
          <p14:tracePt t="40014" x="2890838" y="4654550"/>
          <p14:tracePt t="40022" x="2867025" y="4654550"/>
          <p14:tracePt t="40030" x="2838450" y="4660900"/>
          <p14:tracePt t="40038" x="2808288" y="4665663"/>
          <p14:tracePt t="40046" x="2768600" y="4672013"/>
          <p14:tracePt t="40054" x="2727325" y="4672013"/>
          <p14:tracePt t="40062" x="2686050" y="4678363"/>
          <p14:tracePt t="40068" x="2644775" y="4695825"/>
          <p14:tracePt t="40076" x="2614613" y="4695825"/>
          <p14:tracePt t="40084" x="2579688" y="4700588"/>
          <p14:tracePt t="40092" x="2551113" y="4700588"/>
          <p14:tracePt t="40100" x="2532063" y="4706938"/>
          <p14:tracePt t="40108" x="2527300" y="4706938"/>
          <p14:tracePt t="40116" x="2520950" y="4706938"/>
          <p14:tracePt t="40202" x="2514600" y="4706938"/>
          <p14:tracePt t="40345" x="2509838" y="4713288"/>
          <p14:tracePt t="40352" x="2497138" y="4713288"/>
          <p14:tracePt t="40368" x="2486025" y="4719638"/>
          <p14:tracePt t="40376" x="2473325" y="4724400"/>
          <p14:tracePt t="40382" x="2468563" y="4730750"/>
          <p14:tracePt t="40390" x="2455863" y="4741863"/>
          <p14:tracePt t="40398" x="2444750" y="4741863"/>
          <p14:tracePt t="40406" x="2433638" y="4741863"/>
          <p14:tracePt t="40414" x="2420938" y="4741863"/>
          <p14:tracePt t="40422" x="2409825" y="4748213"/>
          <p14:tracePt t="40430" x="2403475" y="4754563"/>
          <p14:tracePt t="40438" x="2392363" y="4759325"/>
          <p14:tracePt t="40446" x="2379663" y="4759325"/>
          <p14:tracePt t="40470" x="2374900" y="4759325"/>
          <p14:tracePt t="40478" x="2368550" y="4765675"/>
          <p14:tracePt t="40484" x="2362200" y="4765675"/>
          <p14:tracePt t="40492" x="2355850" y="4765675"/>
          <p14:tracePt t="40500" x="2344738" y="4765675"/>
          <p14:tracePt t="40508" x="2333625" y="4772025"/>
          <p14:tracePt t="40516" x="2320925" y="4772025"/>
          <p14:tracePt t="40524" x="2303463" y="4772025"/>
          <p14:tracePt t="40534" x="2297113" y="4772025"/>
          <p14:tracePt t="40540" x="2286000" y="4772025"/>
          <p14:tracePt t="40548" x="2279650" y="4772025"/>
          <p14:tracePt t="40556" x="2274888" y="4772025"/>
          <p14:tracePt t="40674" x="2268538" y="4772025"/>
          <p14:tracePt t="40690" x="2262188" y="4772025"/>
          <p14:tracePt t="40704" x="2255838" y="4772025"/>
          <p14:tracePt t="40712" x="2251075" y="4772025"/>
          <p14:tracePt t="40728" x="2244725" y="4772025"/>
          <p14:tracePt t="40736" x="2244725" y="4778375"/>
          <p14:tracePt t="40744" x="2238375" y="4778375"/>
          <p14:tracePt t="40761" x="2227263" y="4778375"/>
          <p14:tracePt t="40768" x="2216150" y="4778375"/>
          <p14:tracePt t="40776" x="2203450" y="4778375"/>
          <p14:tracePt t="40784" x="2185988" y="4778375"/>
          <p14:tracePt t="40792" x="2168525" y="4778375"/>
          <p14:tracePt t="40798" x="2157413" y="4778375"/>
          <p14:tracePt t="40806" x="2133600" y="4772025"/>
          <p14:tracePt t="40814" x="2109788" y="4772025"/>
          <p14:tracePt t="40822" x="2085975" y="4772025"/>
          <p14:tracePt t="40830" x="2074863" y="4772025"/>
          <p14:tracePt t="40838" x="2044700" y="4772025"/>
          <p14:tracePt t="40846" x="2027238" y="4772025"/>
          <p14:tracePt t="40854" x="2003425" y="4772025"/>
          <p14:tracePt t="40862" x="1992313" y="4772025"/>
          <p14:tracePt t="40883" x="1951038" y="4772025"/>
          <p14:tracePt t="40886" x="1939925" y="4772025"/>
          <p14:tracePt t="40894" x="1916113" y="4765675"/>
          <p14:tracePt t="40902" x="1892300" y="4765675"/>
          <p14:tracePt t="40908" x="1868488" y="4759325"/>
          <p14:tracePt t="40916" x="1844675" y="4759325"/>
          <p14:tracePt t="40924" x="1827213" y="4754563"/>
          <p14:tracePt t="40932" x="1792288" y="4748213"/>
          <p14:tracePt t="40940" x="1768475" y="4748213"/>
          <p14:tracePt t="40948" x="1739900" y="4748213"/>
          <p14:tracePt t="40956" x="1722438" y="4748213"/>
          <p14:tracePt t="40964" x="1698625" y="4748213"/>
          <p14:tracePt t="40972" x="1674813" y="4748213"/>
          <p14:tracePt t="40980" x="1663700" y="4748213"/>
          <p14:tracePt t="40988" x="1646238" y="4748213"/>
          <p14:tracePt t="40996" x="1633538" y="4748213"/>
          <p14:tracePt t="41004" x="1627188" y="4748213"/>
          <p14:tracePt t="41010" x="1616075" y="4748213"/>
          <p14:tracePt t="41018" x="1616075" y="4754563"/>
          <p14:tracePt t="41026" x="1604963" y="4754563"/>
          <p14:tracePt t="41042" x="1592263" y="4754563"/>
          <p14:tracePt t="41050" x="1585913" y="4754563"/>
          <p14:tracePt t="41058" x="1568450" y="4759325"/>
          <p14:tracePt t="41066" x="1546225" y="4759325"/>
          <p14:tracePt t="41074" x="1522413" y="4759325"/>
          <p14:tracePt t="41082" x="1498600" y="4759325"/>
          <p14:tracePt t="41090" x="1481138" y="4759325"/>
          <p14:tracePt t="41098" x="1468438" y="4759325"/>
          <p14:tracePt t="41106" x="1450975" y="4759325"/>
          <p14:tracePt t="41112" x="1446213" y="4759325"/>
          <p14:tracePt t="41192" x="1450975" y="4759325"/>
          <p14:tracePt t="41200" x="1463675" y="4759325"/>
          <p14:tracePt t="41208" x="1481138" y="4759325"/>
          <p14:tracePt t="41216" x="1522413" y="4754563"/>
          <p14:tracePt t="41222" x="1581150" y="4741863"/>
          <p14:tracePt t="41230" x="1651000" y="4741863"/>
          <p14:tracePt t="41238" x="1727200" y="4741863"/>
          <p14:tracePt t="41246" x="1816100" y="4754563"/>
          <p14:tracePt t="41254" x="1939925" y="4765675"/>
          <p14:tracePt t="41262" x="2120900" y="4772025"/>
          <p14:tracePt t="41270" x="2309813" y="4783138"/>
          <p14:tracePt t="41278" x="2514600" y="4806950"/>
          <p14:tracePt t="41286" x="2727325" y="4830763"/>
          <p14:tracePt t="41294" x="2925763" y="4841875"/>
          <p14:tracePt t="41302" x="3114675" y="4854575"/>
          <p14:tracePt t="41310" x="3260725" y="4872038"/>
          <p14:tracePt t="41318" x="3373438" y="4872038"/>
          <p14:tracePt t="41324" x="3478213" y="4872038"/>
          <p14:tracePt t="41332" x="3543300" y="4872038"/>
          <p14:tracePt t="41340" x="3608388" y="4872038"/>
          <p14:tracePt t="41348" x="3636963" y="4865688"/>
          <p14:tracePt t="41356" x="3667125" y="4859338"/>
          <p14:tracePt t="41364" x="3684588" y="4854575"/>
          <p14:tracePt t="41372" x="3690938" y="4848225"/>
          <p14:tracePt t="41380" x="3695700" y="4848225"/>
          <p14:tracePt t="41388" x="3695700" y="4841875"/>
          <p14:tracePt t="41396" x="3695700" y="4837113"/>
          <p14:tracePt t="41404" x="3695700" y="4830763"/>
          <p14:tracePt t="41412" x="3702050" y="4830763"/>
          <p14:tracePt t="41421" x="3702050" y="4824413"/>
          <p14:tracePt t="41428" x="3708400" y="4818063"/>
          <p14:tracePt t="41498" x="3714750" y="4813300"/>
          <p14:tracePt t="41506" x="3714750" y="4806950"/>
          <p14:tracePt t="41514" x="3714750" y="4800600"/>
          <p14:tracePt t="41530" x="3714750" y="4795838"/>
          <p14:tracePt t="41536" x="3714750" y="4783138"/>
          <p14:tracePt t="41552" x="3714750" y="4772025"/>
          <p14:tracePt t="41560" x="3719513" y="4772025"/>
          <p14:tracePt t="41568" x="3719513" y="4765675"/>
          <p14:tracePt t="41576" x="3719513" y="4754563"/>
          <p14:tracePt t="41592" x="3719513" y="4748213"/>
          <p14:tracePt t="41600" x="3719513" y="4741863"/>
          <p14:tracePt t="41608" x="3719513" y="4737100"/>
          <p14:tracePt t="41654" x="3714750" y="4730750"/>
          <p14:tracePt t="41662" x="3695700" y="4730750"/>
          <p14:tracePt t="41670" x="3673475" y="4730750"/>
          <p14:tracePt t="41678" x="3643313" y="4724400"/>
          <p14:tracePt t="41686" x="3578225" y="4719638"/>
          <p14:tracePt t="41694" x="3536950" y="4700588"/>
          <p14:tracePt t="41702" x="3478213" y="4695825"/>
          <p14:tracePt t="41710" x="3425825" y="4689475"/>
          <p14:tracePt t="41718" x="3367088" y="4672013"/>
          <p14:tracePt t="41726" x="3321050" y="4665663"/>
          <p14:tracePt t="41734" x="3284538" y="4660900"/>
          <p14:tracePt t="41742" x="3255963" y="4660900"/>
          <p14:tracePt t="41748" x="3238500" y="4654550"/>
          <p14:tracePt t="41756" x="3225800" y="4648200"/>
          <p14:tracePt t="41821" x="3214688" y="4648200"/>
          <p14:tracePt t="41828" x="3208338" y="4648200"/>
          <p14:tracePt t="41836" x="3190875" y="4648200"/>
          <p14:tracePt t="41844" x="3173413" y="4648200"/>
          <p14:tracePt t="41850" x="3155950" y="4648200"/>
          <p14:tracePt t="41858" x="3132138" y="4641850"/>
          <p14:tracePt t="41866" x="3103563" y="4641850"/>
          <p14:tracePt t="41874" x="3079750" y="4637088"/>
          <p14:tracePt t="41882" x="3055938" y="4637088"/>
          <p14:tracePt t="41903" x="3025775" y="4637088"/>
          <p14:tracePt t="41906" x="3021013" y="4637088"/>
          <p14:tracePt t="41914" x="3008313" y="4637088"/>
          <p14:tracePt t="41977" x="3003550" y="4637088"/>
          <p14:tracePt t="41984" x="2997200" y="4641850"/>
          <p14:tracePt t="41992" x="2990850" y="4641850"/>
          <p14:tracePt t="42000" x="2979738" y="4641850"/>
          <p14:tracePt t="42008" x="2962275" y="4654550"/>
          <p14:tracePt t="42016" x="2955925" y="4654550"/>
          <p14:tracePt t="42024" x="2932113" y="4660900"/>
          <p14:tracePt t="42032" x="2914650" y="4672013"/>
          <p14:tracePt t="42040" x="2897188" y="4678363"/>
          <p14:tracePt t="42048" x="2890838" y="4683125"/>
          <p14:tracePt t="42056" x="2879725" y="4695825"/>
          <p14:tracePt t="42062" x="2873375" y="4700588"/>
          <p14:tracePt t="42070" x="2867025" y="4706938"/>
          <p14:tracePt t="42078" x="2867025" y="4719638"/>
          <p14:tracePt t="42086" x="2862263" y="4730750"/>
          <p14:tracePt t="42094" x="2862263" y="4741863"/>
          <p14:tracePt t="42102" x="2862263" y="4754563"/>
          <p14:tracePt t="42110" x="2862263" y="4765675"/>
          <p14:tracePt t="42118" x="2862263" y="4783138"/>
          <p14:tracePt t="42126" x="2862263" y="4795838"/>
          <p14:tracePt t="42134" x="2873375" y="4806950"/>
          <p14:tracePt t="42143" x="2886075" y="4818063"/>
          <p14:tracePt t="42150" x="2897188" y="4830763"/>
          <p14:tracePt t="42156" x="2914650" y="4841875"/>
          <p14:tracePt t="42164" x="2932113" y="4854575"/>
          <p14:tracePt t="42172" x="2967038" y="4859338"/>
          <p14:tracePt t="42180" x="3008313" y="4865688"/>
          <p14:tracePt t="42188" x="3049588" y="4872038"/>
          <p14:tracePt t="42196" x="3079750" y="4883150"/>
          <p14:tracePt t="42204" x="3121025" y="4889500"/>
          <p14:tracePt t="42212" x="3155950" y="4889500"/>
          <p14:tracePt t="42220" x="3184525" y="4895850"/>
          <p14:tracePt t="42228" x="3208338" y="4900613"/>
          <p14:tracePt t="42236" x="3221038" y="4900613"/>
          <p14:tracePt t="42244" x="3238500" y="4906963"/>
          <p14:tracePt t="42252" x="3249613" y="4906963"/>
          <p14:tracePt t="42260" x="3255963" y="4906963"/>
          <p14:tracePt t="42268" x="3260725" y="4906963"/>
          <p14:tracePt t="42274" x="3267075" y="4906963"/>
          <p14:tracePt t="42282" x="3273425" y="4906963"/>
          <p14:tracePt t="42290" x="3284538" y="4900613"/>
          <p14:tracePt t="42298" x="3297238" y="4900613"/>
          <p14:tracePt t="42306" x="3321050" y="4889500"/>
          <p14:tracePt t="42314" x="3332163" y="4883150"/>
          <p14:tracePt t="42323" x="3355975" y="4872038"/>
          <p14:tracePt t="42330" x="3384550" y="4859338"/>
          <p14:tracePt t="42338" x="3402013" y="4854575"/>
          <p14:tracePt t="42346" x="3432175" y="4837113"/>
          <p14:tracePt t="42354" x="3449638" y="4824413"/>
          <p14:tracePt t="42362" x="3460750" y="4813300"/>
          <p14:tracePt t="42370" x="3473450" y="4800600"/>
          <p14:tracePt t="42376" x="3478213" y="4795838"/>
          <p14:tracePt t="42384" x="3478213" y="4789488"/>
          <p14:tracePt t="42392" x="3478213" y="4778375"/>
          <p14:tracePt t="42400" x="3478213" y="4772025"/>
          <p14:tracePt t="42408" x="3478213" y="4759325"/>
          <p14:tracePt t="42416" x="3473450" y="4741863"/>
          <p14:tracePt t="42424" x="3467100" y="4737100"/>
          <p14:tracePt t="42432" x="3460750" y="4724400"/>
          <p14:tracePt t="42440" x="3455988" y="4713288"/>
          <p14:tracePt t="42448" x="3443288" y="4700588"/>
          <p14:tracePt t="42457" x="3432175" y="4695825"/>
          <p14:tracePt t="42464" x="3419475" y="4683125"/>
          <p14:tracePt t="42470" x="3419475" y="4672013"/>
          <p14:tracePt t="42478" x="3408363" y="4665663"/>
          <p14:tracePt t="42486" x="3402013" y="4660900"/>
          <p14:tracePt t="42494" x="3397250" y="4648200"/>
          <p14:tracePt t="42502" x="3390900" y="4641850"/>
          <p14:tracePt t="42510" x="3390900" y="4637088"/>
          <p14:tracePt t="42518" x="3384550" y="4637088"/>
          <p14:tracePt t="42526" x="3379788" y="4630738"/>
          <p14:tracePt t="42534" x="3373438" y="4630738"/>
          <p14:tracePt t="42542" x="3373438" y="4624388"/>
          <p14:tracePt t="42550" x="3360738" y="4624388"/>
          <p14:tracePt t="42558" x="3355975" y="4624388"/>
          <p14:tracePt t="42567" x="3343275" y="4624388"/>
          <p14:tracePt t="42574" x="3325813" y="4624388"/>
          <p14:tracePt t="42582" x="3314700" y="4624388"/>
          <p14:tracePt t="42588" x="3290888" y="4624388"/>
          <p14:tracePt t="42596" x="3267075" y="4624388"/>
          <p14:tracePt t="42604" x="3249613" y="4624388"/>
          <p14:tracePt t="42612" x="3238500" y="4624388"/>
          <p14:tracePt t="42620" x="3221038" y="4624388"/>
          <p14:tracePt t="42628" x="3208338" y="4624388"/>
          <p14:tracePt t="42636" x="3201988" y="4624388"/>
          <p14:tracePt t="42652" x="3197225" y="4624388"/>
          <p14:tracePt t="42668" x="3190875" y="4624388"/>
          <p14:tracePt t="42683" x="3184525" y="4624388"/>
          <p14:tracePt t="42690" x="3173413" y="4619625"/>
          <p14:tracePt t="42706" x="3155950" y="4619625"/>
          <p14:tracePt t="42714" x="3138488" y="4613275"/>
          <p14:tracePt t="42722" x="3125788" y="4613275"/>
          <p14:tracePt t="42730" x="3103563" y="4613275"/>
          <p14:tracePt t="42738" x="3084513" y="4613275"/>
          <p14:tracePt t="42746" x="3079750" y="4613275"/>
          <p14:tracePt t="42754" x="3067050" y="4619625"/>
          <p14:tracePt t="43021" x="3062288" y="4619625"/>
          <p14:tracePt t="43069" x="3055938" y="4619625"/>
          <p14:tracePt t="43076" x="3049588" y="4619625"/>
          <p14:tracePt t="43084" x="3044825" y="4619625"/>
          <p14:tracePt t="43092" x="3038475" y="4619625"/>
          <p14:tracePt t="43100" x="3025775" y="4619625"/>
          <p14:tracePt t="43108" x="3021013" y="4619625"/>
          <p14:tracePt t="43114" x="3008313" y="4619625"/>
          <p14:tracePt t="43122" x="3003550" y="4619625"/>
          <p14:tracePt t="43130" x="2990850" y="4619625"/>
          <p14:tracePt t="43138" x="2979738" y="4619625"/>
          <p14:tracePt t="43146" x="2973388" y="4624388"/>
          <p14:tracePt t="43154" x="2967038" y="4624388"/>
          <p14:tracePt t="43163" x="2962275" y="4624388"/>
          <p14:tracePt t="43178" x="2955925" y="4624388"/>
          <p14:tracePt t="43187" x="2949575" y="4624388"/>
          <p14:tracePt t="43194" x="2944813" y="4630738"/>
          <p14:tracePt t="43203" x="2944813" y="4637088"/>
          <p14:tracePt t="43216" x="2938463" y="4648200"/>
          <p14:tracePt t="43224" x="2925763" y="4654550"/>
          <p14:tracePt t="43232" x="2925763" y="4660900"/>
          <p14:tracePt t="43248" x="2921000" y="4665663"/>
          <p14:tracePt t="43256" x="2921000" y="4672013"/>
          <p14:tracePt t="43264" x="2914650" y="4678363"/>
          <p14:tracePt t="43280" x="2908300" y="4695825"/>
          <p14:tracePt t="43288" x="2903538" y="4706938"/>
          <p14:tracePt t="43296" x="2903538" y="4713288"/>
          <p14:tracePt t="43304" x="2903538" y="4719638"/>
          <p14:tracePt t="43312" x="2903538" y="4724400"/>
          <p14:tracePt t="43318" x="2903538" y="4730750"/>
          <p14:tracePt t="43326" x="2903538" y="4737100"/>
          <p14:tracePt t="43334" x="2903538" y="4748213"/>
          <p14:tracePt t="43350" x="2903538" y="4759325"/>
          <p14:tracePt t="43367" x="2914650" y="4772025"/>
          <p14:tracePt t="43374" x="2921000" y="4783138"/>
          <p14:tracePt t="43383" x="2925763" y="4800600"/>
          <p14:tracePt t="43390" x="2944813" y="4806950"/>
          <p14:tracePt t="43398" x="2967038" y="4830763"/>
          <p14:tracePt t="43406" x="2997200" y="4848225"/>
          <p14:tracePt t="43414" x="3032125" y="4865688"/>
          <p14:tracePt t="43422" x="3062288" y="4883150"/>
          <p14:tracePt t="43430" x="3097213" y="4895850"/>
          <p14:tracePt t="43436" x="3138488" y="4900613"/>
          <p14:tracePt t="43444" x="3167063" y="4906963"/>
          <p14:tracePt t="43452" x="3201988" y="4913313"/>
          <p14:tracePt t="43460" x="3232150" y="4913313"/>
          <p14:tracePt t="43468" x="3260725" y="4913313"/>
          <p14:tracePt t="43476" x="3284538" y="4913313"/>
          <p14:tracePt t="43484" x="3308350" y="4913313"/>
          <p14:tracePt t="43492" x="3321050" y="4906963"/>
          <p14:tracePt t="43501" x="3338513" y="4900613"/>
          <p14:tracePt t="43508" x="3355975" y="4889500"/>
          <p14:tracePt t="43516" x="3367088" y="4883150"/>
          <p14:tracePt t="43524" x="3373438" y="4876800"/>
          <p14:tracePt t="43532" x="3384550" y="4865688"/>
          <p14:tracePt t="43538" x="3397250" y="4848225"/>
          <p14:tracePt t="43546" x="3408363" y="4837113"/>
          <p14:tracePt t="43554" x="3419475" y="4830763"/>
          <p14:tracePt t="43563" x="3425825" y="4813300"/>
          <p14:tracePt t="43570" x="3443288" y="4795838"/>
          <p14:tracePt t="43578" x="3460750" y="4778375"/>
          <p14:tracePt t="43586" x="3478213" y="4765675"/>
          <p14:tracePt t="43594" x="3497263" y="4754563"/>
          <p14:tracePt t="43603" x="3514725" y="4748213"/>
          <p14:tracePt t="43610" x="3532188" y="4730750"/>
          <p14:tracePt t="43618" x="3532188" y="4724400"/>
          <p14:tracePt t="43626" x="3532188" y="4719638"/>
          <p14:tracePt t="43634" x="3532188" y="4713288"/>
          <p14:tracePt t="43640" x="3532188" y="4706938"/>
          <p14:tracePt t="43648" x="3532188" y="4700588"/>
          <p14:tracePt t="43656" x="3532188" y="4695825"/>
          <p14:tracePt t="43664" x="3532188" y="4683125"/>
          <p14:tracePt t="43672" x="3519488" y="4672013"/>
          <p14:tracePt t="43681" x="3508375" y="4665663"/>
          <p14:tracePt t="43690" x="3497263" y="4660900"/>
          <p14:tracePt t="43696" x="3490913" y="4654550"/>
          <p14:tracePt t="43704" x="3467100" y="4641850"/>
          <p14:tracePt t="43712" x="3443288" y="4637088"/>
          <p14:tracePt t="43720" x="3408363" y="4624388"/>
          <p14:tracePt t="43728" x="3367088" y="4606925"/>
          <p14:tracePt t="43736" x="3325813" y="4602163"/>
          <p14:tracePt t="43743" x="3273425" y="4578350"/>
          <p14:tracePt t="43750" x="3221038" y="4572000"/>
          <p14:tracePt t="43758" x="3173413" y="4565650"/>
          <p14:tracePt t="43766" x="3121025" y="4554538"/>
          <p14:tracePt t="43774" x="3062288" y="4541838"/>
          <p14:tracePt t="43783" x="3021013" y="4541838"/>
          <p14:tracePt t="43790" x="2967038" y="4537075"/>
          <p14:tracePt t="43798" x="2938463" y="4537075"/>
          <p14:tracePt t="43807" x="2908300" y="4537075"/>
          <p14:tracePt t="43814" x="2886075" y="4537075"/>
          <p14:tracePt t="43823" x="2873375" y="4537075"/>
          <p14:tracePt t="43830" x="2855913" y="4537075"/>
          <p14:tracePt t="43838" x="2849563" y="4537075"/>
          <p14:tracePt t="43846" x="2844800" y="4548188"/>
          <p14:tracePt t="43853" x="2844800" y="4560888"/>
          <p14:tracePt t="43860" x="2838450" y="4560888"/>
          <p14:tracePt t="43868" x="2838450" y="4572000"/>
          <p14:tracePt t="43876" x="2838450" y="4578350"/>
          <p14:tracePt t="43885" x="2844800" y="4583113"/>
          <p14:tracePt t="43893" x="2844800" y="4589463"/>
          <p14:tracePt t="43901" x="2849563" y="4595813"/>
          <p14:tracePt t="43908" x="2862263" y="4602163"/>
          <p14:tracePt t="43917" x="2890838" y="4606925"/>
          <p14:tracePt t="43924" x="2914650" y="4613275"/>
          <p14:tracePt t="44167" x="2903538" y="4630738"/>
          <p14:tracePt t="44175" x="2886075" y="4654550"/>
          <p14:tracePt t="44183" x="2873375" y="4689475"/>
          <p14:tracePt t="44191" x="2849563" y="4713288"/>
          <p14:tracePt t="44199" x="2827338" y="4748213"/>
          <p14:tracePt t="44207" x="2803525" y="4772025"/>
          <p14:tracePt t="44215" x="2773363" y="4806950"/>
          <p14:tracePt t="44223" x="2749550" y="4841875"/>
          <p14:tracePt t="44231" x="2714625" y="4872038"/>
          <p14:tracePt t="44239" x="2697163" y="4889500"/>
          <p14:tracePt t="44247" x="2668588" y="4918075"/>
          <p14:tracePt t="44255" x="2644775" y="4937125"/>
          <p14:tracePt t="44263" x="2614613" y="4972050"/>
          <p14:tracePt t="44271" x="2579688" y="5000625"/>
          <p14:tracePt t="44277" x="2544763" y="5018088"/>
          <p14:tracePt t="44285" x="2503488" y="5048250"/>
          <p14:tracePt t="44293" x="2455863" y="5072063"/>
          <p14:tracePt t="44301" x="2414588" y="5100638"/>
          <p14:tracePt t="44309" x="2362200" y="5124450"/>
          <p14:tracePt t="44317" x="2309813" y="5148263"/>
          <p14:tracePt t="44325" x="2244725" y="5172075"/>
          <p14:tracePt t="44333" x="2197100" y="5176838"/>
          <p14:tracePt t="44341" x="2144713" y="5189538"/>
          <p14:tracePt t="44349" x="2092325" y="5200650"/>
          <p14:tracePt t="44357" x="2057400" y="5200650"/>
          <p14:tracePt t="44365" x="2003425" y="5207000"/>
          <p14:tracePt t="44373" x="1962150" y="5207000"/>
          <p14:tracePt t="44379" x="1933575" y="5207000"/>
          <p14:tracePt t="44387" x="1903413" y="5207000"/>
          <p14:tracePt t="44394" x="1874838" y="5207000"/>
          <p14:tracePt t="44403" x="1857375" y="5207000"/>
          <p14:tracePt t="44410" x="1844675" y="5207000"/>
          <p14:tracePt t="44419" x="1827213" y="5207000"/>
          <p14:tracePt t="44427" x="1809750" y="5207000"/>
          <p14:tracePt t="44435" x="1798638" y="5207000"/>
          <p14:tracePt t="44443" x="1792288" y="5207000"/>
          <p14:tracePt t="44451" x="1781175" y="5207000"/>
          <p14:tracePt t="44459" x="1768475" y="5211763"/>
          <p14:tracePt t="44467" x="1763713" y="5211763"/>
          <p14:tracePt t="44475" x="1751013" y="5211763"/>
          <p14:tracePt t="44483" x="1744663" y="5211763"/>
          <p14:tracePt t="44489" x="1739900" y="5211763"/>
          <p14:tracePt t="44497" x="1727200" y="5211763"/>
          <p14:tracePt t="44513" x="1716088" y="5211763"/>
          <p14:tracePt t="44521" x="1709738" y="5211763"/>
          <p14:tracePt t="44529" x="1704975" y="5211763"/>
          <p14:tracePt t="44537" x="1698625" y="5211763"/>
          <p14:tracePt t="44545" x="1692275" y="5207000"/>
          <p14:tracePt t="44553" x="1674813" y="5200650"/>
          <p14:tracePt t="44561" x="1657350" y="5200650"/>
          <p14:tracePt t="44569" x="1633538" y="5189538"/>
          <p14:tracePt t="44577" x="1616075" y="5183188"/>
          <p14:tracePt t="44585" x="1604963" y="5183188"/>
          <p14:tracePt t="44591" x="1585913" y="5172075"/>
          <p14:tracePt t="44599" x="1568450" y="5165725"/>
          <p14:tracePt t="44607" x="1557338" y="5165725"/>
          <p14:tracePt t="44615" x="1533525" y="5165725"/>
          <p14:tracePt t="44623" x="1516063" y="5159375"/>
          <p14:tracePt t="44631" x="1504950" y="5159375"/>
          <p14:tracePt t="44639" x="1492250" y="5159375"/>
          <p14:tracePt t="44647" x="1481138" y="5159375"/>
          <p14:tracePt t="44655" x="1463675" y="5153025"/>
          <p14:tracePt t="44671" x="1450975" y="5153025"/>
          <p14:tracePt t="44679" x="1446213" y="5153025"/>
          <p14:tracePt t="44687" x="1439863" y="5153025"/>
          <p14:tracePt t="44693" x="1433513" y="5153025"/>
          <p14:tracePt t="44701" x="1428750" y="5148263"/>
          <p14:tracePt t="44709" x="1422400" y="5148263"/>
          <p14:tracePt t="44717" x="1416050" y="5141913"/>
          <p14:tracePt t="44733" x="1404938" y="5141913"/>
          <p14:tracePt t="44741" x="1392238" y="5141913"/>
          <p14:tracePt t="44749" x="1387475" y="5141913"/>
          <p14:tracePt t="44757" x="1381125" y="5141913"/>
          <p14:tracePt t="44765" x="1374775" y="5141913"/>
          <p14:tracePt t="44773" x="1363663" y="5141913"/>
          <p14:tracePt t="44781" x="1350963" y="5141913"/>
          <p14:tracePt t="44789" x="1346200" y="5148263"/>
          <p14:tracePt t="44795" x="1333500" y="5148263"/>
          <p14:tracePt t="44803" x="1322388" y="5153025"/>
          <p14:tracePt t="44811" x="1311275" y="5159375"/>
          <p14:tracePt t="44819" x="1292225" y="5165725"/>
          <p14:tracePt t="44827" x="1281113" y="5165725"/>
          <p14:tracePt t="44835" x="1274763" y="5165725"/>
          <p14:tracePt t="44843" x="1263650" y="5165725"/>
          <p14:tracePt t="44851" x="1257300" y="5172075"/>
          <p14:tracePt t="44859" x="1250950" y="5172075"/>
          <p14:tracePt t="44929" x="1239838" y="5172075"/>
          <p14:tracePt t="44937" x="1233488" y="5172075"/>
          <p14:tracePt t="44945" x="1222375" y="5172075"/>
          <p14:tracePt t="44953" x="1204913" y="5172075"/>
          <p14:tracePt t="44961" x="1192213" y="5165725"/>
          <p14:tracePt t="44969" x="1174750" y="5165725"/>
          <p14:tracePt t="44977" x="1157288" y="5165725"/>
          <p14:tracePt t="44985" x="1133475" y="5165725"/>
          <p14:tracePt t="44993" x="1122363" y="5165725"/>
          <p14:tracePt t="45001" x="1104900" y="5165725"/>
          <p14:tracePt t="45007" x="1098550" y="5165725"/>
          <p14:tracePt t="45015" x="1081088" y="5165725"/>
          <p14:tracePt t="45023" x="1074738" y="5165725"/>
          <p14:tracePt t="45031" x="1069975" y="5165725"/>
          <p14:tracePt t="45087" x="1087438" y="5165725"/>
          <p14:tracePt t="45095" x="1093788" y="5165725"/>
          <p14:tracePt t="45103" x="1111250" y="5172075"/>
          <p14:tracePt t="45111" x="1139825" y="5172075"/>
          <p14:tracePt t="45117" x="1181100" y="5172075"/>
          <p14:tracePt t="45125" x="1192213" y="5172075"/>
          <p14:tracePt t="45291" x="1187450" y="5172075"/>
          <p14:tracePt t="45299" x="1181100" y="5172075"/>
          <p14:tracePt t="45307" x="1163638" y="5172075"/>
          <p14:tracePt t="45315" x="1157288" y="5172075"/>
          <p14:tracePt t="45329" x="1152525" y="5172075"/>
          <p14:tracePt t="45337" x="1146175" y="5172075"/>
          <p14:tracePt t="45345" x="1139825" y="5172075"/>
          <p14:tracePt t="45353" x="1133475" y="5165725"/>
          <p14:tracePt t="45361" x="1116013" y="5165725"/>
          <p14:tracePt t="45369" x="1104900" y="5165725"/>
          <p14:tracePt t="45377" x="1093788" y="5159375"/>
          <p14:tracePt t="45385" x="1069975" y="5153025"/>
          <p14:tracePt t="45393" x="1046163" y="5153025"/>
          <p14:tracePt t="45401" x="1022350" y="5153025"/>
          <p14:tracePt t="45409" x="1016000" y="5153025"/>
          <p14:tracePt t="45417" x="1011238" y="5153025"/>
          <p14:tracePt t="45425" x="1004888" y="5159375"/>
          <p14:tracePt t="45431" x="998538" y="5159375"/>
          <p14:tracePt t="45439" x="993775" y="5165725"/>
          <p14:tracePt t="45447" x="981075" y="5165725"/>
          <p14:tracePt t="45463" x="974725" y="5172075"/>
          <p14:tracePt t="45471" x="969963" y="5172075"/>
          <p14:tracePt t="45479" x="969963" y="5176838"/>
          <p14:tracePt t="45589" x="969963" y="5172075"/>
          <p14:tracePt t="45716" x="974725" y="5172075"/>
          <p14:tracePt t="45723" x="974725" y="5165725"/>
          <p14:tracePt t="45731" x="981075" y="5165725"/>
          <p14:tracePt t="45747" x="987425" y="5165725"/>
          <p14:tracePt t="45753" x="993775" y="5165725"/>
          <p14:tracePt t="45793" x="993775" y="5159375"/>
          <p14:tracePt t="45809" x="998538" y="5159375"/>
          <p14:tracePt t="45841" x="1004888" y="5159375"/>
          <p14:tracePt t="45849" x="1004888" y="5153025"/>
          <p14:tracePt t="45935" x="1011238" y="5153025"/>
          <p14:tracePt t="45951" x="1016000" y="5153025"/>
          <p14:tracePt t="45959" x="1028700" y="5153025"/>
          <p14:tracePt t="45965" x="1039813" y="5153025"/>
          <p14:tracePt t="45973" x="1052513" y="5153025"/>
          <p14:tracePt t="45981" x="1057275" y="5153025"/>
          <p14:tracePt t="45989" x="1069975" y="5153025"/>
          <p14:tracePt t="45997" x="1087438" y="5148263"/>
          <p14:tracePt t="46005" x="1098550" y="5141913"/>
          <p14:tracePt t="46013" x="1122363" y="5141913"/>
          <p14:tracePt t="46021" x="1146175" y="5135563"/>
          <p14:tracePt t="46029" x="1174750" y="5135563"/>
          <p14:tracePt t="46037" x="1216025" y="5135563"/>
          <p14:tracePt t="46045" x="1257300" y="5130800"/>
          <p14:tracePt t="46053" x="1316038" y="5130800"/>
          <p14:tracePt t="46059" x="1387475" y="5130800"/>
          <p14:tracePt t="46067" x="1450975" y="5130800"/>
          <p14:tracePt t="46075" x="1522413" y="5130800"/>
          <p14:tracePt t="46083" x="1574800" y="5135563"/>
          <p14:tracePt t="46091" x="1639888" y="5148263"/>
          <p14:tracePt t="46099" x="1698625" y="5148263"/>
          <p14:tracePt t="46107" x="1763713" y="5148263"/>
          <p14:tracePt t="46115" x="1822450" y="5148263"/>
          <p14:tracePt t="46123" x="1881188" y="5148263"/>
          <p14:tracePt t="46131" x="1927225" y="5148263"/>
          <p14:tracePt t="46139" x="1968500" y="5141913"/>
          <p14:tracePt t="46147" x="2027238" y="5141913"/>
          <p14:tracePt t="46155" x="2068513" y="5141913"/>
          <p14:tracePt t="46163" x="2109788" y="5135563"/>
          <p14:tracePt t="46171" x="2133600" y="5135563"/>
          <p14:tracePt t="46177" x="2162175" y="5135563"/>
          <p14:tracePt t="46185" x="2168525" y="5130800"/>
          <p14:tracePt t="46193" x="2179638" y="5130800"/>
          <p14:tracePt t="46279" x="2185988" y="5130800"/>
          <p14:tracePt t="46657" x="2192338" y="5130800"/>
          <p14:tracePt t="46735" x="2197100" y="5130800"/>
          <p14:tracePt t="46869" x="2197100" y="5135563"/>
          <p14:tracePt t="46932" x="2192338" y="5135563"/>
          <p14:tracePt t="46939" x="2192338" y="5141913"/>
          <p14:tracePt t="46955" x="2179638" y="5141913"/>
          <p14:tracePt t="46963" x="2174875" y="5148263"/>
          <p14:tracePt t="46979" x="2162175" y="5153025"/>
          <p14:tracePt t="46987" x="2151063" y="5153025"/>
          <p14:tracePt t="46995" x="2144713" y="5159375"/>
          <p14:tracePt t="47003" x="2127250" y="5159375"/>
          <p14:tracePt t="47011" x="2120900" y="5165725"/>
          <p14:tracePt t="47019" x="2116138" y="5172075"/>
          <p14:tracePt t="47025" x="2109788" y="5172075"/>
          <p14:tracePt t="47033" x="2098675" y="5176838"/>
          <p14:tracePt t="47127" x="2085975" y="5176838"/>
          <p14:tracePt t="47151" x="2074863" y="5176838"/>
          <p14:tracePt t="47171" x="2068513" y="5176838"/>
          <p14:tracePt t="47820" x="2051050" y="5176838"/>
          <p14:tracePt t="47945" x="2068513" y="5165725"/>
          <p14:tracePt t="47953" x="2098675" y="5153025"/>
          <p14:tracePt t="47961" x="2116138" y="5148263"/>
          <p14:tracePt t="47969" x="2157413" y="5148263"/>
          <p14:tracePt t="47977" x="2192338" y="5141913"/>
          <p14:tracePt t="47983" x="2227263" y="5141913"/>
          <p14:tracePt t="47991" x="2268538" y="5135563"/>
          <p14:tracePt t="47999" x="2338388" y="5135563"/>
          <p14:tracePt t="48007" x="2397125" y="5135563"/>
          <p14:tracePt t="48015" x="2451100" y="5135563"/>
          <p14:tracePt t="48023" x="2509838" y="5135563"/>
          <p14:tracePt t="48031" x="2568575" y="5135563"/>
          <p14:tracePt t="48039" x="2614613" y="5135563"/>
          <p14:tracePt t="48047" x="2644775" y="5135563"/>
          <p14:tracePt t="48055" x="2679700" y="5135563"/>
          <p14:tracePt t="48063" x="2690813" y="5135563"/>
          <p14:tracePt t="48071" x="2703513" y="5135563"/>
          <p14:tracePt t="48085" x="2703513" y="5130800"/>
          <p14:tracePt t="48093" x="2703513" y="5124450"/>
          <p14:tracePt t="48109" x="2703513" y="5118100"/>
          <p14:tracePt t="48117" x="2697163" y="5118100"/>
          <p14:tracePt t="48157" x="2690813" y="5113338"/>
          <p14:tracePt t="48165" x="2679700" y="5106988"/>
          <p14:tracePt t="48173" x="2673350" y="5106988"/>
          <p14:tracePt t="48179" x="2662238" y="5106988"/>
          <p14:tracePt t="48187" x="2662238" y="5100638"/>
          <p14:tracePt t="48195" x="2651125" y="5100638"/>
          <p14:tracePt t="48203" x="2638425" y="5100638"/>
          <p14:tracePt t="48219" x="2638425" y="5094288"/>
          <p14:tracePt t="48244" x="2638425" y="5089525"/>
          <p14:tracePt t="48251" x="2638425" y="5083175"/>
          <p14:tracePt t="48259" x="2638425" y="5072063"/>
          <p14:tracePt t="48267" x="2638425" y="5059363"/>
          <p14:tracePt t="48275" x="2638425" y="5054600"/>
          <p14:tracePt t="48283" x="2638425" y="5048250"/>
          <p14:tracePt t="48291" x="2638425" y="5041900"/>
          <p14:tracePt t="48297" x="2638425" y="5035550"/>
          <p14:tracePt t="48305" x="2632075" y="5035550"/>
          <p14:tracePt t="48322" x="2627313" y="5030788"/>
          <p14:tracePt t="48345" x="2620963" y="5024438"/>
          <p14:tracePt t="48353" x="2614613" y="5024438"/>
          <p14:tracePt t="48369" x="2609850" y="5024438"/>
          <p14:tracePt t="48377" x="2603500" y="5024438"/>
          <p14:tracePt t="48385" x="2597150" y="5024438"/>
          <p14:tracePt t="48399" x="2590800" y="5024438"/>
          <p14:tracePt t="48407" x="2586038" y="5024438"/>
          <p14:tracePt t="48415" x="2573338" y="5024438"/>
          <p14:tracePt t="48423" x="2562225" y="5024438"/>
          <p14:tracePt t="48431" x="2555875" y="5030788"/>
          <p14:tracePt t="48439" x="2544763" y="5030788"/>
          <p14:tracePt t="48447" x="2532063" y="5035550"/>
          <p14:tracePt t="48463" x="2527300" y="5035550"/>
          <p14:tracePt t="48471" x="2520950" y="5035550"/>
          <p14:tracePt t="48479" x="2520950" y="5041900"/>
          <p14:tracePt t="48487" x="2514600" y="5048250"/>
          <p14:tracePt t="48495" x="2514600" y="5054600"/>
          <p14:tracePt t="48501" x="2514600" y="5059363"/>
          <p14:tracePt t="48509" x="2514600" y="5065713"/>
          <p14:tracePt t="48517" x="2514600" y="5072063"/>
          <p14:tracePt t="48525" x="2514600" y="5083175"/>
          <p14:tracePt t="48533" x="2514600" y="5089525"/>
          <p14:tracePt t="48541" x="2514600" y="5094288"/>
          <p14:tracePt t="48549" x="2514600" y="5100638"/>
          <p14:tracePt t="48565" x="2514600" y="5106988"/>
          <p14:tracePt t="48573" x="2514600" y="5113338"/>
          <p14:tracePt t="48581" x="2514600" y="5118100"/>
          <p14:tracePt t="48589" x="2520950" y="5124450"/>
          <p14:tracePt t="48597" x="2527300" y="5130800"/>
          <p14:tracePt t="48605" x="2538413" y="5141913"/>
          <p14:tracePt t="48611" x="2551113" y="5148263"/>
          <p14:tracePt t="48619" x="2573338" y="5159375"/>
          <p14:tracePt t="48627" x="2590800" y="5165725"/>
          <p14:tracePt t="48635" x="2614613" y="5176838"/>
          <p14:tracePt t="48643" x="2638425" y="5176838"/>
          <p14:tracePt t="48651" x="2668588" y="5189538"/>
          <p14:tracePt t="48659" x="2697163" y="5189538"/>
          <p14:tracePt t="48667" x="2720975" y="5194300"/>
          <p14:tracePt t="48675" x="2749550" y="5200650"/>
          <p14:tracePt t="48683" x="2768600" y="5200650"/>
          <p14:tracePt t="48691" x="2790825" y="5200650"/>
          <p14:tracePt t="48699" x="2797175" y="5200650"/>
          <p14:tracePt t="48705" x="2814638" y="5200650"/>
          <p14:tracePt t="48713" x="2820988" y="5194300"/>
          <p14:tracePt t="48721" x="2827338" y="5194300"/>
          <p14:tracePt t="48729" x="2838450" y="5189538"/>
          <p14:tracePt t="48737" x="2849563" y="5176838"/>
          <p14:tracePt t="48745" x="2862263" y="5165725"/>
          <p14:tracePt t="48753" x="2867025" y="5153025"/>
          <p14:tracePt t="48761" x="2873375" y="5141913"/>
          <p14:tracePt t="48769" x="2879725" y="5135563"/>
          <p14:tracePt t="48777" x="2886075" y="5124450"/>
          <p14:tracePt t="48785" x="2890838" y="5113338"/>
          <p14:tracePt t="48793" x="2897188" y="5106988"/>
          <p14:tracePt t="48802" x="2897188" y="5100638"/>
          <p14:tracePt t="48809" x="2903538" y="5089525"/>
          <p14:tracePt t="48815" x="2908300" y="5083175"/>
          <p14:tracePt t="48823" x="2921000" y="5076825"/>
          <p14:tracePt t="48831" x="2925763" y="5065713"/>
          <p14:tracePt t="48839" x="2932113" y="5054600"/>
          <p14:tracePt t="48847" x="2938463" y="5048250"/>
          <p14:tracePt t="48855" x="2944813" y="5035550"/>
          <p14:tracePt t="48863" x="2944813" y="5030788"/>
          <p14:tracePt t="48884" x="2944813" y="5018088"/>
          <p14:tracePt t="48887" x="2944813" y="5006975"/>
          <p14:tracePt t="48895" x="2944813" y="4995863"/>
          <p14:tracePt t="48903" x="2944813" y="4989513"/>
          <p14:tracePt t="48911" x="2944813" y="4983163"/>
          <p14:tracePt t="48919" x="2932113" y="4976813"/>
          <p14:tracePt t="48925" x="2925763" y="4976813"/>
          <p14:tracePt t="48933" x="2921000" y="4972050"/>
          <p14:tracePt t="48949" x="2914650" y="4972050"/>
          <p14:tracePt t="48957" x="2903538" y="4965700"/>
          <p14:tracePt t="48965" x="2897188" y="4965700"/>
          <p14:tracePt t="48973" x="2886075" y="4965700"/>
          <p14:tracePt t="48981" x="2873375" y="4965700"/>
          <p14:tracePt t="48989" x="2862263" y="4965700"/>
          <p14:tracePt t="48997" x="2849563" y="4965700"/>
          <p14:tracePt t="49005" x="2844800" y="4965700"/>
          <p14:tracePt t="49015" x="2838450" y="4965700"/>
          <p14:tracePt t="49021" x="2832100" y="4965700"/>
          <p14:tracePt t="49280" x="2827338" y="4965700"/>
          <p14:tracePt t="49287" x="2820988" y="4972050"/>
          <p14:tracePt t="49303" x="2808288" y="4972050"/>
          <p14:tracePt t="49311" x="2797175" y="4976813"/>
          <p14:tracePt t="49319" x="2786063" y="4976813"/>
          <p14:tracePt t="49327" x="2773363" y="4976813"/>
          <p14:tracePt t="49335" x="2755900" y="4976813"/>
          <p14:tracePt t="49343" x="2749550" y="4976813"/>
          <p14:tracePt t="49349" x="2744788" y="4976813"/>
          <p14:tracePt t="49357" x="2738438" y="4976813"/>
          <p14:tracePt t="49365" x="2732088" y="4976813"/>
          <p14:tracePt t="49373" x="2727325" y="4976813"/>
          <p14:tracePt t="49381" x="2720975" y="4976813"/>
          <p14:tracePt t="49397" x="2714625" y="4976813"/>
          <p14:tracePt t="49405" x="2703513" y="4976813"/>
          <p14:tracePt t="49413" x="2697163" y="4976813"/>
          <p14:tracePt t="49421" x="2686050" y="4976813"/>
          <p14:tracePt t="49429" x="2679700" y="4976813"/>
          <p14:tracePt t="49437" x="2673350" y="4976813"/>
          <p14:tracePt t="49445" x="2668588" y="4976813"/>
          <p14:tracePt t="49451" x="2662238" y="4983163"/>
          <p14:tracePt t="49459" x="2655888" y="4983163"/>
          <p14:tracePt t="49467" x="2651125" y="4983163"/>
          <p14:tracePt t="49475" x="2644775" y="4983163"/>
          <p14:tracePt t="49483" x="2638425" y="4989513"/>
          <p14:tracePt t="49491" x="2627313" y="4995863"/>
          <p14:tracePt t="49499" x="2620963" y="5000625"/>
          <p14:tracePt t="49507" x="2609850" y="5000625"/>
          <p14:tracePt t="49515" x="2597150" y="5013325"/>
          <p14:tracePt t="49523" x="2590800" y="5018088"/>
          <p14:tracePt t="49531" x="2590800" y="5024438"/>
          <p14:tracePt t="49539" x="2586038" y="5030788"/>
          <p14:tracePt t="49547" x="2586038" y="5041900"/>
          <p14:tracePt t="49553" x="2579688" y="5059363"/>
          <p14:tracePt t="49561" x="2579688" y="5072063"/>
          <p14:tracePt t="49569" x="2579688" y="5089525"/>
          <p14:tracePt t="49577" x="2579688" y="5106988"/>
          <p14:tracePt t="49585" x="2590800" y="5118100"/>
          <p14:tracePt t="49593" x="2597150" y="5130800"/>
          <p14:tracePt t="49601" x="2603500" y="5141913"/>
          <p14:tracePt t="49609" x="2614613" y="5153025"/>
          <p14:tracePt t="49617" x="2632075" y="5159375"/>
          <p14:tracePt t="49625" x="2651125" y="5172075"/>
          <p14:tracePt t="49633" x="2673350" y="5172075"/>
          <p14:tracePt t="49641" x="2690813" y="5172075"/>
          <p14:tracePt t="49649" x="2714625" y="5172075"/>
          <p14:tracePt t="49657" x="2738438" y="5172075"/>
          <p14:tracePt t="49663" x="2755900" y="5172075"/>
          <p14:tracePt t="49671" x="2773363" y="5172075"/>
          <p14:tracePt t="49679" x="2797175" y="5172075"/>
          <p14:tracePt t="49687" x="2808288" y="5165725"/>
          <p14:tracePt t="49695" x="2827338" y="5159375"/>
          <p14:tracePt t="49703" x="2838450" y="5148263"/>
          <p14:tracePt t="49711" x="2855913" y="5141913"/>
          <p14:tracePt t="49719" x="2873375" y="5130800"/>
          <p14:tracePt t="49727" x="2890838" y="5118100"/>
          <p14:tracePt t="49735" x="2897188" y="5113338"/>
          <p14:tracePt t="49745" x="2914650" y="5106988"/>
          <p14:tracePt t="49751" x="2921000" y="5100638"/>
          <p14:tracePt t="49759" x="2925763" y="5094288"/>
          <p14:tracePt t="49765" x="2925763" y="5089525"/>
          <p14:tracePt t="49789" x="2925763" y="5083175"/>
          <p14:tracePt t="49797" x="2925763" y="5076825"/>
          <p14:tracePt t="49813" x="2921000" y="5072063"/>
          <p14:tracePt t="49821" x="2914650" y="5065713"/>
          <p14:tracePt t="49829" x="2908300" y="5054600"/>
          <p14:tracePt t="49837" x="2890838" y="5054600"/>
          <p14:tracePt t="49845" x="2879725" y="5041900"/>
          <p14:tracePt t="49853" x="2873375" y="5035550"/>
          <p14:tracePt t="49861" x="2862263" y="5030788"/>
          <p14:tracePt t="49867" x="2849563" y="5024438"/>
          <p14:tracePt t="49875" x="2832100" y="5018088"/>
          <p14:tracePt t="49891" x="2820988" y="5018088"/>
          <p14:tracePt t="49899" x="2808288" y="5013325"/>
          <p14:tracePt t="49915" x="2803525" y="5013325"/>
          <p14:tracePt t="49923" x="2797175" y="5013325"/>
          <p14:tracePt t="50018" x="2790825" y="5013325"/>
          <p14:tracePt t="50033" x="2779713" y="5018088"/>
          <p14:tracePt t="50041" x="2779713" y="5024438"/>
          <p14:tracePt t="50049" x="2768600" y="5024438"/>
          <p14:tracePt t="50057" x="2749550" y="5035550"/>
          <p14:tracePt t="50065" x="2744788" y="5035550"/>
          <p14:tracePt t="50073" x="2732088" y="5048250"/>
          <p14:tracePt t="50079" x="2714625" y="5059363"/>
          <p14:tracePt t="50087" x="2697163" y="5072063"/>
          <p14:tracePt t="50095" x="2679700" y="5083175"/>
          <p14:tracePt t="50105" x="2668588" y="5094288"/>
          <p14:tracePt t="50111" x="2644775" y="5106988"/>
          <p14:tracePt t="50119" x="2632075" y="5113338"/>
          <p14:tracePt t="50127" x="2620963" y="5118100"/>
          <p14:tracePt t="50135" x="2609850" y="5130800"/>
          <p14:tracePt t="50143" x="2603500" y="5135563"/>
          <p14:tracePt t="50151" x="2597150" y="5148263"/>
          <p14:tracePt t="50159" x="2590800" y="5148263"/>
          <p14:tracePt t="50167" x="2586038" y="5148263"/>
          <p14:tracePt t="50175" x="2579688" y="5153025"/>
          <p14:tracePt t="50181" x="2573338" y="5165725"/>
          <p14:tracePt t="50189" x="2568575" y="5172075"/>
          <p14:tracePt t="50197" x="2562225" y="5172075"/>
          <p14:tracePt t="50206" x="2551113" y="5183188"/>
          <p14:tracePt t="50213" x="2544763" y="5194300"/>
          <p14:tracePt t="50221" x="2527300" y="5207000"/>
          <p14:tracePt t="50229" x="2514600" y="5218113"/>
          <p14:tracePt t="50237" x="2503488" y="5235575"/>
          <p14:tracePt t="50245" x="2492375" y="5253038"/>
          <p14:tracePt t="50253" x="2473325" y="5272088"/>
          <p14:tracePt t="50261" x="2462213" y="5294313"/>
          <p14:tracePt t="50269" x="2444750" y="5311775"/>
          <p14:tracePt t="50277" x="2433638" y="5330825"/>
          <p14:tracePt t="50283" x="2420938" y="5348288"/>
          <p14:tracePt t="50291" x="2409825" y="5353050"/>
          <p14:tracePt t="50299" x="2403475" y="5365750"/>
          <p14:tracePt t="50307" x="2392363" y="5376863"/>
          <p14:tracePt t="50315" x="2379663" y="5383213"/>
          <p14:tracePt t="50323" x="2368550" y="5389563"/>
          <p14:tracePt t="50339" x="2351088" y="5394325"/>
          <p14:tracePt t="50347" x="2333625" y="5400675"/>
          <p14:tracePt t="50355" x="2320925" y="5400675"/>
          <p14:tracePt t="50363" x="2297113" y="5400675"/>
          <p14:tracePt t="50371" x="2268538" y="5407025"/>
          <p14:tracePt t="50379" x="2244725" y="5407025"/>
          <p14:tracePt t="50385" x="2216150" y="5407025"/>
          <p14:tracePt t="50393" x="2192338" y="5407025"/>
          <p14:tracePt t="50401" x="2174875" y="5407025"/>
          <p14:tracePt t="50409" x="2157413" y="5407025"/>
          <p14:tracePt t="50417" x="2138363" y="5407025"/>
          <p14:tracePt t="50425" x="2133600" y="5407025"/>
          <p14:tracePt t="50433" x="2127250" y="5407025"/>
          <p14:tracePt t="50488" x="2120900" y="5407025"/>
          <p14:tracePt t="50511" x="2116138" y="5407025"/>
          <p14:tracePt t="50527" x="2109788" y="5407025"/>
          <p14:tracePt t="50535" x="2103438" y="5407025"/>
          <p14:tracePt t="50543" x="2098675" y="5407025"/>
          <p14:tracePt t="50551" x="2092325" y="5407025"/>
          <p14:tracePt t="50559" x="2085975" y="5407025"/>
          <p14:tracePt t="50575" x="2074863" y="5411788"/>
          <p14:tracePt t="50584" x="2068513" y="5411788"/>
          <p14:tracePt t="50591" x="2062163" y="5411788"/>
          <p14:tracePt t="50597" x="2057400" y="5418138"/>
          <p14:tracePt t="50605" x="2051050" y="5424488"/>
          <p14:tracePt t="50613" x="2044700" y="5424488"/>
          <p14:tracePt t="50621" x="2044700" y="5429250"/>
          <p14:tracePt t="50670" x="2044700" y="5424488"/>
          <p14:tracePt t="50678" x="2039938" y="5418138"/>
          <p14:tracePt t="50693" x="2033588" y="5411788"/>
          <p14:tracePt t="50707" x="2033588" y="5407025"/>
          <p14:tracePt t="50715" x="2027238" y="5407025"/>
          <p14:tracePt t="50731" x="2020888" y="5400675"/>
          <p14:tracePt t="50890" x="2020888" y="5394325"/>
          <p14:tracePt t="50960" x="2027238" y="5394325"/>
          <p14:tracePt t="51156" x="2027238" y="5389563"/>
          <p14:tracePt t="51163" x="2033588" y="5389563"/>
          <p14:tracePt t="51171" x="2039938" y="5389563"/>
          <p14:tracePt t="51195" x="2044700" y="5389563"/>
          <p14:tracePt t="51268" x="2051050" y="5389563"/>
          <p14:tracePt t="51298" x="2051050" y="5394325"/>
          <p14:tracePt t="51329" x="2051050" y="5400675"/>
          <p14:tracePt t="51462" x="2044700" y="5400675"/>
          <p14:tracePt t="51470" x="2039938" y="5400675"/>
          <p14:tracePt t="51478" x="2033588" y="5394325"/>
          <p14:tracePt t="51518" x="2027238" y="5389563"/>
          <p14:tracePt t="51636" x="2027238" y="5394325"/>
          <p14:tracePt t="51666" x="2027238" y="5400675"/>
          <p14:tracePt t="51690" x="2027238" y="5407025"/>
          <p14:tracePt t="51698" x="2033588" y="5407025"/>
          <p14:tracePt t="51706" x="2039938" y="5418138"/>
          <p14:tracePt t="51714" x="2044700" y="5418138"/>
          <p14:tracePt t="51722" x="2051050" y="5424488"/>
          <p14:tracePt t="51730" x="2057400" y="5429250"/>
          <p14:tracePt t="51738" x="2068513" y="5435600"/>
          <p14:tracePt t="51746" x="2085975" y="5441950"/>
          <p14:tracePt t="51754" x="2109788" y="5448300"/>
          <p14:tracePt t="51760" x="2127250" y="5453063"/>
          <p14:tracePt t="51768" x="2151063" y="5459413"/>
          <p14:tracePt t="51776" x="2168525" y="5459413"/>
          <p14:tracePt t="51784" x="2185988" y="5459413"/>
          <p14:tracePt t="51792" x="2192338" y="5459413"/>
          <p14:tracePt t="51808" x="2197100" y="5459413"/>
          <p14:tracePt t="51856" x="2197100" y="5453063"/>
          <p14:tracePt t="51865" x="2203450" y="5453063"/>
          <p14:tracePt t="51870" x="2209800" y="5441950"/>
          <p14:tracePt t="51894" x="2227263" y="5441950"/>
          <p14:tracePt t="51902" x="2233613" y="5441950"/>
          <p14:tracePt t="51910" x="2238375" y="5435600"/>
          <p14:tracePt t="51918" x="2244725" y="5435600"/>
          <p14:tracePt t="51934" x="2244725" y="5429250"/>
          <p14:tracePt t="51980" x="2244725" y="5424488"/>
          <p14:tracePt t="52036" x="2238375" y="5424488"/>
          <p14:tracePt t="52052" x="2233613" y="5429250"/>
          <p14:tracePt t="52060" x="2227263" y="5435600"/>
          <p14:tracePt t="52068" x="2220913" y="5435600"/>
          <p14:tracePt t="52076" x="2216150" y="5435600"/>
          <p14:tracePt t="52090" x="2209800" y="5435600"/>
          <p14:tracePt t="52138" x="2203450" y="5435600"/>
          <p14:tracePt t="52154" x="2192338" y="5435600"/>
          <p14:tracePt t="52192" x="2185988" y="5435600"/>
          <p14:tracePt t="52208" x="2179638" y="5435600"/>
          <p14:tracePt t="52216" x="2174875" y="5441950"/>
          <p14:tracePt t="52224" x="2168525" y="5441950"/>
          <p14:tracePt t="52232" x="2157413" y="5448300"/>
          <p14:tracePt t="52240" x="2151063" y="5448300"/>
          <p14:tracePt t="52256" x="2138363" y="5448300"/>
          <p14:tracePt t="52264" x="2133600" y="5453063"/>
          <p14:tracePt t="52294" x="2127250" y="5453063"/>
          <p14:tracePt t="52318" x="2120900" y="5453063"/>
          <p14:tracePt t="52334" x="2116138" y="5453063"/>
          <p14:tracePt t="52342" x="2109788" y="5448300"/>
          <p14:tracePt t="52350" x="2103438" y="5448300"/>
          <p14:tracePt t="52358" x="2092325" y="5448300"/>
          <p14:tracePt t="52366" x="2074863" y="5448300"/>
          <p14:tracePt t="52374" x="2068513" y="5448300"/>
          <p14:tracePt t="52382" x="2051050" y="5448300"/>
          <p14:tracePt t="52388" x="2033588" y="5448300"/>
          <p14:tracePt t="52396" x="2020888" y="5453063"/>
          <p14:tracePt t="52404" x="2003425" y="5453063"/>
          <p14:tracePt t="52412" x="1981200" y="5453063"/>
          <p14:tracePt t="52420" x="1962150" y="5453063"/>
          <p14:tracePt t="52428" x="1951038" y="5453063"/>
          <p14:tracePt t="52436" x="1933575" y="5453063"/>
          <p14:tracePt t="52444" x="1916113" y="5453063"/>
          <p14:tracePt t="52452" x="1909763" y="5453063"/>
          <p14:tracePt t="52460" x="1885950" y="5448300"/>
          <p14:tracePt t="52468" x="1868488" y="5441950"/>
          <p14:tracePt t="52476" x="1857375" y="5441950"/>
          <p14:tracePt t="52484" x="1839913" y="5435600"/>
          <p14:tracePt t="52492" x="1822450" y="5435600"/>
          <p14:tracePt t="52498" x="1803400" y="5429250"/>
          <p14:tracePt t="52506" x="1792288" y="5429250"/>
          <p14:tracePt t="52514" x="1781175" y="5429250"/>
          <p14:tracePt t="52522" x="1763713" y="5429250"/>
          <p14:tracePt t="52538" x="1751013" y="5429250"/>
          <p14:tracePt t="52562" x="1744663" y="5429250"/>
          <p14:tracePt t="52570" x="1744663" y="5435600"/>
          <p14:tracePt t="52648" x="1739900" y="5435600"/>
          <p14:tracePt t="52656" x="1733550" y="5435600"/>
          <p14:tracePt t="52664" x="1727200" y="5435600"/>
          <p14:tracePt t="52672" x="1709738" y="5429250"/>
          <p14:tracePt t="52680" x="1698625" y="5429250"/>
          <p14:tracePt t="52688" x="1681163" y="5424488"/>
          <p14:tracePt t="52696" x="1657350" y="5424488"/>
          <p14:tracePt t="52704" x="1627188" y="5424488"/>
          <p14:tracePt t="52710" x="1598613" y="5418138"/>
          <p14:tracePt t="52718" x="1581150" y="5418138"/>
          <p14:tracePt t="52726" x="1550988" y="5418138"/>
          <p14:tracePt t="52734" x="1527175" y="5418138"/>
          <p14:tracePt t="52742" x="1509713" y="5411788"/>
          <p14:tracePt t="52750" x="1481138" y="5411788"/>
          <p14:tracePt t="52758" x="1463675" y="5407025"/>
          <p14:tracePt t="52766" x="1439863" y="5400675"/>
          <p14:tracePt t="52774" x="1416050" y="5400675"/>
          <p14:tracePt t="52782" x="1398588" y="5400675"/>
          <p14:tracePt t="52790" x="1387475" y="5394325"/>
          <p14:tracePt t="52798" x="1374775" y="5394325"/>
          <p14:tracePt t="52806" x="1363663" y="5394325"/>
          <p14:tracePt t="52812" x="1357313" y="5394325"/>
          <p14:tracePt t="52820" x="1350963" y="5394325"/>
          <p14:tracePt t="52828" x="1346200" y="5394325"/>
          <p14:tracePt t="52836" x="1339850" y="5394325"/>
          <p14:tracePt t="52852" x="1333500" y="5394325"/>
          <p14:tracePt t="52860" x="1328738" y="5394325"/>
          <p14:tracePt t="52885" x="1292225" y="5407025"/>
          <p14:tracePt t="52892" x="1281113" y="5411788"/>
          <p14:tracePt t="52900" x="1263650" y="5418138"/>
          <p14:tracePt t="52908" x="1250950" y="5424488"/>
          <p14:tracePt t="52914" x="1246188" y="5424488"/>
          <p14:tracePt t="52922" x="1233488" y="5429250"/>
          <p14:tracePt t="52930" x="1228725" y="5435600"/>
          <p14:tracePt t="52938" x="1222375" y="5441950"/>
          <p14:tracePt t="52962" x="1222375" y="5448300"/>
          <p14:tracePt t="52970" x="1216025" y="5453063"/>
          <p14:tracePt t="52986" x="1211263" y="5459413"/>
          <p14:tracePt t="53002" x="1204913" y="5465763"/>
          <p14:tracePt t="53010" x="1198563" y="5465763"/>
          <p14:tracePt t="53018" x="1192213" y="5470525"/>
          <p14:tracePt t="53032" x="1174750" y="5470525"/>
          <p14:tracePt t="53048" x="1169988" y="5470525"/>
          <p14:tracePt t="53056" x="1163638" y="5470525"/>
          <p14:tracePt t="53064" x="1163638" y="5476875"/>
          <p14:tracePt t="53088" x="1157288" y="5476875"/>
          <p14:tracePt t="53120" x="1152525" y="5476875"/>
          <p14:tracePt t="53126" x="1146175" y="5470525"/>
          <p14:tracePt t="53134" x="1139825" y="5465763"/>
          <p14:tracePt t="53142" x="1128713" y="5459413"/>
          <p14:tracePt t="53150" x="1122363" y="5459413"/>
          <p14:tracePt t="53158" x="1111250" y="5448300"/>
          <p14:tracePt t="53166" x="1098550" y="5448300"/>
          <p14:tracePt t="53174" x="1087438" y="5435600"/>
          <p14:tracePt t="53182" x="1074738" y="5429250"/>
          <p14:tracePt t="53190" x="1063625" y="5429250"/>
          <p14:tracePt t="53198" x="1057275" y="5424488"/>
          <p14:tracePt t="53206" x="1052513" y="5424488"/>
          <p14:tracePt t="53386" x="1057275" y="5424488"/>
          <p14:tracePt t="53432" x="1057275" y="5418138"/>
          <p14:tracePt t="53448" x="1063625" y="5418138"/>
          <p14:tracePt t="53456" x="1069975" y="5411788"/>
          <p14:tracePt t="53464" x="1081088" y="5411788"/>
          <p14:tracePt t="53472" x="1093788" y="5411788"/>
          <p14:tracePt t="53480" x="1116013" y="5407025"/>
          <p14:tracePt t="53488" x="1139825" y="5400675"/>
          <p14:tracePt t="53496" x="1181100" y="5400675"/>
          <p14:tracePt t="53504" x="1222375" y="5394325"/>
          <p14:tracePt t="53512" x="1281113" y="5394325"/>
          <p14:tracePt t="53520" x="1339850" y="5394325"/>
          <p14:tracePt t="53528" x="1398588" y="5394325"/>
          <p14:tracePt t="53536" x="1457325" y="5394325"/>
          <p14:tracePt t="53542" x="1509713" y="5407025"/>
          <p14:tracePt t="53550" x="1550988" y="5411788"/>
          <p14:tracePt t="53558" x="1585913" y="5418138"/>
          <p14:tracePt t="53566" x="1616075" y="5424488"/>
          <p14:tracePt t="53574" x="1633538" y="5424488"/>
          <p14:tracePt t="53582" x="1646238" y="5429250"/>
          <p14:tracePt t="53590" x="1668463" y="5429250"/>
          <p14:tracePt t="53598" x="1685925" y="5435600"/>
          <p14:tracePt t="53606" x="1716088" y="5435600"/>
          <p14:tracePt t="53614" x="1739900" y="5435600"/>
          <p14:tracePt t="53622" x="1774825" y="5435600"/>
          <p14:tracePt t="53630" x="1827213" y="5435600"/>
          <p14:tracePt t="53638" x="1874838" y="5435600"/>
          <p14:tracePt t="53646" x="1944688" y="5435600"/>
          <p14:tracePt t="53652" x="2003425" y="5435600"/>
          <p14:tracePt t="53660" x="2062163" y="5435600"/>
          <p14:tracePt t="53668" x="2120900" y="5435600"/>
          <p14:tracePt t="53676" x="2168525" y="5441950"/>
          <p14:tracePt t="53684" x="2209800" y="5441950"/>
          <p14:tracePt t="53692" x="2244725" y="5448300"/>
          <p14:tracePt t="53700" x="2255838" y="5448300"/>
          <p14:tracePt t="53708" x="2274888" y="5448300"/>
          <p14:tracePt t="53716" x="2286000" y="5453063"/>
          <p14:tracePt t="53724" x="2292350" y="5453063"/>
          <p14:tracePt t="53732" x="2303463" y="5453063"/>
          <p14:tracePt t="53740" x="2320925" y="5453063"/>
          <p14:tracePt t="53748" x="2338388" y="5453063"/>
          <p14:tracePt t="53754" x="2368550" y="5453063"/>
          <p14:tracePt t="53762" x="2409825" y="5453063"/>
          <p14:tracePt t="53770" x="2468563" y="5448300"/>
          <p14:tracePt t="53778" x="2538413" y="5448300"/>
          <p14:tracePt t="53786" x="2614613" y="5448300"/>
          <p14:tracePt t="53794" x="2738438" y="5435600"/>
          <p14:tracePt t="53802" x="2838450" y="5435600"/>
          <p14:tracePt t="53810" x="2932113" y="5429250"/>
          <p14:tracePt t="53818" x="3014663" y="5429250"/>
          <p14:tracePt t="53826" x="3073400" y="5429250"/>
          <p14:tracePt t="53834" x="3103563" y="5429250"/>
          <p14:tracePt t="53842" x="3108325" y="5429250"/>
          <p14:tracePt t="53850" x="3114675" y="5429250"/>
          <p14:tracePt t="54062" x="3108325" y="5429250"/>
          <p14:tracePt t="54068" x="3103563" y="5429250"/>
          <p14:tracePt t="54076" x="3097213" y="5424488"/>
          <p14:tracePt t="54084" x="3079750" y="5418138"/>
          <p14:tracePt t="54092" x="3062288" y="5407025"/>
          <p14:tracePt t="54100" x="3044825" y="5400675"/>
          <p14:tracePt t="54108" x="3038475" y="5394325"/>
          <p14:tracePt t="54116" x="3025775" y="5394325"/>
          <p14:tracePt t="54124" x="3021013" y="5394325"/>
          <p14:tracePt t="54156" x="3014663" y="5394325"/>
          <p14:tracePt t="54170" x="3008313" y="5394325"/>
          <p14:tracePt t="54288" x="3003550" y="5394325"/>
          <p14:tracePt t="54398" x="2997200" y="5394325"/>
          <p14:tracePt t="54406" x="2990850" y="5394325"/>
          <p14:tracePt t="54422" x="2986088" y="5394325"/>
          <p14:tracePt t="54430" x="2979738" y="5394325"/>
          <p14:tracePt t="54442" x="2973388" y="5394325"/>
          <p14:tracePt t="54462" x="2967038" y="5400675"/>
          <p14:tracePt t="54486" x="2967038" y="5407025"/>
          <p14:tracePt t="54492" x="2967038" y="5411788"/>
          <p14:tracePt t="54500" x="2967038" y="5418138"/>
          <p14:tracePt t="54524" x="2967038" y="5424488"/>
          <p14:tracePt t="54540" x="2973388" y="5424488"/>
          <p14:tracePt t="54556" x="2979738" y="5424488"/>
          <p14:tracePt t="54588" x="2986088" y="5424488"/>
          <p14:tracePt t="54602" x="2990850" y="5424488"/>
          <p14:tracePt t="54610" x="2997200" y="5424488"/>
          <p14:tracePt t="54618" x="3003550" y="5424488"/>
          <p14:tracePt t="54626" x="3014663" y="5424488"/>
          <p14:tracePt t="54634" x="3021013" y="5424488"/>
          <p14:tracePt t="54642" x="3025775" y="5424488"/>
          <p14:tracePt t="54956" x="3032125" y="5424488"/>
          <p14:tracePt t="55114" x="3025775" y="5418138"/>
          <p14:tracePt t="55128" x="3025775" y="5411788"/>
          <p14:tracePt t="55136" x="3021013" y="5411788"/>
          <p14:tracePt t="55428" x="3025775" y="5418138"/>
          <p14:tracePt t="55436" x="3038475" y="5424488"/>
          <p14:tracePt t="55442" x="3049588" y="5424488"/>
          <p14:tracePt t="55450" x="3049588" y="5429250"/>
          <p14:tracePt t="55466" x="3049588" y="5435600"/>
          <p14:tracePt t="55538" x="3055938" y="5441950"/>
          <p14:tracePt t="55544" x="3062288" y="5448300"/>
          <p14:tracePt t="55552" x="3067050" y="5459413"/>
          <p14:tracePt t="55560" x="3079750" y="5470525"/>
          <p14:tracePt t="55568" x="3079750" y="5476875"/>
          <p14:tracePt t="55576" x="3090863" y="5494338"/>
          <p14:tracePt t="55585" x="3090863" y="5500688"/>
          <p14:tracePt t="55592" x="3097213" y="5507038"/>
          <p14:tracePt t="58663" x="3090863" y="5518150"/>
          <p14:tracePt t="58671" x="3079750" y="5529263"/>
          <p14:tracePt t="58679" x="3062288" y="5541963"/>
          <p14:tracePt t="58687" x="3044825" y="5559425"/>
          <p14:tracePt t="58695" x="3021013" y="5570538"/>
          <p14:tracePt t="58703" x="3003550" y="5576888"/>
          <p14:tracePt t="58711" x="2979738" y="5600700"/>
          <p14:tracePt t="58720" x="2949575" y="5611813"/>
          <p14:tracePt t="58727" x="2914650" y="5629275"/>
          <p14:tracePt t="58735" x="2867025" y="5653088"/>
          <p14:tracePt t="58743" x="2827338" y="5676900"/>
          <p14:tracePt t="58749" x="2786063" y="5694363"/>
          <p14:tracePt t="58756" x="2749550" y="5711825"/>
          <p14:tracePt t="58765" x="2714625" y="5729288"/>
          <p14:tracePt t="58773" x="2697163" y="5741988"/>
          <p14:tracePt t="58782" x="2679700" y="5753100"/>
          <p14:tracePt t="58789" x="2673350" y="5764213"/>
          <p14:tracePt t="58796" x="2668588" y="5764213"/>
          <p14:tracePt t="58804" x="2668588" y="5776913"/>
          <p14:tracePt t="58812" x="2662238" y="5783263"/>
          <p14:tracePt t="58837" x="2662238" y="5794375"/>
          <p14:tracePt t="58845" x="2662238" y="5788025"/>
          <p14:tracePt t="58851" x="2662238" y="5783263"/>
          <p14:tracePt t="58859" x="2668588" y="5783263"/>
          <p14:tracePt t="59009" x="2673350" y="5783263"/>
          <p14:tracePt t="59033" x="2668588" y="5783263"/>
          <p14:tracePt t="59041" x="2662238" y="5783263"/>
          <p14:tracePt t="59057" x="2651125" y="5776913"/>
          <p14:tracePt t="59063" x="2638425" y="5776913"/>
          <p14:tracePt t="59071" x="2627313" y="5776913"/>
          <p14:tracePt t="59079" x="2609850" y="5783263"/>
          <p14:tracePt t="59087" x="2590800" y="5788025"/>
          <p14:tracePt t="59095" x="2579688" y="5794375"/>
          <p14:tracePt t="59103" x="2573338" y="5800725"/>
          <p14:tracePt t="59111" x="2562225" y="5818188"/>
          <p14:tracePt t="59119" x="2551113" y="5829300"/>
          <p14:tracePt t="59127" x="2538413" y="5842000"/>
          <p14:tracePt t="59135" x="2527300" y="5846763"/>
          <p14:tracePt t="59143" x="2520950" y="5859463"/>
          <p14:tracePt t="59151" x="2509838" y="5864225"/>
          <p14:tracePt t="59159" x="2497138" y="5876925"/>
          <p14:tracePt t="59165" x="2492375" y="5876925"/>
          <p14:tracePt t="59181" x="2479675" y="5888038"/>
          <p14:tracePt t="59189" x="2473325" y="5888038"/>
          <p14:tracePt t="59197" x="2468563" y="5894388"/>
          <p14:tracePt t="59205" x="2455863" y="5900738"/>
          <p14:tracePt t="59213" x="2451100" y="5900738"/>
          <p14:tracePt t="59221" x="2438400" y="5900738"/>
          <p14:tracePt t="59229" x="2427288" y="5905500"/>
          <p14:tracePt t="59237" x="2420938" y="5905500"/>
          <p14:tracePt t="59245" x="2409825" y="5905500"/>
          <p14:tracePt t="59253" x="2392363" y="5911850"/>
          <p14:tracePt t="59261" x="2379663" y="5911850"/>
          <p14:tracePt t="59269" x="2362200" y="5911850"/>
          <p14:tracePt t="59275" x="2344738" y="5911850"/>
          <p14:tracePt t="59283" x="2327275" y="5911850"/>
          <p14:tracePt t="59291" x="2303463" y="5911850"/>
          <p14:tracePt t="59299" x="2279650" y="5905500"/>
          <p14:tracePt t="59307" x="2244725" y="5894388"/>
          <p14:tracePt t="59315" x="2203450" y="5888038"/>
          <p14:tracePt t="59323" x="2151063" y="5870575"/>
          <p14:tracePt t="59331" x="2079625" y="5842000"/>
          <p14:tracePt t="59339" x="2020888" y="5818188"/>
          <p14:tracePt t="59347" x="1951038" y="5788025"/>
          <p14:tracePt t="59355" x="1844675" y="5741988"/>
          <p14:tracePt t="59363" x="1774825" y="5700713"/>
          <p14:tracePt t="59371" x="1698625" y="5653088"/>
          <p14:tracePt t="59377" x="1627188" y="5611813"/>
          <p14:tracePt t="59385" x="1563688" y="5565775"/>
          <p14:tracePt t="59393" x="1509713" y="5518150"/>
          <p14:tracePt t="59401" x="1450975" y="5483225"/>
          <p14:tracePt t="59409" x="1416050" y="5435600"/>
          <p14:tracePt t="59417" x="1392238" y="5407025"/>
          <p14:tracePt t="59425" x="1363663" y="5383213"/>
          <p14:tracePt t="59433" x="1346200" y="5365750"/>
          <p14:tracePt t="59441" x="1333500" y="5348288"/>
          <p14:tracePt t="59449" x="1328738" y="5341938"/>
          <p14:tracePt t="59457" x="1322388" y="5335588"/>
          <p14:tracePt t="59465" x="1322388" y="5330825"/>
          <p14:tracePt t="59473" x="1316038" y="5318125"/>
          <p14:tracePt t="59503" x="1311275" y="5318125"/>
          <p14:tracePt t="59654" x="1316038" y="5330825"/>
          <p14:tracePt t="59662" x="1333500" y="5348288"/>
          <p14:tracePt t="59669" x="1357313" y="5365750"/>
          <p14:tracePt t="59677" x="1381125" y="5383213"/>
          <p14:tracePt t="59685" x="1392238" y="5389563"/>
          <p14:tracePt t="59691" x="1398588" y="5389563"/>
          <p14:tracePt t="59723" x="1398588" y="5376863"/>
          <p14:tracePt t="59731" x="1398588" y="5335588"/>
          <p14:tracePt t="59739" x="1398588" y="5272088"/>
          <p14:tracePt t="59747" x="1398588" y="5194300"/>
          <p14:tracePt t="59755" x="1398588" y="5094288"/>
          <p14:tracePt t="59763" x="1398588" y="4995863"/>
          <p14:tracePt t="59771" x="1398588" y="4889500"/>
          <p14:tracePt t="59779" x="1398588" y="4795838"/>
          <p14:tracePt t="59787" x="1392238" y="4706938"/>
          <p14:tracePt t="59793" x="1381125" y="4624388"/>
          <p14:tracePt t="59801" x="1374775" y="4578350"/>
          <p14:tracePt t="59809" x="1370013" y="4537075"/>
          <p14:tracePt t="59817" x="1363663" y="4495800"/>
          <p14:tracePt t="59825" x="1357313" y="4478338"/>
          <p14:tracePt t="59833" x="1357313" y="4454525"/>
          <p14:tracePt t="59841" x="1357313" y="4443413"/>
          <p14:tracePt t="59849" x="1350963" y="4424363"/>
          <p14:tracePt t="59857" x="1350963" y="4406900"/>
          <p14:tracePt t="59865" x="1350963" y="4389438"/>
          <p14:tracePt t="59887" x="1350963" y="4360863"/>
          <p14:tracePt t="59889" x="1350963" y="4343400"/>
          <p14:tracePt t="59895" x="1350963" y="4330700"/>
          <p14:tracePt t="59903" x="1346200" y="4306888"/>
          <p14:tracePt t="59911" x="1339850" y="4284663"/>
          <p14:tracePt t="59919" x="1339850" y="4260850"/>
          <p14:tracePt t="59927" x="1333500" y="4230688"/>
          <p14:tracePt t="59935" x="1333500" y="4206875"/>
          <p14:tracePt t="59943" x="1333500" y="4178300"/>
          <p14:tracePt t="59951" x="1333500" y="4160838"/>
          <p14:tracePt t="59959" x="1328738" y="4137025"/>
          <p14:tracePt t="59967" x="1328738" y="4119563"/>
          <p14:tracePt t="59975" x="1328738" y="4108450"/>
          <p14:tracePt t="59983" x="1328738" y="4102100"/>
          <p14:tracePt t="59991" x="1328738" y="4095750"/>
          <p14:tracePt t="59999" x="1328738" y="4089400"/>
          <p14:tracePt t="60069" x="1328738" y="4084638"/>
          <p14:tracePt t="60077" x="1328738" y="4071938"/>
          <p14:tracePt t="60085" x="1328738" y="4060825"/>
          <p14:tracePt t="60093" x="1333500" y="4043363"/>
          <p14:tracePt t="60101" x="1339850" y="4019550"/>
          <p14:tracePt t="60107" x="1350963" y="3995738"/>
          <p14:tracePt t="60115" x="1357313" y="3971925"/>
          <p14:tracePt t="60123" x="1370013" y="3954463"/>
          <p14:tracePt t="60131" x="1374775" y="3949700"/>
          <p14:tracePt t="60139" x="1381125" y="3937000"/>
          <p14:tracePt t="60147" x="1392238" y="3925888"/>
          <p14:tracePt t="60155" x="1404938" y="3919538"/>
          <p14:tracePt t="60163" x="1409700" y="3913188"/>
          <p14:tracePt t="60171" x="1422400" y="3908425"/>
          <p14:tracePt t="60179" x="1428750" y="3908425"/>
          <p14:tracePt t="60187" x="1433513" y="3908425"/>
          <p14:tracePt t="60195" x="1433513" y="3902075"/>
          <p14:tracePt t="60209" x="1439863" y="3895725"/>
          <p14:tracePt t="60217" x="1446213" y="3895725"/>
          <p14:tracePt t="60225" x="1450975" y="3895725"/>
          <p14:tracePt t="60249" x="1463675" y="3895725"/>
          <p14:tracePt t="60257" x="1468438" y="3895725"/>
          <p14:tracePt t="60273" x="1474788" y="3895725"/>
          <p14:tracePt t="60281" x="1487488" y="3895725"/>
          <p14:tracePt t="60289" x="1487488" y="3902075"/>
          <p14:tracePt t="60297" x="1492250" y="3902075"/>
          <p14:tracePt t="60305" x="1498600" y="3902075"/>
          <p14:tracePt t="60313" x="1498600" y="3908425"/>
          <p14:tracePt t="60319" x="1504950" y="3913188"/>
          <p14:tracePt t="60327" x="1516063" y="3919538"/>
          <p14:tracePt t="60343" x="1527175" y="3919538"/>
          <p14:tracePt t="60351" x="1546225" y="3925888"/>
          <p14:tracePt t="60359" x="1550988" y="3925888"/>
          <p14:tracePt t="60367" x="1574800" y="3932238"/>
          <p14:tracePt t="60375" x="1598613" y="3943350"/>
          <p14:tracePt t="60383" x="1616075" y="3949700"/>
          <p14:tracePt t="60674" x="1627188" y="3949700"/>
          <p14:tracePt t="60681" x="1627188" y="3943350"/>
          <p14:tracePt t="60691" x="1633538" y="3937000"/>
          <p14:tracePt t="60697" x="1639888" y="3932238"/>
          <p14:tracePt t="60705" x="1646238" y="3919538"/>
          <p14:tracePt t="60713" x="1651000" y="3913188"/>
          <p14:tracePt t="60721" x="1657350" y="3913188"/>
          <p14:tracePt t="60729" x="1668463" y="3908425"/>
          <p14:tracePt t="60743" x="1681163" y="3902075"/>
          <p14:tracePt t="60751" x="1685925" y="3902075"/>
          <p14:tracePt t="60759" x="1692275" y="3902075"/>
          <p14:tracePt t="60767" x="1704975" y="3902075"/>
          <p14:tracePt t="60775" x="1709738" y="3902075"/>
          <p14:tracePt t="60783" x="1716088" y="3895725"/>
          <p14:tracePt t="60791" x="1727200" y="3895725"/>
          <p14:tracePt t="60799" x="1733550" y="3890963"/>
          <p14:tracePt t="60807" x="1744663" y="3890963"/>
          <p14:tracePt t="60815" x="1757363" y="3878263"/>
          <p14:tracePt t="60823" x="1763713" y="3871913"/>
          <p14:tracePt t="60831" x="1768475" y="3867150"/>
          <p14:tracePt t="60845" x="1774825" y="3867150"/>
          <p14:tracePt t="60885" x="1774825" y="3860800"/>
          <p14:tracePt t="61191" x="1781175" y="3860800"/>
          <p14:tracePt t="61247" x="1785938" y="3860800"/>
          <p14:tracePt t="61255" x="1792288" y="3860800"/>
          <p14:tracePt t="61263" x="1803400" y="3860800"/>
          <p14:tracePt t="61269" x="1827213" y="3860800"/>
          <p14:tracePt t="61277" x="1851025" y="3854450"/>
          <p14:tracePt t="61285" x="1881188" y="3854450"/>
          <p14:tracePt t="61293" x="1920875" y="3849688"/>
          <p14:tracePt t="61301" x="1962150" y="3849688"/>
          <p14:tracePt t="61309" x="1992313" y="3843338"/>
          <p14:tracePt t="61317" x="2033588" y="3843338"/>
          <p14:tracePt t="61325" x="2074863" y="3836988"/>
          <p14:tracePt t="61333" x="2116138" y="3836988"/>
          <p14:tracePt t="61341" x="2133600" y="3836988"/>
          <p14:tracePt t="61349" x="2162175" y="3836988"/>
          <p14:tracePt t="61357" x="2185988" y="3836988"/>
          <p14:tracePt t="61365" x="2203450" y="3836988"/>
          <p14:tracePt t="61371" x="2220913" y="3843338"/>
          <p14:tracePt t="61379" x="2220913" y="3849688"/>
          <p14:tracePt t="61387" x="2227263" y="3854450"/>
          <p14:tracePt t="61395" x="2233613" y="3860800"/>
          <p14:tracePt t="61411" x="2233613" y="3871913"/>
          <p14:tracePt t="61554" x="2233613" y="3890963"/>
          <p14:tracePt t="61561" x="2233613" y="3884613"/>
          <p14:tracePt t="61591" x="2233613" y="3871913"/>
          <p14:tracePt t="61608" x="2238375" y="3867150"/>
          <p14:tracePt t="61615" x="2251075" y="3867150"/>
          <p14:tracePt t="61623" x="2255838" y="3860800"/>
          <p14:tracePt t="61631" x="2268538" y="3854450"/>
          <p14:tracePt t="61639" x="2279650" y="3854450"/>
          <p14:tracePt t="61647" x="2286000" y="3854450"/>
          <p14:tracePt t="61655" x="2303463" y="3854450"/>
          <p14:tracePt t="61663" x="2320925" y="3854450"/>
          <p14:tracePt t="61671" x="2338388" y="3854450"/>
          <p14:tracePt t="61679" x="2368550" y="3854450"/>
          <p14:tracePt t="61685" x="2403475" y="3843338"/>
          <p14:tracePt t="61693" x="2444750" y="3843338"/>
          <p14:tracePt t="61701" x="2479675" y="3843338"/>
          <p14:tracePt t="61709" x="2503488" y="3843338"/>
          <p14:tracePt t="61717" x="2520950" y="3843338"/>
          <p14:tracePt t="61725" x="2532063" y="3849688"/>
          <p14:tracePt t="61733" x="2538413" y="3860800"/>
          <p14:tracePt t="61741" x="2551113" y="3867150"/>
          <p14:tracePt t="61749" x="2562225" y="3884613"/>
          <p14:tracePt t="61757" x="2579688" y="3908425"/>
          <p14:tracePt t="61765" x="2590800" y="3932238"/>
          <p14:tracePt t="61773" x="2620963" y="3967163"/>
          <p14:tracePt t="61781" x="2644775" y="4008438"/>
          <p14:tracePt t="61787" x="2679700" y="4054475"/>
          <p14:tracePt t="61795" x="2709863" y="4095750"/>
          <p14:tracePt t="61803" x="2738438" y="4130675"/>
          <p14:tracePt t="61811" x="2755900" y="4167188"/>
          <p14:tracePt t="61819" x="2779713" y="4213225"/>
          <p14:tracePt t="61827" x="2790825" y="4243388"/>
          <p14:tracePt t="61835" x="2803525" y="4267200"/>
          <p14:tracePt t="61843" x="2808288" y="4302125"/>
          <p14:tracePt t="61851" x="2814638" y="4330700"/>
          <p14:tracePt t="61860" x="2814638" y="4371975"/>
          <p14:tracePt t="61867" x="2814638" y="4413250"/>
          <p14:tracePt t="61875" x="2814638" y="4454525"/>
          <p14:tracePt t="61888" x="2814638" y="4489450"/>
          <p14:tracePt t="61891" x="2814638" y="4541838"/>
          <p14:tracePt t="61897" x="2808288" y="4595813"/>
          <p14:tracePt t="61905" x="2803525" y="4637088"/>
          <p14:tracePt t="61913" x="2786063" y="4678363"/>
          <p14:tracePt t="61921" x="2779713" y="4719638"/>
          <p14:tracePt t="61929" x="2768600" y="4748213"/>
          <p14:tracePt t="61937" x="2762250" y="4789488"/>
          <p14:tracePt t="61945" x="2744788" y="4837113"/>
          <p14:tracePt t="61953" x="2738438" y="4865688"/>
          <p14:tracePt t="61961" x="2738438" y="4906963"/>
          <p14:tracePt t="61969" x="2732088" y="4937125"/>
          <p14:tracePt t="61977" x="2727325" y="4976813"/>
          <p14:tracePt t="61985" x="2720975" y="5018088"/>
          <p14:tracePt t="61993" x="2714625" y="5054600"/>
          <p14:tracePt t="61999" x="2703513" y="5083175"/>
          <p14:tracePt t="62007" x="2690813" y="5118100"/>
          <p14:tracePt t="62015" x="2686050" y="5148263"/>
          <p14:tracePt t="62023" x="2679700" y="5172075"/>
          <p14:tracePt t="62031" x="2673350" y="5194300"/>
          <p14:tracePt t="62039" x="2673350" y="5211763"/>
          <p14:tracePt t="62047" x="2673350" y="5218113"/>
          <p14:tracePt t="62055" x="2673350" y="5224463"/>
          <p14:tracePt t="62063" x="2673350" y="5230813"/>
          <p14:tracePt t="62071" x="2668588" y="5235575"/>
          <p14:tracePt t="62125" x="2662238" y="5235575"/>
          <p14:tracePt t="62133" x="2655888" y="5235575"/>
          <p14:tracePt t="62149" x="2644775" y="5235575"/>
          <p14:tracePt t="62165" x="2627313" y="5235575"/>
          <p14:tracePt t="62173" x="2614613" y="5230813"/>
          <p14:tracePt t="62181" x="2609850" y="5211763"/>
          <p14:tracePt t="62189" x="2609850" y="5194300"/>
          <p14:tracePt t="62197" x="2603500" y="5194300"/>
          <p14:tracePt t="62203" x="2603500" y="5183188"/>
          <p14:tracePt t="62211" x="2603500" y="5176838"/>
          <p14:tracePt t="62353" x="2597150" y="5176838"/>
          <p14:tracePt t="62424" x="2579688" y="5189538"/>
          <p14:tracePt t="62431" x="2544763" y="5200650"/>
          <p14:tracePt t="62439" x="2503488" y="5207000"/>
          <p14:tracePt t="62447" x="2451100" y="5224463"/>
          <p14:tracePt t="62455" x="2409825" y="5235575"/>
          <p14:tracePt t="62463" x="2355850" y="5241925"/>
          <p14:tracePt t="62471" x="2316163" y="5241925"/>
          <p14:tracePt t="62479" x="2292350" y="5241925"/>
          <p14:tracePt t="62487" x="2292350" y="5248275"/>
          <p14:tracePt t="62557" x="2279650" y="5241925"/>
          <p14:tracePt t="62565" x="2274888" y="5235575"/>
          <p14:tracePt t="62573" x="2268538" y="5230813"/>
          <p14:tracePt t="62581" x="2255838" y="5230813"/>
          <p14:tracePt t="62589" x="2244725" y="5224463"/>
          <p14:tracePt t="62597" x="2233613" y="5218113"/>
          <p14:tracePt t="62605" x="2220913" y="5211763"/>
          <p14:tracePt t="62613" x="2203450" y="5207000"/>
          <p14:tracePt t="62621" x="2197100" y="5200650"/>
          <p14:tracePt t="62628" x="2179638" y="5189538"/>
          <p14:tracePt t="62635" x="2168525" y="5189538"/>
          <p14:tracePt t="62644" x="2162175" y="5189538"/>
          <p14:tracePt t="62659" x="2157413" y="5189538"/>
          <p14:tracePt t="62699" x="2151063" y="5189538"/>
          <p14:tracePt t="62715" x="2133600" y="5189538"/>
          <p14:tracePt t="62723" x="2120900" y="5189538"/>
          <p14:tracePt t="62731" x="2103438" y="5189538"/>
          <p14:tracePt t="62737" x="2079625" y="5189538"/>
          <p14:tracePt t="62745" x="2051050" y="5183188"/>
          <p14:tracePt t="62753" x="2009775" y="5183188"/>
          <p14:tracePt t="62761" x="1981200" y="5176838"/>
          <p14:tracePt t="62769" x="1939925" y="5165725"/>
          <p14:tracePt t="62777" x="1885950" y="5159375"/>
          <p14:tracePt t="62785" x="1857375" y="5153025"/>
          <p14:tracePt t="62793" x="1822450" y="5148263"/>
          <p14:tracePt t="62801" x="1792288" y="5135563"/>
          <p14:tracePt t="62809" x="1757363" y="5118100"/>
          <p14:tracePt t="62817" x="1722438" y="5106988"/>
          <p14:tracePt t="62825" x="1685925" y="5089525"/>
          <p14:tracePt t="62833" x="1663700" y="5076825"/>
          <p14:tracePt t="62839" x="1633538" y="5059363"/>
          <p14:tracePt t="62847" x="1616075" y="5048250"/>
          <p14:tracePt t="62855" x="1592263" y="5035550"/>
          <p14:tracePt t="62868" x="1568450" y="5035550"/>
          <p14:tracePt t="62871" x="1557338" y="5024438"/>
          <p14:tracePt t="62879" x="1546225" y="5018088"/>
          <p14:tracePt t="62888" x="1527175" y="5013325"/>
          <p14:tracePt t="62895" x="1516063" y="5006975"/>
          <p14:tracePt t="62903" x="1509713" y="5000625"/>
          <p14:tracePt t="62919" x="1504950" y="4995863"/>
          <p14:tracePt t="62928" x="1498600" y="4995863"/>
          <p14:tracePt t="62935" x="1492250" y="4989513"/>
          <p14:tracePt t="62941" x="1487488" y="4983163"/>
          <p14:tracePt t="62957" x="1474788" y="4972050"/>
          <p14:tracePt t="62965" x="1474788" y="4965700"/>
          <p14:tracePt t="62981" x="1468438" y="4959350"/>
          <p14:tracePt t="62989" x="1463675" y="4948238"/>
          <p14:tracePt t="62997" x="1457325" y="4941888"/>
          <p14:tracePt t="63005" x="1457325" y="4930775"/>
          <p14:tracePt t="63013" x="1446213" y="4913313"/>
          <p14:tracePt t="63021" x="1446213" y="4900613"/>
          <p14:tracePt t="63029" x="1439863" y="4889500"/>
          <p14:tracePt t="63037" x="1433513" y="4876800"/>
          <p14:tracePt t="63043" x="1433513" y="4872038"/>
          <p14:tracePt t="63051" x="1428750" y="4865688"/>
          <p14:tracePt t="63059" x="1428750" y="4859338"/>
          <p14:tracePt t="63067" x="1428750" y="4854575"/>
          <p14:tracePt t="63075" x="1428750" y="4848225"/>
          <p14:tracePt t="63083" x="1433513" y="4841875"/>
          <p14:tracePt t="63091" x="1433513" y="4837113"/>
          <p14:tracePt t="63099" x="1433513" y="4830763"/>
          <p14:tracePt t="63108" x="1439863" y="4824413"/>
          <p14:tracePt t="63115" x="1446213" y="4818063"/>
          <p14:tracePt t="63131" x="1446213" y="4813300"/>
          <p14:tracePt t="63139" x="1446213" y="4806950"/>
          <p14:tracePt t="63145" x="1450975" y="4806950"/>
          <p14:tracePt t="63153" x="1463675" y="4795838"/>
          <p14:tracePt t="63161" x="1468438" y="4789488"/>
          <p14:tracePt t="63169" x="1481138" y="4778375"/>
          <p14:tracePt t="63177" x="1498600" y="4772025"/>
          <p14:tracePt t="63186" x="1516063" y="4765675"/>
          <p14:tracePt t="63193" x="1546225" y="4754563"/>
          <p14:tracePt t="63201" x="1563688" y="4748213"/>
          <p14:tracePt t="63209" x="1574800" y="4748213"/>
          <p14:tracePt t="63217" x="1592263" y="4748213"/>
          <p14:tracePt t="63225" x="1609725" y="4748213"/>
          <p14:tracePt t="63233" x="1633538" y="4748213"/>
          <p14:tracePt t="63241" x="1651000" y="4759325"/>
          <p14:tracePt t="63421" x="1651000" y="4772025"/>
          <p14:tracePt t="63437" x="1651000" y="4778375"/>
          <p14:tracePt t="63459" x="1651000" y="4783138"/>
          <p14:tracePt t="63483" x="1657350" y="4783138"/>
          <p14:tracePt t="63499" x="1663700" y="4783138"/>
          <p14:tracePt t="63507" x="1668463" y="4778375"/>
          <p14:tracePt t="63515" x="1674813" y="4772025"/>
          <p14:tracePt t="63523" x="1681163" y="4772025"/>
          <p14:tracePt t="63531" x="1685925" y="4765675"/>
          <p14:tracePt t="63539" x="1692275" y="4759325"/>
          <p14:tracePt t="63548" x="1698625" y="4759325"/>
          <p14:tracePt t="63561" x="1704975" y="4759325"/>
          <p14:tracePt t="63569" x="1709738" y="4754563"/>
          <p14:tracePt t="63674" x="1716088" y="4754563"/>
          <p14:tracePt t="63695" x="1722438" y="4754563"/>
          <p14:tracePt t="63703" x="1733550" y="4754563"/>
          <p14:tracePt t="63711" x="1739900" y="4754563"/>
          <p14:tracePt t="63719" x="1757363" y="4754563"/>
          <p14:tracePt t="63727" x="1774825" y="4754563"/>
          <p14:tracePt t="63735" x="1798638" y="4759325"/>
          <p14:tracePt t="63743" x="1827213" y="4772025"/>
          <p14:tracePt t="63751" x="1857375" y="4778375"/>
          <p14:tracePt t="63761" x="1898650" y="4783138"/>
          <p14:tracePt t="63767" x="1939925" y="4789488"/>
          <p14:tracePt t="63773" x="1981200" y="4795838"/>
          <p14:tracePt t="63781" x="2016125" y="4800600"/>
          <p14:tracePt t="63789" x="2039938" y="4800600"/>
          <p14:tracePt t="63797" x="2051050" y="4806950"/>
          <p14:tracePt t="63805" x="2068513" y="4806950"/>
          <p14:tracePt t="63813" x="2074863" y="4813300"/>
          <p14:tracePt t="63821" x="2079625" y="4813300"/>
          <p14:tracePt t="63829" x="2085975" y="4813300"/>
          <p14:tracePt t="63877" x="2092325" y="4813300"/>
          <p14:tracePt t="63891" x="2098675" y="4806950"/>
          <p14:tracePt t="63899" x="2103438" y="4806950"/>
          <p14:tracePt t="63915" x="2109788" y="4806950"/>
          <p14:tracePt t="63939" x="2116138" y="4806950"/>
          <p14:tracePt t="63948" x="2120900" y="4813300"/>
          <p14:tracePt t="63979" x="2127250" y="4813300"/>
          <p14:tracePt t="63993" x="2133600" y="4813300"/>
          <p14:tracePt t="64041" x="2138363" y="4813300"/>
          <p14:tracePt t="64073" x="2138363" y="4806950"/>
          <p14:tracePt t="65762" x="2138363" y="4813300"/>
          <p14:tracePt t="65769" x="2144713" y="4818063"/>
          <p14:tracePt t="65778" x="2151063" y="4818063"/>
          <p14:tracePt t="65785" x="2157413" y="4824413"/>
          <p14:tracePt t="65792" x="2162175" y="4830763"/>
          <p14:tracePt t="65800" x="2174875" y="4837113"/>
          <p14:tracePt t="65808" x="2179638" y="4841875"/>
          <p14:tracePt t="65816" x="2197100" y="4854575"/>
          <p14:tracePt t="65824" x="2216150" y="4859338"/>
          <p14:tracePt t="65832" x="2238375" y="4876800"/>
          <p14:tracePt t="65840" x="2262188" y="4895850"/>
          <p14:tracePt t="65849" x="2309813" y="4924425"/>
          <p14:tracePt t="65856" x="2351088" y="4954588"/>
          <p14:tracePt t="65864" x="2414588" y="4989513"/>
          <p14:tracePt t="65888" x="2638425" y="5083175"/>
          <p14:tracePt t="65894" x="2720975" y="5118100"/>
          <p14:tracePt t="65902" x="2803525" y="5141913"/>
          <p14:tracePt t="65909" x="2890838" y="5172075"/>
          <p14:tracePt t="65918" x="2973388" y="5194300"/>
          <p14:tracePt t="65926" x="3049588" y="5224463"/>
          <p14:tracePt t="65934" x="3125788" y="5253038"/>
          <p14:tracePt t="65942" x="3167063" y="5276850"/>
          <p14:tracePt t="65949" x="3184525" y="5283200"/>
          <p14:tracePt t="65957" x="3184525" y="5289550"/>
          <p14:tracePt t="65974" x="3184525" y="5294313"/>
          <p14:tracePt t="65996" x="3184525" y="5300663"/>
          <p14:tracePt t="66012" x="3179763" y="5300663"/>
          <p14:tracePt t="66068" x="3179763" y="5307013"/>
          <p14:tracePt t="66076" x="3179763" y="5311775"/>
          <p14:tracePt t="66092" x="3179763" y="5324475"/>
          <p14:tracePt t="66100" x="3179763" y="5341938"/>
          <p14:tracePt t="66108" x="3179763" y="5348288"/>
          <p14:tracePt t="66114" x="3179763" y="5359400"/>
          <p14:tracePt t="66122" x="3179763" y="5376863"/>
          <p14:tracePt t="66129" x="3184525" y="5383213"/>
          <p14:tracePt t="66138" x="3197225" y="5389563"/>
          <p14:tracePt t="66146" x="3201988" y="5394325"/>
          <p14:tracePt t="66154" x="3201988" y="5400675"/>
          <p14:tracePt t="66162" x="3208338" y="5400675"/>
          <p14:tracePt t="66240" x="3214688" y="5400675"/>
          <p14:tracePt t="66256" x="3221038" y="5400675"/>
          <p14:tracePt t="66264" x="3225800" y="5400675"/>
          <p14:tracePt t="66272" x="3232150" y="5400675"/>
          <p14:tracePt t="66280" x="3243263" y="5400675"/>
          <p14:tracePt t="66288" x="3255963" y="5400675"/>
          <p14:tracePt t="66296" x="3260725" y="5394325"/>
          <p14:tracePt t="66304" x="3279775" y="5394325"/>
          <p14:tracePt t="66312" x="3290888" y="5394325"/>
          <p14:tracePt t="66322" x="3302000" y="5389563"/>
          <p14:tracePt t="66326" x="3314700" y="5389563"/>
          <p14:tracePt t="66334" x="3332163" y="5389563"/>
          <p14:tracePt t="66342" x="3343275" y="5389563"/>
          <p14:tracePt t="66350" x="3360738" y="5389563"/>
          <p14:tracePt t="66358" x="3384550" y="5389563"/>
          <p14:tracePt t="66366" x="3402013" y="5389563"/>
          <p14:tracePt t="66374" x="3425825" y="5389563"/>
          <p14:tracePt t="66382" x="3455988" y="5394325"/>
          <p14:tracePt t="66390" x="3490913" y="5400675"/>
          <p14:tracePt t="66398" x="3514725" y="5400675"/>
          <p14:tracePt t="66406" x="3532188" y="5407025"/>
          <p14:tracePt t="66414" x="3556000" y="5411788"/>
          <p14:tracePt t="66422" x="3573463" y="5411788"/>
          <p14:tracePt t="66428" x="3578225" y="5418138"/>
          <p14:tracePt t="66822" x="3578225" y="5411788"/>
          <p14:tracePt t="66838" x="3584575" y="5411788"/>
          <p14:tracePt t="66846" x="3590925" y="5411788"/>
          <p14:tracePt t="67073" x="3597275" y="5411788"/>
          <p14:tracePt t="67080" x="3602038" y="5411788"/>
          <p14:tracePt t="67088" x="3602038" y="5407025"/>
          <p14:tracePt t="67096" x="3608388" y="5407025"/>
          <p14:tracePt t="67104" x="3608388" y="5400675"/>
          <p14:tracePt t="67112" x="3614738" y="5400675"/>
          <p14:tracePt t="67120" x="3619500" y="5400675"/>
          <p14:tracePt t="67207" x="3625850" y="5394325"/>
          <p14:tracePt t="67214" x="3636963" y="5389563"/>
          <p14:tracePt t="67276" x="3636963" y="5383213"/>
          <p14:tracePt t="67582" x="3636963" y="5389563"/>
          <p14:tracePt t="67598" x="3636963" y="5394325"/>
          <p14:tracePt t="67638" x="3636963" y="5400675"/>
          <p14:tracePt t="67646" x="3636963" y="5407025"/>
          <p14:tracePt t="67654" x="3636963" y="5418138"/>
          <p14:tracePt t="67662" x="3632200" y="5429250"/>
          <p14:tracePt t="67670" x="3625850" y="5448300"/>
          <p14:tracePt t="67678" x="3619500" y="5465763"/>
          <p14:tracePt t="67686" x="3614738" y="5487988"/>
          <p14:tracePt t="67692" x="3602038" y="5524500"/>
          <p14:tracePt t="67700" x="3597275" y="5546725"/>
          <p14:tracePt t="67708" x="3584575" y="5576888"/>
          <p14:tracePt t="67716" x="3578225" y="5600700"/>
          <p14:tracePt t="67724" x="3573463" y="5624513"/>
          <p14:tracePt t="67732" x="3560763" y="5659438"/>
          <p14:tracePt t="67740" x="3543300" y="5688013"/>
          <p14:tracePt t="67748" x="3532188" y="5718175"/>
          <p14:tracePt t="67756" x="3519488" y="5746750"/>
          <p14:tracePt t="67764" x="3502025" y="5776913"/>
          <p14:tracePt t="67772" x="3478213" y="5805488"/>
          <p14:tracePt t="67780" x="3460750" y="5835650"/>
          <p14:tracePt t="67788" x="3443288" y="5870575"/>
          <p14:tracePt t="67794" x="3425825" y="5883275"/>
          <p14:tracePt t="67802" x="3402013" y="5911850"/>
          <p14:tracePt t="67810" x="3384550" y="5929313"/>
          <p14:tracePt t="67818" x="3360738" y="5946775"/>
          <p14:tracePt t="67826" x="3338513" y="5964238"/>
          <p14:tracePt t="67834" x="3308350" y="5994400"/>
          <p14:tracePt t="67842" x="3267075" y="6029325"/>
          <p14:tracePt t="67850" x="3221038" y="6064250"/>
          <p14:tracePt t="67858" x="3173413" y="6099175"/>
          <p14:tracePt t="67869" x="3121025" y="6118225"/>
          <p14:tracePt t="67874" x="3067050" y="6153150"/>
          <p14:tracePt t="67882" x="3014663" y="6170613"/>
          <p14:tracePt t="67890" x="2944813" y="6205538"/>
          <p14:tracePt t="67898" x="2886075" y="6229350"/>
          <p14:tracePt t="67904" x="2814638" y="6240463"/>
          <p14:tracePt t="67912" x="2749550" y="6257925"/>
          <p14:tracePt t="67920" x="2686050" y="6257925"/>
          <p14:tracePt t="67928" x="2614613" y="6276975"/>
          <p14:tracePt t="67936" x="2555875" y="6276975"/>
          <p14:tracePt t="67944" x="2486025" y="6276975"/>
          <p14:tracePt t="67952" x="2427288" y="6270625"/>
          <p14:tracePt t="67960" x="2355850" y="6264275"/>
          <p14:tracePt t="67968" x="2297113" y="6257925"/>
          <p14:tracePt t="67976" x="2244725" y="6253163"/>
          <p14:tracePt t="67984" x="2209800" y="6253163"/>
          <p14:tracePt t="67992" x="2185988" y="6253163"/>
          <p14:tracePt t="67998" x="2151063" y="6257925"/>
          <p14:tracePt t="68006" x="2133600" y="6264275"/>
          <p14:tracePt t="68234" x="2116138" y="6240463"/>
          <p14:tracePt t="68242" x="2103438" y="6235700"/>
          <p14:tracePt t="68250" x="2085975" y="6229350"/>
          <p14:tracePt t="68258" x="2068513" y="6223000"/>
          <p14:tracePt t="68266" x="2044700" y="6218238"/>
          <p14:tracePt t="68274" x="2016125" y="6205538"/>
          <p14:tracePt t="68282" x="1981200" y="6199188"/>
          <p14:tracePt t="68290" x="1944688" y="6188075"/>
          <p14:tracePt t="68298" x="1903413" y="6181725"/>
          <p14:tracePt t="68306" x="1862138" y="6170613"/>
          <p14:tracePt t="68314" x="1833563" y="6164263"/>
          <p14:tracePt t="68320" x="1781175" y="6157913"/>
          <p14:tracePt t="68328" x="1763713" y="6153150"/>
          <p14:tracePt t="68336" x="1739900" y="6146800"/>
          <p14:tracePt t="68344" x="1722438" y="6140450"/>
          <p14:tracePt t="68352" x="1704975" y="6135688"/>
          <p14:tracePt t="68360" x="1685925" y="6129338"/>
          <p14:tracePt t="68368" x="1674813" y="6129338"/>
          <p14:tracePt t="68376" x="1668463" y="6129338"/>
          <p14:tracePt t="68384" x="1663700" y="6129338"/>
          <p14:tracePt t="68400" x="1657350" y="6129338"/>
          <p14:tracePt t="68462" x="1657350" y="6122988"/>
          <p14:tracePt t="68470" x="1657350" y="6118225"/>
          <p14:tracePt t="68518" x="1663700" y="6118225"/>
          <p14:tracePt t="68540" x="1663700" y="6111875"/>
          <p14:tracePt t="68548" x="1663700" y="6105525"/>
          <p14:tracePt t="68564" x="1663700" y="6099175"/>
          <p14:tracePt t="68580" x="1663700" y="6094413"/>
          <p14:tracePt t="68588" x="1668463" y="6088063"/>
          <p14:tracePt t="68596" x="1674813" y="6088063"/>
          <p14:tracePt t="68604" x="1685925" y="6081713"/>
          <p14:tracePt t="68612" x="1698625" y="6076950"/>
          <p14:tracePt t="68620" x="1722438" y="6064250"/>
          <p14:tracePt t="68626" x="1733550" y="6059488"/>
          <p14:tracePt t="68634" x="1768475" y="6053138"/>
          <p14:tracePt t="68642" x="1785938" y="6046788"/>
          <p14:tracePt t="68650" x="1822450" y="6040438"/>
          <p14:tracePt t="68658" x="1844675" y="6040438"/>
          <p14:tracePt t="68666" x="1874838" y="6035675"/>
          <p14:tracePt t="68676" x="1898650" y="6029325"/>
          <p14:tracePt t="68682" x="1927225" y="6029325"/>
          <p14:tracePt t="68690" x="1944688" y="6029325"/>
          <p14:tracePt t="68698" x="1968500" y="6029325"/>
          <p14:tracePt t="68707" x="1985963" y="6029325"/>
          <p14:tracePt t="68714" x="2003425" y="6029325"/>
          <p14:tracePt t="68722" x="2016125" y="6029325"/>
          <p14:tracePt t="68728" x="2033588" y="6022975"/>
          <p14:tracePt t="68736" x="2051050" y="6022975"/>
          <p14:tracePt t="68744" x="2068513" y="6018213"/>
          <p14:tracePt t="68752" x="2085975" y="6011863"/>
          <p14:tracePt t="68760" x="2092325" y="6011863"/>
          <p14:tracePt t="68768" x="2098675" y="6005513"/>
          <p14:tracePt t="68894" x="2103438" y="6005513"/>
          <p14:tracePt t="68902" x="2109788" y="6005513"/>
          <p14:tracePt t="68910" x="2109788" y="6011863"/>
          <p14:tracePt t="68984" x="2116138" y="6011863"/>
          <p14:tracePt t="68996" x="2127250" y="6018213"/>
          <p14:tracePt t="69004" x="2138363" y="6018213"/>
          <p14:tracePt t="69012" x="2157413" y="6018213"/>
          <p14:tracePt t="69020" x="2174875" y="6018213"/>
          <p14:tracePt t="69028" x="2179638" y="6018213"/>
          <p14:tracePt t="69036" x="2197100" y="6018213"/>
          <p14:tracePt t="69042" x="2203450" y="6018213"/>
          <p14:tracePt t="69154" x="2203450" y="6011863"/>
          <p14:tracePt t="69168" x="2209800" y="6005513"/>
          <p14:tracePt t="69176" x="2209800" y="6000750"/>
          <p14:tracePt t="69186" x="2216150" y="5994400"/>
          <p14:tracePt t="69192" x="2220913" y="5994400"/>
          <p14:tracePt t="69200" x="2220913" y="5988050"/>
          <p14:tracePt t="69209" x="2227263" y="5981700"/>
          <p14:tracePt t="69216" x="2238375" y="5976938"/>
          <p14:tracePt t="69232" x="2244725" y="5976938"/>
          <p14:tracePt t="69240" x="2251075" y="5970588"/>
          <p14:tracePt t="69270" x="2251075" y="5964238"/>
          <p14:tracePt t="69288" x="2255838" y="5964238"/>
          <p14:tracePt t="69310" x="2262188" y="5959475"/>
          <p14:tracePt t="69326" x="2262188" y="5953125"/>
          <p14:tracePt t="69334" x="2262188" y="5946775"/>
          <p14:tracePt t="69461" x="2262188" y="5953125"/>
          <p14:tracePt t="69498" x="2262188" y="5959475"/>
          <p14:tracePt t="69522" x="2262188" y="5964238"/>
          <p14:tracePt t="69530" x="2262188" y="5970588"/>
          <p14:tracePt t="69546" x="2262188" y="5976938"/>
          <p14:tracePt t="69564" x="2262188" y="5981700"/>
          <p14:tracePt t="69576" x="2262188" y="6005513"/>
          <p14:tracePt t="69584" x="2255838" y="6011863"/>
          <p14:tracePt t="69592" x="2251075" y="6022975"/>
          <p14:tracePt t="69600" x="2244725" y="6035675"/>
          <p14:tracePt t="69608" x="2227263" y="6053138"/>
          <p14:tracePt t="69616" x="2209800" y="6070600"/>
          <p14:tracePt t="69624" x="2192338" y="6088063"/>
          <p14:tracePt t="69632" x="2174875" y="6111875"/>
          <p14:tracePt t="69640" x="2162175" y="6129338"/>
          <p14:tracePt t="69648" x="2144713" y="6153150"/>
          <p14:tracePt t="69656" x="2133600" y="6176963"/>
          <p14:tracePt t="69664" x="2120900" y="6194425"/>
          <p14:tracePt t="69670" x="2116138" y="6211888"/>
          <p14:tracePt t="69678" x="2109788" y="6229350"/>
          <p14:tracePt t="69686" x="2098675" y="6240463"/>
          <p14:tracePt t="69694" x="2098675" y="6246813"/>
          <p14:tracePt t="69704" x="2098675" y="6253163"/>
          <p14:tracePt t="69710" x="2098675" y="6257925"/>
          <p14:tracePt t="69742" x="2092325" y="6257925"/>
          <p14:tracePt t="69796" x="2092325" y="6253163"/>
          <p14:tracePt t="69804" x="2098675" y="6246813"/>
          <p14:tracePt t="69812" x="2098675" y="6229350"/>
          <p14:tracePt t="69820" x="2120900" y="6194425"/>
          <p14:tracePt t="69828" x="2157413" y="6164263"/>
          <p14:tracePt t="69836" x="2192338" y="6129338"/>
          <p14:tracePt t="69844" x="2220913" y="6081713"/>
          <p14:tracePt t="69852" x="2251075" y="6046788"/>
          <p14:tracePt t="69860" x="2274888" y="6029325"/>
          <p14:tracePt t="69870" x="2297113" y="6005513"/>
          <p14:tracePt t="69876" x="2303463" y="5994400"/>
          <p14:tracePt t="69882" x="2309813" y="5981700"/>
          <p14:tracePt t="69890" x="2316163" y="5976938"/>
          <p14:tracePt t="69908" x="2316163" y="5970588"/>
          <p14:tracePt t="69930" x="2316163" y="5964238"/>
          <p14:tracePt t="69938" x="2320925" y="5964238"/>
          <p14:tracePt t="69978" x="2327275" y="5959475"/>
          <p14:tracePt t="69986" x="2327275" y="5953125"/>
          <p14:tracePt t="70072" x="2333625" y="5959475"/>
          <p14:tracePt t="70080" x="2344738" y="5964238"/>
          <p14:tracePt t="70088" x="2344738" y="5970588"/>
          <p14:tracePt t="70094" x="2355850" y="5981700"/>
          <p14:tracePt t="70102" x="2368550" y="6000750"/>
          <p14:tracePt t="70110" x="2379663" y="6022975"/>
          <p14:tracePt t="70118" x="2392363" y="6040438"/>
          <p14:tracePt t="70126" x="2397125" y="6059488"/>
          <p14:tracePt t="70134" x="2409825" y="6088063"/>
          <p14:tracePt t="70142" x="2409825" y="6118225"/>
          <p14:tracePt t="70150" x="2414588" y="6140450"/>
          <p14:tracePt t="70158" x="2420938" y="6164263"/>
          <p14:tracePt t="70166" x="2427288" y="6181725"/>
          <p14:tracePt t="70174" x="2427288" y="6199188"/>
          <p14:tracePt t="70182" x="2427288" y="6218238"/>
          <p14:tracePt t="70190" x="2427288" y="6229350"/>
          <p14:tracePt t="70196" x="2427288" y="6240463"/>
          <p14:tracePt t="70204" x="2427288" y="6246813"/>
          <p14:tracePt t="70212" x="2427288" y="6253163"/>
          <p14:tracePt t="70220" x="2427288" y="6257925"/>
          <p14:tracePt t="70322" x="2420938" y="6257925"/>
          <p14:tracePt t="70338" x="2414588" y="6253163"/>
          <p14:tracePt t="70346" x="2403475" y="6235700"/>
          <p14:tracePt t="70354" x="2379663" y="6211888"/>
          <p14:tracePt t="70362" x="2351088" y="6181725"/>
          <p14:tracePt t="70370" x="2327275" y="6157913"/>
          <p14:tracePt t="70378" x="2297113" y="6129338"/>
          <p14:tracePt t="70386" x="2274888" y="6099175"/>
          <p14:tracePt t="70394" x="2244725" y="6081713"/>
          <p14:tracePt t="70402" x="2227263" y="6064250"/>
          <p14:tracePt t="70408" x="2216150" y="6053138"/>
          <p14:tracePt t="70416" x="2203450" y="6053138"/>
          <p14:tracePt t="70424" x="2197100" y="6046788"/>
          <p14:tracePt t="70432" x="2192338" y="6046788"/>
          <p14:tracePt t="70448" x="2192338" y="6040438"/>
          <p14:tracePt t="70456" x="2185988" y="6040438"/>
          <p14:tracePt t="70464" x="2179638" y="6040438"/>
          <p14:tracePt t="70472" x="2174875" y="6040438"/>
          <p14:tracePt t="70480" x="2162175" y="6035675"/>
          <p14:tracePt t="70488" x="2144713" y="6029325"/>
          <p14:tracePt t="70496" x="2127250" y="6029325"/>
          <p14:tracePt t="70504" x="2103438" y="6022975"/>
          <p14:tracePt t="70510" x="2074863" y="6022975"/>
          <p14:tracePt t="70518" x="2044700" y="6011863"/>
          <p14:tracePt t="70526" x="2016125" y="6005513"/>
          <p14:tracePt t="70534" x="1985963" y="6005513"/>
          <p14:tracePt t="70542" x="1944688" y="5994400"/>
          <p14:tracePt t="70550" x="1903413" y="5988050"/>
          <p14:tracePt t="70558" x="1862138" y="5981700"/>
          <p14:tracePt t="70566" x="1816100" y="5964238"/>
          <p14:tracePt t="70574" x="1774825" y="5959475"/>
          <p14:tracePt t="70582" x="1733550" y="5946775"/>
          <p14:tracePt t="70590" x="1698625" y="5922963"/>
          <p14:tracePt t="70598" x="1668463" y="5911850"/>
          <p14:tracePt t="70606" x="1633538" y="5900738"/>
          <p14:tracePt t="70612" x="1609725" y="5888038"/>
          <p14:tracePt t="70620" x="1585913" y="5883275"/>
          <p14:tracePt t="70628" x="1563688" y="5876925"/>
          <p14:tracePt t="70636" x="1539875" y="5870575"/>
          <p14:tracePt t="70644" x="1516063" y="5859463"/>
          <p14:tracePt t="70652" x="1492250" y="5859463"/>
          <p14:tracePt t="70660" x="1463675" y="5853113"/>
          <p14:tracePt t="70669" x="1439863" y="5846763"/>
          <p14:tracePt t="70676" x="1422400" y="5842000"/>
          <p14:tracePt t="70684" x="1404938" y="5842000"/>
          <p14:tracePt t="70692" x="1387475" y="5835650"/>
          <p14:tracePt t="70700" x="1370013" y="5835650"/>
          <p14:tracePt t="70708" x="1363663" y="5835650"/>
          <p14:tracePt t="70714" x="1350963" y="5829300"/>
          <p14:tracePt t="70722" x="1346200" y="5829300"/>
          <p14:tracePt t="70738" x="1339850" y="5829300"/>
          <p14:tracePt t="70746" x="1333500" y="5829300"/>
          <p14:tracePt t="70778" x="1328738" y="5829300"/>
          <p14:tracePt t="70794" x="1322388" y="5829300"/>
          <p14:tracePt t="70904" x="1328738" y="5829300"/>
          <p14:tracePt t="70926" x="1333500" y="5829300"/>
          <p14:tracePt t="70934" x="1346200" y="5829300"/>
          <p14:tracePt t="70942" x="1357313" y="5829300"/>
          <p14:tracePt t="70950" x="1374775" y="5829300"/>
          <p14:tracePt t="70958" x="1398588" y="5835650"/>
          <p14:tracePt t="70966" x="1416050" y="5842000"/>
          <p14:tracePt t="70974" x="1439863" y="5846763"/>
          <p14:tracePt t="70982" x="1474788" y="5853113"/>
          <p14:tracePt t="70990" x="1516063" y="5870575"/>
          <p14:tracePt t="70998" x="1568450" y="5883275"/>
          <p14:tracePt t="71006" x="1598613" y="5900738"/>
          <p14:tracePt t="71014" x="1633538" y="5911850"/>
          <p14:tracePt t="71020" x="1668463" y="5922963"/>
          <p14:tracePt t="71028" x="1709738" y="5942013"/>
          <p14:tracePt t="71036" x="1739900" y="5946775"/>
          <p14:tracePt t="71044" x="1785938" y="5959475"/>
          <p14:tracePt t="71052" x="1816100" y="5970588"/>
          <p14:tracePt t="71060" x="1844675" y="5970588"/>
          <p14:tracePt t="71068" x="1881188" y="5976938"/>
          <p14:tracePt t="71076" x="1920875" y="5976938"/>
          <p14:tracePt t="71084" x="1957388" y="5976938"/>
          <p14:tracePt t="71092" x="1992313" y="5976938"/>
          <p14:tracePt t="71100" x="2020888" y="5976938"/>
          <p14:tracePt t="71108" x="2039938" y="5976938"/>
          <p14:tracePt t="71116" x="2057400" y="5976938"/>
          <p14:tracePt t="71124" x="2068513" y="5976938"/>
          <p14:tracePt t="71211" x="2068513" y="5970588"/>
          <p14:tracePt t="71226" x="2074863" y="5959475"/>
          <p14:tracePt t="71236" x="2074863" y="5946775"/>
          <p14:tracePt t="71240" x="2079625" y="5946775"/>
          <p14:tracePt t="71248" x="2085975" y="5935663"/>
          <p14:tracePt t="71264" x="2085975" y="5929313"/>
          <p14:tracePt t="71272" x="2092325" y="5929313"/>
          <p14:tracePt t="71280" x="2098675" y="5922963"/>
          <p14:tracePt t="71289" x="2103438" y="5918200"/>
          <p14:tracePt t="71296" x="2103438" y="5911850"/>
          <p14:tracePt t="71328" x="2103438" y="5905500"/>
          <p14:tracePt t="71336" x="2103438" y="5900738"/>
          <p14:tracePt t="71350" x="2103438" y="5888038"/>
          <p14:tracePt t="71358" x="2103438" y="5883275"/>
          <p14:tracePt t="71367" x="2098675" y="5876925"/>
          <p14:tracePt t="71374" x="2098675" y="5870575"/>
          <p14:tracePt t="71382" x="2092325" y="5859463"/>
          <p14:tracePt t="71398" x="2092325" y="5846763"/>
          <p14:tracePt t="71406" x="2085975" y="5846763"/>
          <p14:tracePt t="71414" x="2085975" y="5842000"/>
          <p14:tracePt t="71422" x="2085975" y="5829300"/>
          <p14:tracePt t="71436" x="2079625" y="5822950"/>
          <p14:tracePt t="71444" x="2079625" y="5818188"/>
          <p14:tracePt t="71452" x="2079625" y="5811838"/>
          <p14:tracePt t="71460" x="2074863" y="5811838"/>
          <p14:tracePt t="71469" x="2074863" y="5805488"/>
          <p14:tracePt t="71492" x="2068513" y="5794375"/>
          <p14:tracePt t="71524" x="2068513" y="5788025"/>
          <p14:tracePt t="71532" x="2068513" y="5776913"/>
          <p14:tracePt t="71562" x="2068513" y="5770563"/>
          <p14:tracePt t="71721" x="2068513" y="5776913"/>
          <p14:tracePt t="71729" x="2068513" y="5788025"/>
          <p14:tracePt t="71737" x="2068513" y="5794375"/>
          <p14:tracePt t="71744" x="2068513" y="5805488"/>
          <p14:tracePt t="71752" x="2068513" y="5811838"/>
          <p14:tracePt t="71758" x="2068513" y="5818188"/>
          <p14:tracePt t="71766" x="2068513" y="5829300"/>
          <p14:tracePt t="71782" x="2068513" y="5842000"/>
          <p14:tracePt t="71790" x="2068513" y="5846763"/>
          <p14:tracePt t="71798" x="2068513" y="5853113"/>
          <p14:tracePt t="71806" x="2068513" y="5859463"/>
          <p14:tracePt t="71814" x="2062163" y="5864225"/>
          <p14:tracePt t="71822" x="2062163" y="5870575"/>
          <p14:tracePt t="71830" x="2057400" y="5876925"/>
          <p14:tracePt t="71838" x="2057400" y="5883275"/>
          <p14:tracePt t="71917" x="2057400" y="5876925"/>
          <p14:tracePt t="71924" x="2057400" y="5870575"/>
          <p14:tracePt t="71932" x="2057400" y="5859463"/>
          <p14:tracePt t="71940" x="2044700" y="5842000"/>
          <p14:tracePt t="71948" x="2044700" y="5835650"/>
          <p14:tracePt t="71956" x="2039938" y="5822950"/>
          <p14:tracePt t="71965" x="2033588" y="5811838"/>
          <p14:tracePt t="71971" x="2027238" y="5800725"/>
          <p14:tracePt t="71986" x="2027238" y="5794375"/>
          <p14:tracePt t="71994" x="2027238" y="5788025"/>
          <p14:tracePt t="72097" x="2027238" y="5794375"/>
          <p14:tracePt t="72104" x="2027238" y="5800725"/>
          <p14:tracePt t="72112" x="2027238" y="5811838"/>
          <p14:tracePt t="72120" x="2033588" y="5829300"/>
          <p14:tracePt t="72128" x="2033588" y="5842000"/>
          <p14:tracePt t="72136" x="2033588" y="5859463"/>
          <p14:tracePt t="72144" x="2033588" y="5883275"/>
          <p14:tracePt t="72152" x="2039938" y="5905500"/>
          <p14:tracePt t="72160" x="2039938" y="5942013"/>
          <p14:tracePt t="72168" x="2044700" y="5981700"/>
          <p14:tracePt t="72174" x="2044700" y="6022975"/>
          <p14:tracePt t="72182" x="2051050" y="6064250"/>
          <p14:tracePt t="72190" x="2051050" y="6105525"/>
          <p14:tracePt t="72198" x="2051050" y="6153150"/>
          <p14:tracePt t="72206" x="2051050" y="6176963"/>
          <p14:tracePt t="72215" x="2044700" y="6194425"/>
          <p14:tracePt t="72222" x="2044700" y="6211888"/>
          <p14:tracePt t="72230" x="2044700" y="6223000"/>
          <p14:tracePt t="72238" x="2039938" y="6235700"/>
          <p14:tracePt t="72246" x="2039938" y="6240463"/>
          <p14:tracePt t="72317" x="2039938" y="6235700"/>
          <p14:tracePt t="72324" x="2039938" y="6229350"/>
          <p14:tracePt t="72332" x="2039938" y="6211888"/>
          <p14:tracePt t="72340" x="2039938" y="6194425"/>
          <p14:tracePt t="72348" x="2039938" y="6176963"/>
          <p14:tracePt t="72356" x="2033588" y="6153150"/>
          <p14:tracePt t="72365" x="2027238" y="6118225"/>
          <p14:tracePt t="72372" x="2027238" y="6088063"/>
          <p14:tracePt t="72380" x="2020888" y="6046788"/>
          <p14:tracePt t="72389" x="2016125" y="6018213"/>
          <p14:tracePt t="72394" x="2016125" y="5976938"/>
          <p14:tracePt t="72402" x="2016125" y="5953125"/>
          <p14:tracePt t="72410" x="2016125" y="5922963"/>
          <p14:tracePt t="72418" x="2020888" y="5905500"/>
          <p14:tracePt t="72426" x="2027238" y="5894388"/>
          <p14:tracePt t="72434" x="2039938" y="5876925"/>
          <p14:tracePt t="72442" x="2051050" y="5853113"/>
          <p14:tracePt t="72450" x="2068513" y="5846763"/>
          <p14:tracePt t="72458" x="2074863" y="5829300"/>
          <p14:tracePt t="72467" x="2098675" y="5818188"/>
          <p14:tracePt t="72474" x="2116138" y="5805488"/>
          <p14:tracePt t="72482" x="2138363" y="5800725"/>
          <p14:tracePt t="72490" x="2157413" y="5794375"/>
          <p14:tracePt t="72496" x="2174875" y="5794375"/>
          <p14:tracePt t="72504" x="2185988" y="5788025"/>
          <p14:tracePt t="72512" x="2192338" y="5788025"/>
          <p14:tracePt t="72561" x="2197100" y="5788025"/>
          <p14:tracePt t="72569" x="2197100" y="5800725"/>
          <p14:tracePt t="72577" x="2203450" y="5811838"/>
          <p14:tracePt t="72585" x="2209800" y="5822950"/>
          <p14:tracePt t="72593" x="2209800" y="5835650"/>
          <p14:tracePt t="72600" x="2209800" y="5853113"/>
          <p14:tracePt t="72606" x="2209800" y="5859463"/>
          <p14:tracePt t="72614" x="2209800" y="5870575"/>
          <p14:tracePt t="72622" x="2209800" y="5876925"/>
          <p14:tracePt t="72671" x="2216150" y="5876925"/>
          <p14:tracePt t="72694" x="2220913" y="5876925"/>
          <p14:tracePt t="72702" x="2233613" y="5870575"/>
          <p14:tracePt t="72708" x="2244725" y="5859463"/>
          <p14:tracePt t="72716" x="2268538" y="5846763"/>
          <p14:tracePt t="72725" x="2303463" y="5835650"/>
          <p14:tracePt t="72732" x="2344738" y="5822950"/>
          <p14:tracePt t="72740" x="2386013" y="5805488"/>
          <p14:tracePt t="72748" x="2433638" y="5794375"/>
          <p14:tracePt t="72756" x="2473325" y="5788025"/>
          <p14:tracePt t="72764" x="2503488" y="5776913"/>
          <p14:tracePt t="72772" x="2527300" y="5776913"/>
          <p14:tracePt t="72780" x="2538413" y="5776913"/>
          <p14:tracePt t="72789" x="2544763" y="5776913"/>
          <p14:tracePt t="72796" x="2544763" y="5783263"/>
          <p14:tracePt t="72804" x="2544763" y="5788025"/>
          <p14:tracePt t="72810" x="2544763" y="5794375"/>
          <p14:tracePt t="72818" x="2544763" y="5805488"/>
          <p14:tracePt t="72826" x="2544763" y="5811838"/>
          <p14:tracePt t="72834" x="2538413" y="5822950"/>
          <p14:tracePt t="72842" x="2538413" y="5829300"/>
          <p14:tracePt t="72850" x="2532063" y="5842000"/>
          <p14:tracePt t="72858" x="2527300" y="5853113"/>
          <p14:tracePt t="72866" x="2514600" y="5864225"/>
          <p14:tracePt t="72890" x="2486025" y="5883275"/>
          <p14:tracePt t="72891" x="2468563" y="5888038"/>
          <p14:tracePt t="72898" x="2462213" y="5888038"/>
          <p14:tracePt t="72906" x="2455863" y="5888038"/>
          <p14:tracePt t="72929" x="2451100" y="5888038"/>
          <p14:tracePt t="72937" x="2444750" y="5888038"/>
          <p14:tracePt t="72969" x="2444750" y="5883275"/>
          <p14:tracePt t="73001" x="2455863" y="5883275"/>
          <p14:tracePt t="73009" x="2462213" y="5883275"/>
          <p14:tracePt t="73017" x="2473325" y="5888038"/>
          <p14:tracePt t="73022" x="2479675" y="5894388"/>
          <p14:tracePt t="73071" x="2479675" y="5900738"/>
          <p14:tracePt t="73087" x="2479675" y="5905500"/>
          <p14:tracePt t="73095" x="2479675" y="5911850"/>
          <p14:tracePt t="73103" x="2468563" y="5911850"/>
          <p14:tracePt t="73111" x="2468563" y="5918200"/>
          <p14:tracePt t="73119" x="2455863" y="5929313"/>
          <p14:tracePt t="73125" x="2438400" y="5935663"/>
          <p14:tracePt t="73133" x="2420938" y="5946775"/>
          <p14:tracePt t="73141" x="2409825" y="5959475"/>
          <p14:tracePt t="73149" x="2386013" y="5970588"/>
          <p14:tracePt t="73157" x="2355850" y="5994400"/>
          <p14:tracePt t="73165" x="2327275" y="6011863"/>
          <p14:tracePt t="73172" x="2292350" y="6022975"/>
          <p14:tracePt t="73181" x="2268538" y="6035675"/>
          <p14:tracePt t="73189" x="2238375" y="6059488"/>
          <p14:tracePt t="73197" x="2216150" y="6070600"/>
          <p14:tracePt t="73205" x="2185988" y="6081713"/>
          <p14:tracePt t="73212" x="2151063" y="6094413"/>
          <p14:tracePt t="73221" x="2116138" y="6118225"/>
          <p14:tracePt t="73227" x="2074863" y="6129338"/>
          <p14:tracePt t="73235" x="2039938" y="6140450"/>
          <p14:tracePt t="73243" x="2009775" y="6157913"/>
          <p14:tracePt t="73251" x="1974850" y="6170613"/>
          <p14:tracePt t="73259" x="1951038" y="6176963"/>
          <p14:tracePt t="73267" x="1927225" y="6188075"/>
          <p14:tracePt t="73275" x="1909763" y="6194425"/>
          <p14:tracePt t="73285" x="1892300" y="6199188"/>
          <p14:tracePt t="73291" x="1881188" y="6211888"/>
          <p14:tracePt t="73299" x="1868488" y="6211888"/>
          <p14:tracePt t="73307" x="1851025" y="6218238"/>
          <p14:tracePt t="73315" x="1839913" y="6218238"/>
          <p14:tracePt t="73323" x="1822450" y="6218238"/>
          <p14:tracePt t="73331" x="1803400" y="6223000"/>
          <p14:tracePt t="73337" x="1785938" y="6223000"/>
          <p14:tracePt t="73345" x="1768475" y="6223000"/>
          <p14:tracePt t="73353" x="1744663" y="6223000"/>
          <p14:tracePt t="73361" x="1727200" y="6218238"/>
          <p14:tracePt t="73369" x="1704975" y="6218238"/>
          <p14:tracePt t="73377" x="1692275" y="6211888"/>
          <p14:tracePt t="73385" x="1674813" y="6205538"/>
          <p14:tracePt t="73393" x="1663700" y="6199188"/>
          <p14:tracePt t="73401" x="1646238" y="6199188"/>
          <p14:tracePt t="73409" x="1633538" y="6194425"/>
          <p14:tracePt t="73417" x="1622425" y="6188075"/>
          <p14:tracePt t="73425" x="1609725" y="6188075"/>
          <p14:tracePt t="73431" x="1604963" y="6188075"/>
          <p14:tracePt t="73438" x="1592263" y="6181725"/>
          <p14:tracePt t="73447" x="1585913" y="6181725"/>
          <p14:tracePt t="73455" x="1574800" y="6176963"/>
          <p14:tracePt t="73463" x="1568450" y="6176963"/>
          <p14:tracePt t="73471" x="1563688" y="6176963"/>
          <p14:tracePt t="73479" x="1557338" y="6170613"/>
          <p14:tracePt t="73489" x="1550988" y="6164263"/>
          <p14:tracePt t="73495" x="1546225" y="6164263"/>
          <p14:tracePt t="73511" x="1546225" y="6157913"/>
          <p14:tracePt t="73519" x="1546225" y="6153150"/>
          <p14:tracePt t="73527" x="1539875" y="6146800"/>
          <p14:tracePt t="73535" x="1533525" y="6146800"/>
          <p14:tracePt t="73541" x="1527175" y="6135688"/>
          <p14:tracePt t="73549" x="1527175" y="6129338"/>
          <p14:tracePt t="73557" x="1522413" y="6129338"/>
          <p14:tracePt t="73565" x="1509713" y="6118225"/>
          <p14:tracePt t="73573" x="1504950" y="6111875"/>
          <p14:tracePt t="73581" x="1492250" y="6099175"/>
          <p14:tracePt t="73589" x="1474788" y="6094413"/>
          <p14:tracePt t="73597" x="1463675" y="6088063"/>
          <p14:tracePt t="73605" x="1457325" y="6076950"/>
          <p14:tracePt t="73613" x="1439863" y="6064250"/>
          <p14:tracePt t="73621" x="1422400" y="6053138"/>
          <p14:tracePt t="73629" x="1404938" y="6035675"/>
          <p14:tracePt t="73637" x="1387475" y="6022975"/>
          <p14:tracePt t="73645" x="1370013" y="6005513"/>
          <p14:tracePt t="73651" x="1346200" y="5988050"/>
          <p14:tracePt t="73659" x="1328738" y="5981700"/>
          <p14:tracePt t="73667" x="1322388" y="5976938"/>
          <p14:tracePt t="73675" x="1311275" y="5970588"/>
          <p14:tracePt t="73683" x="1304925" y="5964238"/>
          <p14:tracePt t="73693" x="1298575" y="5964238"/>
          <p14:tracePt t="73707" x="1298575" y="5959475"/>
          <p14:tracePt t="73731" x="1292225" y="5959475"/>
          <p14:tracePt t="73747" x="1287463" y="5953125"/>
          <p14:tracePt t="73761" x="1274763" y="5953125"/>
          <p14:tracePt t="73769" x="1263650" y="5946775"/>
          <p14:tracePt t="73777" x="1257300" y="5942013"/>
          <p14:tracePt t="73785" x="1257300" y="5929313"/>
          <p14:tracePt t="73793" x="1250950" y="5929313"/>
          <p14:tracePt t="73801" x="1239838" y="5918200"/>
          <p14:tracePt t="73809" x="1239838" y="5911850"/>
          <p14:tracePt t="73817" x="1233488" y="5905500"/>
          <p14:tracePt t="73825" x="1228725" y="5900738"/>
          <p14:tracePt t="73833" x="1222375" y="5894388"/>
          <p14:tracePt t="73841" x="1222375" y="5888038"/>
          <p14:tracePt t="73849" x="1216025" y="5883275"/>
          <p14:tracePt t="73855" x="1216025" y="5876925"/>
          <p14:tracePt t="73863" x="1211263" y="5876925"/>
          <p14:tracePt t="73871" x="1211263" y="5864225"/>
          <p14:tracePt t="73891" x="1204913" y="5853113"/>
          <p14:tracePt t="73895" x="1204913" y="5846763"/>
          <p14:tracePt t="73903" x="1198563" y="5842000"/>
          <p14:tracePt t="73911" x="1198563" y="5829300"/>
          <p14:tracePt t="73919" x="1192213" y="5822950"/>
          <p14:tracePt t="73935" x="1192213" y="5818188"/>
          <p14:tracePt t="73943" x="1192213" y="5811838"/>
          <p14:tracePt t="73951" x="1192213" y="5805488"/>
          <p14:tracePt t="73965" x="1198563" y="5794375"/>
          <p14:tracePt t="73973" x="1204913" y="5783263"/>
          <p14:tracePt t="73981" x="1204913" y="5776913"/>
          <p14:tracePt t="73989" x="1211263" y="5770563"/>
          <p14:tracePt t="73999" x="1216025" y="5764213"/>
          <p14:tracePt t="74005" x="1222375" y="5759450"/>
          <p14:tracePt t="74013" x="1222375" y="5753100"/>
          <p14:tracePt t="74021" x="1222375" y="5746750"/>
          <p14:tracePt t="74045" x="1228725" y="5735638"/>
          <p14:tracePt t="74061" x="1233488" y="5729288"/>
          <p14:tracePt t="74083" x="1239838" y="5729288"/>
          <p14:tracePt t="74091" x="1239838" y="5724525"/>
          <p14:tracePt t="74163" x="1246188" y="5718175"/>
          <p14:tracePt t="74177" x="1250950" y="5718175"/>
          <p14:tracePt t="74193" x="1257300" y="5718175"/>
          <p14:tracePt t="74205" x="1270000" y="5718175"/>
          <p14:tracePt t="74217" x="1311275" y="5718175"/>
          <p14:tracePt t="74225" x="1333500" y="5718175"/>
          <p14:tracePt t="74233" x="1357313" y="5718175"/>
          <p14:tracePt t="74241" x="1387475" y="5718175"/>
          <p14:tracePt t="74249" x="1409700" y="5718175"/>
          <p14:tracePt t="74257" x="1439863" y="5718175"/>
          <p14:tracePt t="74265" x="1468438" y="5718175"/>
          <p14:tracePt t="74271" x="1509713" y="5724525"/>
          <p14:tracePt t="74279" x="1550988" y="5735638"/>
          <p14:tracePt t="74287" x="1592263" y="5741988"/>
          <p14:tracePt t="74295" x="1633538" y="5753100"/>
          <p14:tracePt t="74303" x="1668463" y="5764213"/>
          <p14:tracePt t="74311" x="1698625" y="5783263"/>
          <p14:tracePt t="74319" x="1716088" y="5794375"/>
          <p14:tracePt t="74327" x="1733550" y="5800725"/>
          <p14:tracePt t="74335" x="1751013" y="5811838"/>
          <p14:tracePt t="74343" x="1757363" y="5822950"/>
          <p14:tracePt t="74351" x="1757363" y="5829300"/>
          <p14:tracePt t="74359" x="1757363" y="5835650"/>
          <p14:tracePt t="74367" x="1757363" y="5842000"/>
          <p14:tracePt t="74375" x="1757363" y="5846763"/>
          <p14:tracePt t="74381" x="1757363" y="5864225"/>
          <p14:tracePt t="74389" x="1757363" y="5876925"/>
          <p14:tracePt t="74397" x="1757363" y="5883275"/>
          <p14:tracePt t="74405" x="1757363" y="5900738"/>
          <p14:tracePt t="74413" x="1751013" y="5911850"/>
          <p14:tracePt t="74421" x="1739900" y="5922963"/>
          <p14:tracePt t="74429" x="1727200" y="5935663"/>
          <p14:tracePt t="74437" x="1716088" y="5959475"/>
          <p14:tracePt t="74445" x="1704975" y="5970588"/>
          <p14:tracePt t="74453" x="1698625" y="5988050"/>
          <p14:tracePt t="74461" x="1685925" y="6000750"/>
          <p14:tracePt t="74469" x="1674813" y="6018213"/>
          <p14:tracePt t="74477" x="1657350" y="6029325"/>
          <p14:tracePt t="74483" x="1639888" y="6035675"/>
          <p14:tracePt t="74491" x="1627188" y="6040438"/>
          <p14:tracePt t="74499" x="1609725" y="6053138"/>
          <p14:tracePt t="74507" x="1585913" y="6059488"/>
          <p14:tracePt t="74515" x="1568450" y="6064250"/>
          <p14:tracePt t="74523" x="1539875" y="6076950"/>
          <p14:tracePt t="74531" x="1516063" y="6076950"/>
          <p14:tracePt t="74539" x="1492250" y="6076950"/>
          <p14:tracePt t="74547" x="1463675" y="6076950"/>
          <p14:tracePt t="74555" x="1446213" y="6076950"/>
          <p14:tracePt t="74563" x="1422400" y="6076950"/>
          <p14:tracePt t="74571" x="1398588" y="6070600"/>
          <p14:tracePt t="74579" x="1381125" y="6064250"/>
          <p14:tracePt t="74587" x="1363663" y="6053138"/>
          <p14:tracePt t="74593" x="1357313" y="6046788"/>
          <p14:tracePt t="74601" x="1339850" y="6029325"/>
          <p14:tracePt t="74609" x="1316038" y="6000750"/>
          <p14:tracePt t="74617" x="1298575" y="5976938"/>
          <p14:tracePt t="74625" x="1281113" y="5942013"/>
          <p14:tracePt t="74633" x="1257300" y="5888038"/>
          <p14:tracePt t="74641" x="1233488" y="5846763"/>
          <p14:tracePt t="74649" x="1216025" y="5811838"/>
          <p14:tracePt t="74657" x="1211263" y="5788025"/>
          <p14:tracePt t="74665" x="1198563" y="5770563"/>
          <p14:tracePt t="74673" x="1192213" y="5741988"/>
          <p14:tracePt t="74681" x="1192213" y="5729288"/>
          <p14:tracePt t="74690" x="1192213" y="5711825"/>
          <p14:tracePt t="74695" x="1192213" y="5694363"/>
          <p14:tracePt t="74703" x="1192213" y="5670550"/>
          <p14:tracePt t="74711" x="1198563" y="5665788"/>
          <p14:tracePt t="74721" x="1211263" y="5646738"/>
          <p14:tracePt t="74727" x="1211263" y="5641975"/>
          <p14:tracePt t="74735" x="1222375" y="5635625"/>
          <p14:tracePt t="74743" x="1233488" y="5624513"/>
          <p14:tracePt t="74751" x="1239838" y="5618163"/>
          <p14:tracePt t="74759" x="1246188" y="5618163"/>
          <p14:tracePt t="74767" x="1250950" y="5611813"/>
          <p14:tracePt t="74837" x="1257300" y="5611813"/>
          <p14:tracePt t="74853" x="1257300" y="5618163"/>
          <p14:tracePt t="75151" x="1250950" y="5618163"/>
          <p14:tracePt t="75215" x="1250950" y="5624513"/>
          <p14:tracePt t="75221" x="1250950" y="5629275"/>
          <p14:tracePt t="75229" x="1250950" y="5635625"/>
          <p14:tracePt t="75245" x="1246188" y="5641975"/>
          <p14:tracePt t="75253" x="1246188" y="5646738"/>
          <p14:tracePt t="75277" x="1239838" y="5653088"/>
          <p14:tracePt t="75285" x="1233488" y="5659438"/>
          <p14:tracePt t="75293" x="1228725" y="5659438"/>
          <p14:tracePt t="75301" x="1228725" y="5665788"/>
          <p14:tracePt t="75309" x="1222375" y="5670550"/>
          <p14:tracePt t="75317" x="1216025" y="5676900"/>
          <p14:tracePt t="75323" x="1211263" y="5676900"/>
          <p14:tracePt t="75331" x="1204913" y="5676900"/>
          <p14:tracePt t="75339" x="1198563" y="5683250"/>
          <p14:tracePt t="75347" x="1192213" y="5688013"/>
          <p14:tracePt t="75355" x="1181100" y="5688013"/>
          <p14:tracePt t="75371" x="1169988" y="5688013"/>
          <p14:tracePt t="75379" x="1163638" y="5688013"/>
          <p14:tracePt t="75387" x="1152525" y="5688013"/>
          <p14:tracePt t="75395" x="1133475" y="5688013"/>
          <p14:tracePt t="75403" x="1122363" y="5688013"/>
          <p14:tracePt t="75411" x="1111250" y="5688013"/>
          <p14:tracePt t="75419" x="1093788" y="5688013"/>
          <p14:tracePt t="75425" x="1081088" y="5676900"/>
          <p14:tracePt t="75433" x="1069975" y="5670550"/>
          <p14:tracePt t="75441" x="1052513" y="5659438"/>
          <p14:tracePt t="75449" x="1035050" y="5653088"/>
          <p14:tracePt t="75457" x="1016000" y="5646738"/>
          <p14:tracePt t="75465" x="1011238" y="5641975"/>
          <p14:tracePt t="75473" x="998538" y="5635625"/>
          <p14:tracePt t="75481" x="993775" y="5629275"/>
          <p14:tracePt t="75497" x="987425" y="5629275"/>
          <p14:tracePt t="75559" x="987425" y="5624513"/>
          <p14:tracePt t="75591" x="993775" y="5611813"/>
          <p14:tracePt t="75599" x="998538" y="5607050"/>
          <p14:tracePt t="75607" x="1004888" y="5600700"/>
          <p14:tracePt t="75615" x="1011238" y="5588000"/>
          <p14:tracePt t="75623" x="1016000" y="5588000"/>
          <p14:tracePt t="75631" x="1016000" y="5583238"/>
          <p14:tracePt t="75725" x="1011238" y="5583238"/>
          <p14:tracePt t="75739" x="1004888" y="5583238"/>
          <p14:tracePt t="75747" x="998538" y="5583238"/>
          <p14:tracePt t="75889" x="993775" y="5583238"/>
          <p14:tracePt t="75913" x="993775" y="5588000"/>
          <p14:tracePt t="75929" x="987425" y="5594350"/>
          <p14:tracePt t="75951" x="981075" y="5594350"/>
          <p14:tracePt t="76039" x="987425" y="5588000"/>
          <p14:tracePt t="76047" x="993775" y="5588000"/>
          <p14:tracePt t="76055" x="998538" y="5583238"/>
          <p14:tracePt t="76061" x="1011238" y="5583238"/>
          <p14:tracePt t="76069" x="1028700" y="5583238"/>
          <p14:tracePt t="76077" x="1052513" y="5583238"/>
          <p14:tracePt t="76085" x="1074738" y="5583238"/>
          <p14:tracePt t="76093" x="1104900" y="5588000"/>
          <p14:tracePt t="76101" x="1139825" y="5594350"/>
          <p14:tracePt t="76109" x="1169988" y="5607050"/>
          <p14:tracePt t="76117" x="1204913" y="5618163"/>
          <p14:tracePt t="76125" x="1222375" y="5635625"/>
          <p14:tracePt t="76133" x="1239838" y="5641975"/>
          <p14:tracePt t="76141" x="1257300" y="5659438"/>
          <p14:tracePt t="76149" x="1274763" y="5670550"/>
          <p14:tracePt t="76157" x="1287463" y="5688013"/>
          <p14:tracePt t="76163" x="1298575" y="5705475"/>
          <p14:tracePt t="76172" x="1304925" y="5724525"/>
          <p14:tracePt t="76179" x="1304925" y="5729288"/>
          <p14:tracePt t="76187" x="1304925" y="5741988"/>
          <p14:tracePt t="76195" x="1304925" y="5746750"/>
          <p14:tracePt t="76203" x="1304925" y="5753100"/>
          <p14:tracePt t="76211" x="1304925" y="5764213"/>
          <p14:tracePt t="76219" x="1298575" y="5770563"/>
          <p14:tracePt t="76235" x="1292225" y="5776913"/>
          <p14:tracePt t="76243" x="1281113" y="5783263"/>
          <p14:tracePt t="76251" x="1281113" y="5788025"/>
          <p14:tracePt t="76259" x="1270000" y="5788025"/>
          <p14:tracePt t="76267" x="1250950" y="5794375"/>
          <p14:tracePt t="76273" x="1246188" y="5800725"/>
          <p14:tracePt t="76281" x="1233488" y="5800725"/>
          <p14:tracePt t="76289" x="1222375" y="5800725"/>
          <p14:tracePt t="76297" x="1216025" y="5800725"/>
          <p14:tracePt t="76305" x="1198563" y="5800725"/>
          <p14:tracePt t="76313" x="1181100" y="5794375"/>
          <p14:tracePt t="76321" x="1157288" y="5783263"/>
          <p14:tracePt t="76329" x="1133475" y="5764213"/>
          <p14:tracePt t="76337" x="1098550" y="5735638"/>
          <p14:tracePt t="76345" x="1052513" y="5705475"/>
          <p14:tracePt t="76353" x="1011238" y="5659438"/>
          <p14:tracePt t="76361" x="981075" y="5624513"/>
          <p14:tracePt t="76367" x="946150" y="5600700"/>
          <p14:tracePt t="76375" x="935038" y="5576888"/>
          <p14:tracePt t="76383" x="922338" y="5559425"/>
          <p14:tracePt t="76391" x="922338" y="5546725"/>
          <p14:tracePt t="76407" x="922338" y="5541963"/>
          <p14:tracePt t="76423" x="935038" y="5535613"/>
          <p14:tracePt t="76431" x="952500" y="5535613"/>
          <p14:tracePt t="76439" x="963613" y="5529263"/>
          <p14:tracePt t="76448" x="993775" y="5529263"/>
          <p14:tracePt t="76455" x="1011238" y="5529263"/>
          <p14:tracePt t="76463" x="1028700" y="5535613"/>
          <p14:tracePt t="76469" x="1046163" y="5541963"/>
          <p14:tracePt t="76485" x="1057275" y="5546725"/>
          <p14:tracePt t="76493" x="1063625" y="5546725"/>
          <p14:tracePt t="76501" x="1063625" y="5559425"/>
          <p14:tracePt t="76509" x="1069975" y="5576888"/>
          <p14:tracePt t="76517" x="1074738" y="5588000"/>
          <p14:tracePt t="76525" x="1074738" y="5607050"/>
          <p14:tracePt t="76533" x="1074738" y="5629275"/>
          <p14:tracePt t="76541" x="1074738" y="5665788"/>
          <p14:tracePt t="76549" x="1074738" y="5705475"/>
          <p14:tracePt t="76557" x="1074738" y="5764213"/>
          <p14:tracePt t="76566" x="1069975" y="5805488"/>
          <p14:tracePt t="76573" x="1052513" y="5859463"/>
          <p14:tracePt t="76579" x="1039813" y="5900738"/>
          <p14:tracePt t="76587" x="1016000" y="5953125"/>
          <p14:tracePt t="76595" x="1004888" y="5994400"/>
          <p14:tracePt t="76603" x="974725" y="6029325"/>
          <p14:tracePt t="76611" x="946150" y="6076950"/>
          <p14:tracePt t="76619" x="922338" y="6105525"/>
          <p14:tracePt t="76627" x="898525" y="6135688"/>
          <p14:tracePt t="76635" x="881063" y="6146800"/>
          <p14:tracePt t="76643" x="869950" y="6153150"/>
          <p14:tracePt t="76683" x="869950" y="6146800"/>
          <p14:tracePt t="76689" x="869950" y="6135688"/>
          <p14:tracePt t="76697" x="869950" y="6111875"/>
          <p14:tracePt t="76705" x="869950" y="6081713"/>
          <p14:tracePt t="76713" x="869950" y="6053138"/>
          <p14:tracePt t="76721" x="876300" y="6018213"/>
          <p14:tracePt t="76729" x="893763" y="5988050"/>
          <p14:tracePt t="76737" x="911225" y="5953125"/>
          <p14:tracePt t="76745" x="946150" y="5918200"/>
          <p14:tracePt t="76753" x="993775" y="5888038"/>
          <p14:tracePt t="76761" x="1046163" y="5859463"/>
          <p14:tracePt t="76769" x="1128713" y="5822950"/>
          <p14:tracePt t="76777" x="1216025" y="5800725"/>
          <p14:tracePt t="76785" x="1316038" y="5783263"/>
          <p14:tracePt t="76791" x="1409700" y="5776913"/>
          <p14:tracePt t="76799" x="1522413" y="5764213"/>
          <p14:tracePt t="76807" x="1598613" y="5764213"/>
          <p14:tracePt t="76815" x="1668463" y="5764213"/>
          <p14:tracePt t="76823" x="1709738" y="5764213"/>
          <p14:tracePt t="76831" x="1727200" y="5764213"/>
          <p14:tracePt t="76839" x="1744663" y="5776913"/>
          <p14:tracePt t="76847" x="1751013" y="5776913"/>
          <p14:tracePt t="76855" x="1757363" y="5783263"/>
          <p14:tracePt t="76863" x="1757363" y="5788025"/>
          <p14:tracePt t="76871" x="1763713" y="5794375"/>
          <p14:tracePt t="76879" x="1768475" y="5805488"/>
          <p14:tracePt t="76892" x="1781175" y="5818188"/>
          <p14:tracePt t="76893" x="1792288" y="5835650"/>
          <p14:tracePt t="76901" x="1803400" y="5842000"/>
          <p14:tracePt t="76909" x="1822450" y="5870575"/>
          <p14:tracePt t="76917" x="1839913" y="5883275"/>
          <p14:tracePt t="76925" x="1857375" y="5900738"/>
          <p14:tracePt t="76933" x="1874838" y="5918200"/>
          <p14:tracePt t="76941" x="1892300" y="5929313"/>
          <p14:tracePt t="76949" x="1903413" y="5946775"/>
          <p14:tracePt t="76957" x="1909763" y="5953125"/>
          <p14:tracePt t="76965" x="1909763" y="5959475"/>
          <p14:tracePt t="77325" x="1916113" y="5953125"/>
          <p14:tracePt t="77333" x="1933575" y="5929313"/>
          <p14:tracePt t="77341" x="1957388" y="5894388"/>
          <p14:tracePt t="77349" x="1974850" y="5842000"/>
          <p14:tracePt t="77357" x="2003425" y="5794375"/>
          <p14:tracePt t="77365" x="2027238" y="5724525"/>
          <p14:tracePt t="77373" x="2044700" y="5665788"/>
          <p14:tracePt t="77381" x="2051050" y="5611813"/>
          <p14:tracePt t="77389" x="2074863" y="5553075"/>
          <p14:tracePt t="77397" x="2098675" y="5500688"/>
          <p14:tracePt t="77405" x="2120900" y="5459413"/>
          <p14:tracePt t="77413" x="2138363" y="5411788"/>
          <p14:tracePt t="77419" x="2168525" y="5370513"/>
          <p14:tracePt t="77427" x="2209800" y="5318125"/>
          <p14:tracePt t="77435" x="2251075" y="5259388"/>
          <p14:tracePt t="77443" x="2297113" y="5176838"/>
          <p14:tracePt t="77452" x="2351088" y="5083175"/>
          <p14:tracePt t="77459" x="2427288" y="4918075"/>
          <p14:tracePt t="77467" x="2473325" y="4737100"/>
          <p14:tracePt t="77475" x="2486025" y="4554538"/>
          <p14:tracePt t="77483" x="2479675" y="4348163"/>
          <p14:tracePt t="77491" x="2427288" y="4095750"/>
          <p14:tracePt t="77499" x="2344738" y="3795713"/>
          <p14:tracePt t="77507" x="2220913" y="3473450"/>
          <p14:tracePt t="77515" x="2020888" y="3067050"/>
          <p14:tracePt t="77521" x="1827213" y="2697163"/>
          <p14:tracePt t="77529" x="1622425" y="2338388"/>
          <p14:tracePt t="77537" x="1370013" y="1998663"/>
          <p14:tracePt t="77545" x="1093788" y="1692275"/>
          <p14:tracePt t="77553" x="787400" y="1416050"/>
          <p14:tracePt t="77561" x="482600" y="1169988"/>
          <p14:tracePt t="77569" x="182563" y="939800"/>
          <p14:tracePt t="78724" x="334963" y="3497263"/>
          <p14:tracePt t="78724" x="522288" y="3678238"/>
          <p14:tracePt t="78724" x="687388" y="3867150"/>
          <p14:tracePt t="78724" x="776288" y="3971925"/>
          <p14:tracePt t="78724" x="839788" y="4043363"/>
          <p14:tracePt t="78724" x="893763" y="4089400"/>
          <p14:tracePt t="78724" x="928688" y="4130675"/>
          <p14:tracePt t="78724" x="957263" y="4154488"/>
          <p14:tracePt t="78724" x="974725" y="4171950"/>
          <p14:tracePt t="78724" x="993775" y="4189413"/>
          <p14:tracePt t="78724" x="1016000" y="4202113"/>
          <p14:tracePt t="78724" x="1046163" y="4213225"/>
          <p14:tracePt t="78724" x="1093788" y="4237038"/>
          <p14:tracePt t="78724" x="1133475" y="4267200"/>
          <p14:tracePt t="78724" x="1216025" y="4313238"/>
          <p14:tracePt t="78724" x="1292225" y="4365625"/>
          <p14:tracePt t="78724" x="1374775" y="4419600"/>
          <p14:tracePt t="78724" x="1457325" y="4489450"/>
          <p14:tracePt t="78724" x="1539875" y="4548188"/>
          <p14:tracePt t="78724" x="1616075" y="4602163"/>
          <p14:tracePt t="78724" x="1685925" y="4654550"/>
          <p14:tracePt t="78724" x="1757363" y="4695825"/>
          <p14:tracePt t="78724" x="1822450" y="4730750"/>
          <p14:tracePt t="78724" x="1868488" y="4754563"/>
          <p14:tracePt t="78724" x="1898650" y="4772025"/>
          <p14:tracePt t="78724" x="1920875" y="4778375"/>
          <p14:tracePt t="78724" x="1939925" y="4783138"/>
          <p14:tracePt t="78724" x="1951038" y="4783138"/>
          <p14:tracePt t="78724" x="1957388" y="4783138"/>
          <p14:tracePt t="78724" x="1968500" y="4783138"/>
          <p14:tracePt t="78724" x="1981200" y="4783138"/>
          <p14:tracePt t="78724" x="1992313" y="4778375"/>
          <p14:tracePt t="78724" x="1998663" y="4778375"/>
          <p14:tracePt t="78724" x="1998663" y="4772025"/>
          <p14:tracePt t="78724" x="2009775" y="4765675"/>
          <p14:tracePt t="78724" x="2033588" y="4748213"/>
          <p14:tracePt t="78724" x="2062163" y="4719638"/>
          <p14:tracePt t="78724" x="2098675" y="4689475"/>
          <p14:tracePt t="78724" x="2138363" y="4660900"/>
          <p14:tracePt t="78724" x="2192338" y="4624388"/>
          <p14:tracePt t="78724" x="2244725" y="4583113"/>
          <p14:tracePt t="78724" x="2297113" y="4554538"/>
          <p14:tracePt t="78724" x="2355850" y="4524375"/>
          <p14:tracePt t="78724" x="2397125" y="4502150"/>
          <p14:tracePt t="78724" x="2451100" y="4471988"/>
          <p14:tracePt t="78724" x="2503488" y="4448175"/>
          <p14:tracePt t="78724" x="2555875" y="4424363"/>
          <p14:tracePt t="78724" x="2614613" y="4413250"/>
          <p14:tracePt t="78724" x="2668588" y="4395788"/>
          <p14:tracePt t="78724" x="2714625" y="4395788"/>
          <p14:tracePt t="78724" x="2768600" y="4389438"/>
          <p14:tracePt t="78724" x="2808288" y="4389438"/>
          <p14:tracePt t="78724" x="2855913" y="4389438"/>
          <p14:tracePt t="78724" x="2897188" y="4395788"/>
          <p14:tracePt t="78724" x="2932113" y="4406900"/>
          <p14:tracePt t="78724" x="2967038" y="4424363"/>
          <p14:tracePt t="78724" x="3008313" y="4437063"/>
          <p14:tracePt t="78724" x="3055938" y="4471988"/>
          <p14:tracePt t="78724" x="3108325" y="4530725"/>
          <p14:tracePt t="78724" x="3173413" y="4595813"/>
          <p14:tracePt t="78724" x="3225800" y="4648200"/>
          <p14:tracePt t="78724" x="3284538" y="4706938"/>
          <p14:tracePt t="78724" x="3332163" y="4759325"/>
          <p14:tracePt t="78724" x="3367088" y="4789488"/>
          <p14:tracePt t="78724" x="3397250" y="4824413"/>
          <p14:tracePt t="78724" x="3419475" y="4841875"/>
          <p14:tracePt t="78724" x="3419475" y="4848225"/>
          <p14:tracePt t="78724" x="3425825" y="4848225"/>
          <p14:tracePt t="78724" x="3425825" y="4854575"/>
          <p14:tracePt t="78724" x="3419475" y="4854575"/>
          <p14:tracePt t="78724" x="3397250" y="4854575"/>
          <p14:tracePt t="78724" x="3390900" y="4854575"/>
          <p14:tracePt t="78724" x="3373438" y="4854575"/>
          <p14:tracePt t="78724" x="3360738" y="4859338"/>
          <p14:tracePt t="78724" x="3338513" y="4865688"/>
          <p14:tracePt t="78724" x="3325813" y="4876800"/>
          <p14:tracePt t="78724" x="3308350" y="4883150"/>
          <p14:tracePt t="78724" x="3284538" y="4889500"/>
          <p14:tracePt t="78724" x="3260725" y="4900613"/>
          <p14:tracePt t="78724" x="3243263" y="4906963"/>
          <p14:tracePt t="78724" x="3221038" y="4913313"/>
          <p14:tracePt t="78724" x="3208338" y="4918075"/>
          <p14:tracePt t="78724" x="3190875" y="4918075"/>
          <p14:tracePt t="78724" x="3173413" y="4918075"/>
          <p14:tracePt t="78724" x="3162300" y="4918075"/>
          <p14:tracePt t="78724" x="3149600" y="4913313"/>
          <p14:tracePt t="78724" x="3132138" y="4913313"/>
          <p14:tracePt t="78724" x="3121025" y="4906963"/>
          <p14:tracePt t="78724" x="3114675" y="4900613"/>
          <p14:tracePt t="78724" x="3097213" y="4895850"/>
          <p14:tracePt t="78724" x="3084513" y="4889500"/>
          <p14:tracePt t="78724" x="3073400" y="4889500"/>
          <p14:tracePt t="78724" x="3055938" y="4883150"/>
          <p14:tracePt t="78724" x="3038475" y="4872038"/>
          <p14:tracePt t="78724" x="3014663" y="4865688"/>
          <p14:tracePt t="78724" x="2997200" y="4854575"/>
          <p14:tracePt t="78724" x="2973388" y="4841875"/>
          <p14:tracePt t="78724" x="2962275" y="4830763"/>
          <p14:tracePt t="78724" x="2949575" y="4818063"/>
          <p14:tracePt t="78724" x="2932113" y="4806950"/>
          <p14:tracePt t="78724" x="2914650" y="4800600"/>
          <p14:tracePt t="78724" x="2890838" y="4778375"/>
          <p14:tracePt t="78724" x="2849563" y="4765675"/>
          <p14:tracePt t="78724" x="2803525" y="4737100"/>
          <p14:tracePt t="78724" x="2727325" y="4706938"/>
          <p14:tracePt t="78724" x="2620963" y="4660900"/>
          <p14:tracePt t="78724" x="2509838" y="4606925"/>
          <p14:tracePt t="78724" x="2368550" y="4519613"/>
          <p14:tracePt t="78724" x="2216150" y="4430713"/>
          <p14:tracePt t="78724" x="2039938" y="4325938"/>
          <p14:tracePt t="78724" x="1862138" y="4230688"/>
          <p14:tracePt t="78724" x="1698625" y="4113213"/>
          <p14:tracePt t="78724" x="1539875" y="4002088"/>
          <p14:tracePt t="78724" x="1392238" y="3890963"/>
          <p14:tracePt t="78724" x="1246188" y="3749675"/>
          <p14:tracePt t="78724" x="1057275" y="3602038"/>
          <p14:tracePt t="78724" x="904875" y="3449638"/>
          <p14:tracePt t="78724" x="739775" y="3302000"/>
          <p14:tracePt t="78724" x="604838" y="3184525"/>
          <p14:tracePt t="78724" x="476250" y="3049588"/>
          <p14:tracePt t="78724" x="376238" y="2944813"/>
          <p14:tracePt t="78724" x="282575" y="2849563"/>
          <p14:tracePt t="78724" x="200025" y="2755900"/>
          <p14:tracePt t="78724" x="141288" y="2686050"/>
          <p14:tracePt t="78724" x="76200" y="2609850"/>
          <p14:tracePt t="78724" x="17463" y="2544763"/>
          <p14:tracePt t="78968" x="663575" y="2368550"/>
          <p14:tracePt t="78976" x="1246188" y="2609850"/>
          <p14:tracePt t="78984" x="1827213" y="2832100"/>
          <p14:tracePt t="78992" x="2427288" y="3062288"/>
          <p14:tracePt t="79000" x="2949575" y="3267075"/>
          <p14:tracePt t="79008" x="3432175" y="3455988"/>
          <p14:tracePt t="79016" x="3854450" y="3636963"/>
          <p14:tracePt t="79024" x="4243388" y="3795713"/>
          <p14:tracePt t="79032" x="4548188" y="3925888"/>
          <p14:tracePt t="79038" x="4759325" y="4037013"/>
          <p14:tracePt t="79046" x="4895850" y="4108450"/>
          <p14:tracePt t="79054" x="4989513" y="4160838"/>
          <p14:tracePt t="79062" x="5054600" y="4202113"/>
          <p14:tracePt t="79070" x="5089525" y="4230688"/>
          <p14:tracePt t="79078" x="5113338" y="4243388"/>
          <p14:tracePt t="79086" x="5118100" y="4248150"/>
          <p14:tracePt t="79118" x="5118100" y="4254500"/>
          <p14:tracePt t="79126" x="5118100" y="4260850"/>
          <p14:tracePt t="79134" x="5118100" y="4267200"/>
          <p14:tracePt t="79140" x="5118100" y="4284663"/>
          <p14:tracePt t="79148" x="5130800" y="4302125"/>
          <p14:tracePt t="79156" x="5135563" y="4325938"/>
          <p14:tracePt t="79164" x="5153025" y="4354513"/>
          <p14:tracePt t="79172" x="5159375" y="4395788"/>
          <p14:tracePt t="79180" x="5172075" y="4430713"/>
          <p14:tracePt t="79188" x="5183188" y="4465638"/>
          <p14:tracePt t="79196" x="5194300" y="4489450"/>
          <p14:tracePt t="79204" x="5194300" y="4502150"/>
          <p14:tracePt t="79212" x="5194300" y="4519613"/>
          <p14:tracePt t="79220" x="5194300" y="4530725"/>
          <p14:tracePt t="79236" x="5194300" y="4541838"/>
          <p14:tracePt t="79242" x="5194300" y="4560888"/>
          <p14:tracePt t="79250" x="5194300" y="4565650"/>
          <p14:tracePt t="79258" x="5194300" y="4578350"/>
          <p14:tracePt t="79266" x="5194300" y="4583113"/>
          <p14:tracePt t="79274" x="5194300" y="4602163"/>
          <p14:tracePt t="79282" x="5194300" y="4613275"/>
          <p14:tracePt t="79290" x="5194300" y="4619625"/>
          <p14:tracePt t="79298" x="5194300" y="4630738"/>
          <p14:tracePt t="79306" x="5194300" y="4637088"/>
          <p14:tracePt t="79330" x="5189538" y="4641850"/>
          <p14:tracePt t="79344" x="5183188" y="4648200"/>
          <p14:tracePt t="79360" x="5176838" y="4654550"/>
          <p14:tracePt t="79368" x="5159375" y="4654550"/>
          <p14:tracePt t="79376" x="5141913" y="4660900"/>
          <p14:tracePt t="79384" x="5113338" y="4660900"/>
          <p14:tracePt t="79392" x="5072063" y="4660900"/>
          <p14:tracePt t="79400" x="5013325" y="4660900"/>
          <p14:tracePt t="79408" x="4948238" y="4654550"/>
          <p14:tracePt t="79416" x="4876800" y="4654550"/>
          <p14:tracePt t="79424" x="4806950" y="4648200"/>
          <p14:tracePt t="79432" x="4737100" y="4648200"/>
          <p14:tracePt t="79440" x="4672013" y="4648200"/>
          <p14:tracePt t="79446" x="4606925" y="4660900"/>
          <p14:tracePt t="79454" x="4548188" y="4672013"/>
          <p14:tracePt t="79462" x="4506913" y="4695825"/>
          <p14:tracePt t="79470" x="4460875" y="4730750"/>
          <p14:tracePt t="79478" x="4424363" y="4765675"/>
          <p14:tracePt t="79486" x="4389438" y="4806950"/>
          <p14:tracePt t="79494" x="4360863" y="4841875"/>
          <p14:tracePt t="79502" x="4325938" y="4883150"/>
          <p14:tracePt t="79510" x="4289425" y="4937125"/>
          <p14:tracePt t="79518" x="4271963" y="4972050"/>
          <p14:tracePt t="79526" x="4254500" y="4995863"/>
          <p14:tracePt t="79534" x="4243388" y="5013325"/>
          <p14:tracePt t="79542" x="4230688" y="5030788"/>
          <p14:tracePt t="79550" x="4225925" y="5030788"/>
          <p14:tracePt t="79612" x="4219575" y="5030788"/>
          <p14:tracePt t="79628" x="4206875" y="5030788"/>
          <p14:tracePt t="79636" x="4189413" y="5024438"/>
          <p14:tracePt t="79644" x="4178300" y="5018088"/>
          <p14:tracePt t="79652" x="4148138" y="5018088"/>
          <p14:tracePt t="79658" x="4108450" y="5006975"/>
          <p14:tracePt t="79666" x="4067175" y="5000625"/>
          <p14:tracePt t="79674" x="4025900" y="5000625"/>
          <p14:tracePt t="79682" x="3971925" y="5000625"/>
          <p14:tracePt t="79690" x="3932238" y="5000625"/>
          <p14:tracePt t="79698" x="3867150" y="5000625"/>
          <p14:tracePt t="79706" x="3825875" y="5006975"/>
          <p14:tracePt t="79714" x="3784600" y="5013325"/>
          <p14:tracePt t="79722" x="3743325" y="5024438"/>
          <p14:tracePt t="79730" x="3702050" y="5024438"/>
          <p14:tracePt t="79738" x="3667125" y="5030788"/>
          <p14:tracePt t="79746" x="3636963" y="5030788"/>
          <p14:tracePt t="79754" x="3619500" y="5030788"/>
          <p14:tracePt t="79760" x="3597275" y="5030788"/>
          <p14:tracePt t="79768" x="3578225" y="5030788"/>
          <p14:tracePt t="79776" x="3573463" y="5030788"/>
          <p14:tracePt t="79784" x="3556000" y="5035550"/>
          <p14:tracePt t="79792" x="3543300" y="5035550"/>
          <p14:tracePt t="79800" x="3536950" y="5035550"/>
          <p14:tracePt t="79808" x="3525838" y="5035550"/>
          <p14:tracePt t="79816" x="3508375" y="5035550"/>
          <p14:tracePt t="79824" x="3497263" y="5035550"/>
          <p14:tracePt t="79832" x="3484563" y="5035550"/>
          <p14:tracePt t="79840" x="3473450" y="5041900"/>
          <p14:tracePt t="79848" x="3467100" y="5041900"/>
          <p14:tracePt t="79856" x="3449638" y="5041900"/>
          <p14:tracePt t="79862" x="3443288" y="5048250"/>
          <p14:tracePt t="79870" x="3438525" y="5048250"/>
          <p14:tracePt t="79878" x="3432175" y="5048250"/>
          <p14:tracePt t="79886" x="3432175" y="5054600"/>
          <p14:tracePt t="79902" x="3425825" y="5059363"/>
          <p14:tracePt t="79910" x="3425825" y="5065713"/>
          <p14:tracePt t="79918" x="3419475" y="5076825"/>
          <p14:tracePt t="79926" x="3414713" y="5089525"/>
          <p14:tracePt t="79934" x="3408363" y="5106988"/>
          <p14:tracePt t="79942" x="3390900" y="5124450"/>
          <p14:tracePt t="79950" x="3379788" y="5148263"/>
          <p14:tracePt t="79958" x="3367088" y="5159375"/>
          <p14:tracePt t="79966" x="3355975" y="5183188"/>
          <p14:tracePt t="79972" x="3349625" y="5189538"/>
          <p14:tracePt t="79980" x="3349625" y="5207000"/>
          <p14:tracePt t="79988" x="3343275" y="5224463"/>
          <p14:tracePt t="79996" x="3343275" y="5230813"/>
          <p14:tracePt t="80004" x="3343275" y="5235575"/>
          <p14:tracePt t="80012" x="3338513" y="5253038"/>
          <p14:tracePt t="80020" x="3338513" y="5259388"/>
          <p14:tracePt t="80028" x="3338513" y="5265738"/>
          <p14:tracePt t="80036" x="3332163" y="5272088"/>
          <p14:tracePt t="80044" x="3325813" y="5272088"/>
          <p14:tracePt t="80052" x="3325813" y="5276850"/>
          <p14:tracePt t="80068" x="3325813" y="5283200"/>
          <p14:tracePt t="80208" x="3325813" y="5289550"/>
          <p14:tracePt t="80272" x="3321050" y="5283200"/>
          <p14:tracePt t="80280" x="3314700" y="5272088"/>
          <p14:tracePt t="80286" x="3308350" y="5259388"/>
          <p14:tracePt t="80294" x="3297238" y="5235575"/>
          <p14:tracePt t="80302" x="3297238" y="5230813"/>
          <p14:tracePt t="80318" x="3290888" y="5230813"/>
          <p14:tracePt t="80469" x="3279775" y="5230813"/>
          <p14:tracePt t="80476" x="3279775" y="5211763"/>
          <p14:tracePt t="80484" x="3279775" y="5194300"/>
          <p14:tracePt t="80492" x="3279775" y="5183188"/>
          <p14:tracePt t="80498" x="3279775" y="5176838"/>
          <p14:tracePt t="80506" x="3284538" y="5148263"/>
          <p14:tracePt t="80514" x="3284538" y="5135563"/>
          <p14:tracePt t="80522" x="3290888" y="5130800"/>
          <p14:tracePt t="80530" x="3297238" y="5124450"/>
          <p14:tracePt t="80538" x="3314700" y="5124450"/>
          <p14:tracePt t="80546" x="3321050" y="5124450"/>
          <p14:tracePt t="80554" x="3338513" y="5124450"/>
          <p14:tracePt t="80562" x="3349625" y="5135563"/>
          <p14:tracePt t="80570" x="3367088" y="5148263"/>
          <p14:tracePt t="80578" x="3384550" y="5165725"/>
          <p14:tracePt t="80586" x="3397250" y="5183188"/>
          <p14:tracePt t="80594" x="3414713" y="5194300"/>
          <p14:tracePt t="80600" x="3432175" y="5211763"/>
          <p14:tracePt t="80608" x="3443288" y="5218113"/>
          <p14:tracePt t="80616" x="3460750" y="5230813"/>
          <p14:tracePt t="80624" x="3473450" y="5241925"/>
          <p14:tracePt t="80632" x="3473450" y="5253038"/>
          <p14:tracePt t="80640" x="3484563" y="5259388"/>
          <p14:tracePt t="80656" x="3490913" y="5259388"/>
          <p14:tracePt t="80664" x="3497263" y="5272088"/>
          <p14:tracePt t="80672" x="3497263" y="5276850"/>
          <p14:tracePt t="80680" x="3502025" y="5276850"/>
          <p14:tracePt t="80688" x="3508375" y="5289550"/>
          <p14:tracePt t="80696" x="3514725" y="5300663"/>
          <p14:tracePt t="80702" x="3514725" y="5307013"/>
          <p14:tracePt t="80710" x="3525838" y="5324475"/>
          <p14:tracePt t="80718" x="3536950" y="5335588"/>
          <p14:tracePt t="80726" x="3549650" y="5348288"/>
          <p14:tracePt t="80734" x="3556000" y="5353050"/>
          <p14:tracePt t="80742" x="3556000" y="5359400"/>
          <p14:tracePt t="80750" x="3560763" y="5359400"/>
          <p14:tracePt t="82495" x="3549650" y="5359400"/>
          <p14:tracePt t="82503" x="3543300" y="5365750"/>
          <p14:tracePt t="82508" x="3532188" y="5365750"/>
          <p14:tracePt t="82516" x="3514725" y="5370513"/>
          <p14:tracePt t="82524" x="3502025" y="5370513"/>
          <p14:tracePt t="82532" x="3460750" y="5376863"/>
          <p14:tracePt t="82541" x="3414713" y="5376863"/>
          <p14:tracePt t="82549" x="3355975" y="5376863"/>
          <p14:tracePt t="82556" x="3267075" y="5376863"/>
          <p14:tracePt t="82564" x="3179763" y="5370513"/>
          <p14:tracePt t="82573" x="3062288" y="5348288"/>
          <p14:tracePt t="82581" x="2944813" y="5318125"/>
          <p14:tracePt t="82588" x="2814638" y="5300663"/>
          <p14:tracePt t="82596" x="2690813" y="5265738"/>
          <p14:tracePt t="82604" x="2597150" y="5248275"/>
          <p14:tracePt t="82611" x="2497138" y="5241925"/>
          <p14:tracePt t="82618" x="2427288" y="5241925"/>
          <p14:tracePt t="82626" x="2368550" y="5241925"/>
          <p14:tracePt t="82634" x="2327275" y="5230813"/>
          <p14:tracePt t="82642" x="2286000" y="5224463"/>
          <p14:tracePt t="82650" x="2244725" y="5224463"/>
          <p14:tracePt t="82658" x="2203450" y="5218113"/>
          <p14:tracePt t="82666" x="2174875" y="5218113"/>
          <p14:tracePt t="82674" x="2144713" y="5211763"/>
          <p14:tracePt t="82682" x="2109788" y="5207000"/>
          <p14:tracePt t="82690" x="2079625" y="5200650"/>
          <p14:tracePt t="82699" x="2062163" y="5189538"/>
          <p14:tracePt t="82706" x="2039938" y="5183188"/>
          <p14:tracePt t="82712" x="2033588" y="5172075"/>
          <p14:tracePt t="82721" x="2020888" y="5165725"/>
          <p14:tracePt t="82729" x="2003425" y="5165725"/>
          <p14:tracePt t="82736" x="1992313" y="5165725"/>
          <p14:tracePt t="82745" x="1981200" y="5165725"/>
          <p14:tracePt t="82752" x="1974850" y="5165725"/>
          <p14:tracePt t="82761" x="1962150" y="5176838"/>
          <p14:tracePt t="82769" x="1962150" y="5189538"/>
          <p14:tracePt t="82776" x="1962150" y="5194300"/>
          <p14:tracePt t="82919" x="1981200" y="5189538"/>
          <p14:tracePt t="82927" x="1985963" y="5172075"/>
          <p14:tracePt t="82933" x="1992313" y="5148263"/>
          <p14:tracePt t="82941" x="1992313" y="5130800"/>
          <p14:tracePt t="82949" x="1992313" y="5124450"/>
          <p14:tracePt t="82957" x="1998663" y="5113338"/>
          <p14:tracePt t="82964" x="1998663" y="5106988"/>
          <p14:tracePt t="82981" x="1985963" y="5106988"/>
          <p14:tracePt t="82989" x="1981200" y="5106988"/>
          <p14:tracePt t="82997" x="1957388" y="5100638"/>
          <p14:tracePt t="83004" x="1933575" y="5089525"/>
          <p14:tracePt t="83013" x="1898650" y="5076825"/>
          <p14:tracePt t="83021" x="1862138" y="5048250"/>
          <p14:tracePt t="83027" x="1822450" y="5030788"/>
          <p14:tracePt t="83035" x="1785938" y="5000625"/>
          <p14:tracePt t="83042" x="1739900" y="4959350"/>
          <p14:tracePt t="83050" x="1704975" y="4941888"/>
          <p14:tracePt t="83059" x="1681163" y="4924425"/>
          <p14:tracePt t="83081" x="1651000" y="4900613"/>
          <p14:tracePt t="83083" x="1646238" y="4889500"/>
          <p14:tracePt t="83091" x="1633538" y="4876800"/>
          <p14:tracePt t="83099" x="1627188" y="4872038"/>
          <p14:tracePt t="83107" x="1616075" y="4859338"/>
          <p14:tracePt t="83115" x="1604963" y="4841875"/>
          <p14:tracePt t="83122" x="1592263" y="4824413"/>
          <p14:tracePt t="83131" x="1581150" y="4806950"/>
          <p14:tracePt t="83139" x="1550988" y="4789488"/>
          <p14:tracePt t="83145" x="1533525" y="4778375"/>
          <p14:tracePt t="83152" x="1522413" y="4765675"/>
          <p14:tracePt t="83161" x="1498600" y="4754563"/>
          <p14:tracePt t="83169" x="1481138" y="4748213"/>
          <p14:tracePt t="83176" x="1457325" y="4741863"/>
          <p14:tracePt t="83184" x="1439863" y="4741863"/>
          <p14:tracePt t="83192" x="1416050" y="4737100"/>
          <p14:tracePt t="83201" x="1404938" y="4724400"/>
          <p14:tracePt t="83208" x="1387475" y="4719638"/>
          <p14:tracePt t="83216" x="1370013" y="4706938"/>
          <p14:tracePt t="83225" x="1350963" y="4695825"/>
          <p14:tracePt t="83232" x="1333500" y="4683125"/>
          <p14:tracePt t="83241" x="1322388" y="4665663"/>
          <p14:tracePt t="83247" x="1304925" y="4654550"/>
          <p14:tracePt t="83255" x="1287463" y="4641850"/>
          <p14:tracePt t="83263" x="1270000" y="4630738"/>
          <p14:tracePt t="83271" x="1250950" y="4619625"/>
          <p14:tracePt t="83279" x="1246188" y="4606925"/>
          <p14:tracePt t="83287" x="1239838" y="4606925"/>
          <p14:tracePt t="83295" x="1233488" y="4606925"/>
          <p14:tracePt t="83303" x="1228725" y="4606925"/>
          <p14:tracePt t="83373" x="1228725" y="4602163"/>
          <p14:tracePt t="83979" x="1246188" y="4602163"/>
          <p14:tracePt t="83987" x="1263650" y="4595813"/>
          <p14:tracePt t="83993" x="1304925" y="4583113"/>
          <p14:tracePt t="84001" x="1357313" y="4572000"/>
          <p14:tracePt t="84009" x="1409700" y="4565650"/>
          <p14:tracePt t="84017" x="1457325" y="4554538"/>
          <p14:tracePt t="84025" x="1527175" y="4554538"/>
          <p14:tracePt t="84033" x="1581150" y="4560888"/>
          <p14:tracePt t="84041" x="1609725" y="4560888"/>
          <p14:tracePt t="84049" x="1639888" y="4560888"/>
          <p14:tracePt t="84057" x="1657350" y="4560888"/>
          <p14:tracePt t="84065" x="1663700" y="4560888"/>
          <p14:tracePt t="84144" x="1668463" y="4560888"/>
          <p14:tracePt t="84151" x="1674813" y="4560888"/>
          <p14:tracePt t="84159" x="1681163" y="4560888"/>
          <p14:tracePt t="84167" x="1692275" y="4560888"/>
          <p14:tracePt t="84175" x="1704975" y="4565650"/>
          <p14:tracePt t="84183" x="1716088" y="4565650"/>
          <p14:tracePt t="84191" x="1722438" y="4565650"/>
          <p14:tracePt t="84199" x="1727200" y="4565650"/>
          <p14:tracePt t="84278" x="1716088" y="4565650"/>
          <p14:tracePt t="84301" x="1716088" y="4560888"/>
          <p14:tracePt t="84315" x="1709738" y="4554538"/>
          <p14:tracePt t="84323" x="1704975" y="4554538"/>
          <p14:tracePt t="84339" x="1698625" y="4554538"/>
          <p14:tracePt t="84363" x="1692275" y="4554538"/>
          <p14:tracePt t="84371" x="1685925" y="4554538"/>
          <p14:tracePt t="84387" x="1681163" y="4554538"/>
          <p14:tracePt t="84395" x="1674813" y="4554538"/>
          <p14:tracePt t="84403" x="1668463" y="4548188"/>
          <p14:tracePt t="84411" x="1657350" y="4541838"/>
          <p14:tracePt t="84417" x="1646238" y="4541838"/>
          <p14:tracePt t="84425" x="1639888" y="4537075"/>
          <p14:tracePt t="84433" x="1622425" y="4524375"/>
          <p14:tracePt t="84441" x="1616075" y="4524375"/>
          <p14:tracePt t="84449" x="1609725" y="4519613"/>
          <p14:tracePt t="84457" x="1609725" y="4513263"/>
          <p14:tracePt t="84473" x="1604963" y="4513263"/>
          <p14:tracePt t="84567" x="1604963" y="4506913"/>
          <p14:tracePt t="84607" x="1598613" y="4506913"/>
          <p14:tracePt t="84621" x="1598613" y="4502150"/>
          <p14:tracePt t="84739" x="1609725" y="4495800"/>
          <p14:tracePt t="84747" x="1622425" y="4489450"/>
          <p14:tracePt t="84755" x="1646238" y="4478338"/>
          <p14:tracePt t="84763" x="1663700" y="4471988"/>
          <p14:tracePt t="84771" x="1674813" y="4471988"/>
          <p14:tracePt t="84779" x="1685925" y="4471988"/>
          <p14:tracePt t="84787" x="1698625" y="4465638"/>
          <p14:tracePt t="84795" x="1709738" y="4460875"/>
          <p14:tracePt t="84803" x="1722438" y="4460875"/>
          <p14:tracePt t="84811" x="1733550" y="4460875"/>
          <p14:tracePt t="84819" x="1744663" y="4460875"/>
          <p14:tracePt t="84827" x="1763713" y="4460875"/>
          <p14:tracePt t="84833" x="1781175" y="4460875"/>
          <p14:tracePt t="84841" x="1792288" y="4460875"/>
          <p14:tracePt t="84849" x="1809750" y="4460875"/>
          <p14:tracePt t="84857" x="1822450" y="4465638"/>
          <p14:tracePt t="84865" x="1827213" y="4465638"/>
          <p14:tracePt t="84913" x="1822450" y="4465638"/>
          <p14:tracePt t="84921" x="1816100" y="4465638"/>
          <p14:tracePt t="84929" x="1809750" y="4465638"/>
          <p14:tracePt t="84937" x="1798638" y="4465638"/>
          <p14:tracePt t="84943" x="1792288" y="4465638"/>
          <p14:tracePt t="84951" x="1785938" y="4465638"/>
          <p14:tracePt t="84959" x="1781175" y="4460875"/>
          <p14:tracePt t="84967" x="1774825" y="4460875"/>
          <p14:tracePt t="84975" x="1768475" y="4454525"/>
          <p14:tracePt t="84983" x="1763713" y="4454525"/>
          <p14:tracePt t="84999" x="1757363" y="4454525"/>
          <p14:tracePt t="85031" x="1751013" y="4460875"/>
          <p14:tracePt t="85039" x="1744663" y="4460875"/>
          <p14:tracePt t="85045" x="1744663" y="4465638"/>
          <p14:tracePt t="85053" x="1733550" y="4471988"/>
          <p14:tracePt t="85061" x="1727200" y="4478338"/>
          <p14:tracePt t="85082" x="1722438" y="4478338"/>
          <p14:tracePt t="85595" x="1716088" y="4478338"/>
          <p14:tracePt t="85799" x="1709738" y="4478338"/>
          <p14:tracePt t="85815" x="1704975" y="4478338"/>
          <p14:tracePt t="85823" x="1698625" y="4478338"/>
          <p14:tracePt t="85839" x="1692275" y="4478338"/>
          <p14:tracePt t="85847" x="1681163" y="4478338"/>
          <p14:tracePt t="85855" x="1674813" y="4478338"/>
          <p14:tracePt t="85863" x="1663700" y="4483100"/>
          <p14:tracePt t="85871" x="1651000" y="4483100"/>
          <p14:tracePt t="85879" x="1646238" y="4489450"/>
          <p14:tracePt t="85887" x="1633538" y="4489450"/>
          <p14:tracePt t="85893" x="1622425" y="4495800"/>
          <p14:tracePt t="85901" x="1609725" y="4502150"/>
          <p14:tracePt t="85909" x="1592263" y="4506913"/>
          <p14:tracePt t="85917" x="1574800" y="4513263"/>
          <p14:tracePt t="85925" x="1568450" y="4519613"/>
          <p14:tracePt t="85933" x="1557338" y="4519613"/>
          <p14:tracePt t="85941" x="1550988" y="4519613"/>
          <p14:tracePt t="85949" x="1546225" y="4519613"/>
          <p14:tracePt t="86067" x="1539875" y="4519613"/>
          <p14:tracePt t="86083" x="1533525" y="4519613"/>
          <p14:tracePt t="86099" x="1527175" y="4524375"/>
          <p14:tracePt t="86107" x="1522413" y="4524375"/>
          <p14:tracePt t="86113" x="1516063" y="4530725"/>
          <p14:tracePt t="86121" x="1509713" y="4530725"/>
          <p14:tracePt t="86129" x="1504950" y="4530725"/>
          <p14:tracePt t="86137" x="1498600" y="4530725"/>
          <p14:tracePt t="86161" x="1492250" y="4530725"/>
          <p14:tracePt t="86169" x="1487488" y="4530725"/>
          <p14:tracePt t="86193" x="1481138" y="4530725"/>
          <p14:tracePt t="86201" x="1468438" y="4530725"/>
          <p14:tracePt t="86231" x="1463675" y="4530725"/>
          <p14:tracePt t="86239" x="1457325" y="4530725"/>
          <p14:tracePt t="86255" x="1450975" y="4530725"/>
          <p14:tracePt t="86263" x="1439863" y="4530725"/>
          <p14:tracePt t="86271" x="1433513" y="4530725"/>
          <p14:tracePt t="86279" x="1416050" y="4530725"/>
          <p14:tracePt t="86287" x="1398588" y="4524375"/>
          <p14:tracePt t="86295" x="1392238" y="4524375"/>
          <p14:tracePt t="86303" x="1374775" y="4519613"/>
          <p14:tracePt t="86309" x="1363663" y="4513263"/>
          <p14:tracePt t="86317" x="1350963" y="4506913"/>
          <p14:tracePt t="86325" x="1346200" y="4502150"/>
          <p14:tracePt t="86333" x="1339850" y="4502150"/>
          <p14:tracePt t="86341" x="1333500" y="4495800"/>
          <p14:tracePt t="86349" x="1333500" y="4489450"/>
          <p14:tracePt t="86381" x="1333500" y="4483100"/>
          <p14:tracePt t="86389" x="1333500" y="4478338"/>
          <p14:tracePt t="86397" x="1339850" y="4478338"/>
          <p14:tracePt t="86405" x="1346200" y="4465638"/>
          <p14:tracePt t="86411" x="1357313" y="4465638"/>
          <p14:tracePt t="86419" x="1374775" y="4460875"/>
          <p14:tracePt t="86427" x="1381125" y="4454525"/>
          <p14:tracePt t="86435" x="1398588" y="4454525"/>
          <p14:tracePt t="86443" x="1409700" y="4454525"/>
          <p14:tracePt t="86451" x="1416050" y="4448175"/>
          <p14:tracePt t="86459" x="1422400" y="4448175"/>
          <p14:tracePt t="86475" x="1433513" y="4448175"/>
          <p14:tracePt t="86491" x="1450975" y="4443413"/>
          <p14:tracePt t="86499" x="1457325" y="4437063"/>
          <p14:tracePt t="86507" x="1481138" y="4437063"/>
          <p14:tracePt t="86515" x="1509713" y="4430713"/>
          <p14:tracePt t="86523" x="1550988" y="4424363"/>
          <p14:tracePt t="86529" x="1592263" y="4424363"/>
          <p14:tracePt t="86537" x="1646238" y="4413250"/>
          <p14:tracePt t="86545" x="1692275" y="4413250"/>
          <p14:tracePt t="86553" x="1733550" y="4413250"/>
          <p14:tracePt t="86561" x="1763713" y="4419600"/>
          <p14:tracePt t="86569" x="1798638" y="4424363"/>
          <p14:tracePt t="86577" x="1809750" y="4424363"/>
          <p14:tracePt t="86585" x="1816100" y="4424363"/>
          <p14:tracePt t="86593" x="1827213" y="4424363"/>
          <p14:tracePt t="86663" x="1839913" y="4424363"/>
          <p14:tracePt t="86671" x="1851025" y="4424363"/>
          <p14:tracePt t="86679" x="1862138" y="4424363"/>
          <p14:tracePt t="86687" x="1881188" y="4424363"/>
          <p14:tracePt t="86695" x="1892300" y="4424363"/>
          <p14:tracePt t="86757" x="1892300" y="4430713"/>
          <p14:tracePt t="86765" x="1892300" y="4437063"/>
          <p14:tracePt t="86773" x="1892300" y="4448175"/>
          <p14:tracePt t="86781" x="1892300" y="4460875"/>
          <p14:tracePt t="86797" x="1885950" y="4465638"/>
          <p14:tracePt t="86805" x="1881188" y="4471988"/>
          <p14:tracePt t="86829" x="1881188" y="4478338"/>
          <p14:tracePt t="86837" x="1874838" y="4483100"/>
          <p14:tracePt t="86843" x="1868488" y="4489450"/>
          <p14:tracePt t="86851" x="1862138" y="4495800"/>
          <p14:tracePt t="86859" x="1857375" y="4506913"/>
          <p14:tracePt t="86867" x="1851025" y="4506913"/>
          <p14:tracePt t="86875" x="1839913" y="4524375"/>
          <p14:tracePt t="86883" x="1827213" y="4541838"/>
          <p14:tracePt t="86891" x="1809750" y="4560888"/>
          <p14:tracePt t="86899" x="1798638" y="4572000"/>
          <p14:tracePt t="86907" x="1781175" y="4589463"/>
          <p14:tracePt t="86915" x="1768475" y="4606925"/>
          <p14:tracePt t="86923" x="1751013" y="4619625"/>
          <p14:tracePt t="86931" x="1739900" y="4637088"/>
          <p14:tracePt t="86939" x="1733550" y="4648200"/>
          <p14:tracePt t="86945" x="1722438" y="4648200"/>
          <p14:tracePt t="86953" x="1709738" y="4660900"/>
          <p14:tracePt t="86961" x="1704975" y="4665663"/>
          <p14:tracePt t="86969" x="1698625" y="4665663"/>
          <p14:tracePt t="86977" x="1692275" y="4672013"/>
          <p14:tracePt t="86993" x="1685925" y="4672013"/>
          <p14:tracePt t="87001" x="1681163" y="4672013"/>
          <p14:tracePt t="87009" x="1668463" y="4672013"/>
          <p14:tracePt t="87017" x="1651000" y="4672013"/>
          <p14:tracePt t="87025" x="1633538" y="4665663"/>
          <p14:tracePt t="87033" x="1604963" y="4660900"/>
          <p14:tracePt t="87041" x="1581150" y="4660900"/>
          <p14:tracePt t="87049" x="1568450" y="4654550"/>
          <p14:tracePt t="87055" x="1546225" y="4648200"/>
          <p14:tracePt t="87063" x="1522413" y="4641850"/>
          <p14:tracePt t="87071" x="1504950" y="4641850"/>
          <p14:tracePt t="87083" x="1481138" y="4637088"/>
          <p14:tracePt t="87087" x="1468438" y="4624388"/>
          <p14:tracePt t="87095" x="1439863" y="4624388"/>
          <p14:tracePt t="87103" x="1409700" y="4613275"/>
          <p14:tracePt t="87111" x="1381125" y="4606925"/>
          <p14:tracePt t="87119" x="1357313" y="4602163"/>
          <p14:tracePt t="87127" x="1316038" y="4589463"/>
          <p14:tracePt t="87135" x="1287463" y="4583113"/>
          <p14:tracePt t="87143" x="1263650" y="4578350"/>
          <p14:tracePt t="87151" x="1228725" y="4572000"/>
          <p14:tracePt t="87157" x="1211263" y="4565650"/>
          <p14:tracePt t="87165" x="1198563" y="4554538"/>
          <p14:tracePt t="87173" x="1181100" y="4548188"/>
          <p14:tracePt t="87181" x="1174750" y="4548188"/>
          <p14:tracePt t="87189" x="1169988" y="4548188"/>
          <p14:tracePt t="87197" x="1169988" y="4541838"/>
          <p14:tracePt t="87331" x="1174750" y="4541838"/>
          <p14:tracePt t="87339" x="1181100" y="4541838"/>
          <p14:tracePt t="87355" x="1187450" y="4541838"/>
          <p14:tracePt t="87361" x="1192213" y="4541838"/>
          <p14:tracePt t="87369" x="1198563" y="4548188"/>
          <p14:tracePt t="87377" x="1204913" y="4548188"/>
          <p14:tracePt t="87385" x="1211263" y="4548188"/>
          <p14:tracePt t="87401" x="1211263" y="4554538"/>
          <p14:tracePt t="87409" x="1216025" y="4560888"/>
          <p14:tracePt t="87417" x="1216025" y="4565650"/>
          <p14:tracePt t="87425" x="1222375" y="4578350"/>
          <p14:tracePt t="87433" x="1222375" y="4583113"/>
          <p14:tracePt t="87441" x="1228725" y="4589463"/>
          <p14:tracePt t="87449" x="1228725" y="4595813"/>
          <p14:tracePt t="87457" x="1228725" y="4602163"/>
          <p14:tracePt t="87471" x="1228725" y="4606925"/>
          <p14:tracePt t="87479" x="1228725" y="4613275"/>
          <p14:tracePt t="87495" x="1228725" y="4619625"/>
          <p14:tracePt t="87527" x="1228725" y="4624388"/>
          <p14:tracePt t="87535" x="1228725" y="4630738"/>
          <p14:tracePt t="87551" x="1228725" y="4637088"/>
          <p14:tracePt t="87567" x="1222375" y="4641850"/>
          <p14:tracePt t="87573" x="1222375" y="4648200"/>
          <p14:tracePt t="87629" x="1216025" y="4641850"/>
          <p14:tracePt t="87637" x="1211263" y="4637088"/>
          <p14:tracePt t="87645" x="1204913" y="4630738"/>
          <p14:tracePt t="87653" x="1192213" y="4606925"/>
          <p14:tracePt t="87661" x="1174750" y="4572000"/>
          <p14:tracePt t="87669" x="1163638" y="4548188"/>
          <p14:tracePt t="87675" x="1152525" y="4524375"/>
          <p14:tracePt t="87684" x="1146175" y="4513263"/>
          <p14:tracePt t="87691" x="1139825" y="4502150"/>
          <p14:tracePt t="87739" x="1152525" y="4495800"/>
          <p14:tracePt t="87747" x="1163638" y="4495800"/>
          <p14:tracePt t="87755" x="1169988" y="4489450"/>
          <p14:tracePt t="87763" x="1187450" y="4489450"/>
          <p14:tracePt t="87771" x="1216025" y="4483100"/>
          <p14:tracePt t="87777" x="1246188" y="4483100"/>
          <p14:tracePt t="87785" x="1281113" y="4478338"/>
          <p14:tracePt t="87793" x="1322388" y="4471988"/>
          <p14:tracePt t="87801" x="1363663" y="4454525"/>
          <p14:tracePt t="87809" x="1433513" y="4443413"/>
          <p14:tracePt t="87817" x="1504950" y="4424363"/>
          <p14:tracePt t="87825" x="1581150" y="4419600"/>
          <p14:tracePt t="87833" x="1663700" y="4402138"/>
          <p14:tracePt t="87841" x="1739900" y="4395788"/>
          <p14:tracePt t="87849" x="1809750" y="4384675"/>
          <p14:tracePt t="87857" x="1851025" y="4384675"/>
          <p14:tracePt t="87865" x="1881188" y="4378325"/>
          <p14:tracePt t="87873" x="1898650" y="4378325"/>
          <p14:tracePt t="87881" x="1903413" y="4378325"/>
          <p14:tracePt t="87912" x="1903413" y="4384675"/>
          <p14:tracePt t="87935" x="1903413" y="4389438"/>
          <p14:tracePt t="87959" x="1903413" y="4395788"/>
          <p14:tracePt t="87967" x="1909763" y="4402138"/>
          <p14:tracePt t="88029" x="1903413" y="4402138"/>
          <p14:tracePt t="88078" x="1903413" y="4395788"/>
          <p14:tracePt t="88099" x="1909763" y="4389438"/>
          <p14:tracePt t="88107" x="1920875" y="4389438"/>
          <p14:tracePt t="88115" x="1927225" y="4384675"/>
          <p14:tracePt t="88123" x="1939925" y="4378325"/>
          <p14:tracePt t="88131" x="1957388" y="4371975"/>
          <p14:tracePt t="88139" x="1968500" y="4371975"/>
          <p14:tracePt t="88147" x="1998663" y="4371975"/>
          <p14:tracePt t="88155" x="2051050" y="4371975"/>
          <p14:tracePt t="88163" x="2098675" y="4365625"/>
          <p14:tracePt t="88171" x="2168525" y="4365625"/>
          <p14:tracePt t="88179" x="2255838" y="4365625"/>
          <p14:tracePt t="88187" x="2344738" y="4365625"/>
          <p14:tracePt t="88195" x="2444750" y="4378325"/>
          <p14:tracePt t="88201" x="2532063" y="4378325"/>
          <p14:tracePt t="88209" x="2620963" y="4395788"/>
          <p14:tracePt t="88217" x="2697163" y="4402138"/>
          <p14:tracePt t="88225" x="2755900" y="4406900"/>
          <p14:tracePt t="88233" x="2808288" y="4413250"/>
          <p14:tracePt t="88241" x="2838450" y="4419600"/>
          <p14:tracePt t="88249" x="2862263" y="4424363"/>
          <p14:tracePt t="88257" x="2879725" y="4430713"/>
          <p14:tracePt t="88265" x="2890838" y="4430713"/>
          <p14:tracePt t="88391" x="2890838" y="4424363"/>
          <p14:tracePt t="88405" x="2897188" y="4424363"/>
          <p14:tracePt t="88413" x="2903538" y="4424363"/>
          <p14:tracePt t="88429" x="2914650" y="4430713"/>
          <p14:tracePt t="88437" x="2938463" y="4430713"/>
          <p14:tracePt t="88445" x="2962275" y="4437063"/>
          <p14:tracePt t="88453" x="2990850" y="4443413"/>
          <p14:tracePt t="88461" x="3014663" y="4443413"/>
          <p14:tracePt t="88469" x="3044825" y="4448175"/>
          <p14:tracePt t="88477" x="3062288" y="4454525"/>
          <p14:tracePt t="88485" x="3079750" y="4454525"/>
          <p14:tracePt t="88493" x="3097213" y="4460875"/>
          <p14:tracePt t="88501" x="3114675" y="4460875"/>
          <p14:tracePt t="88509" x="3121025" y="4460875"/>
          <p14:tracePt t="88523" x="3132138" y="4460875"/>
          <p14:tracePt t="88539" x="3143250" y="4460875"/>
          <p14:tracePt t="88547" x="3149600" y="4454525"/>
          <p14:tracePt t="88563" x="3155950" y="4448175"/>
          <p14:tracePt t="88571" x="3162300" y="4448175"/>
          <p14:tracePt t="88579" x="3167063" y="4448175"/>
          <p14:tracePt t="88587" x="3173413" y="4448175"/>
          <p14:tracePt t="88595" x="3179763" y="4448175"/>
          <p14:tracePt t="88603" x="3179763" y="4443413"/>
          <p14:tracePt t="88611" x="3190875" y="4437063"/>
          <p14:tracePt t="88619" x="3197225" y="4430713"/>
          <p14:tracePt t="88625" x="3201988" y="4430713"/>
          <p14:tracePt t="88633" x="3214688" y="4424363"/>
          <p14:tracePt t="88641" x="3232150" y="4413250"/>
          <p14:tracePt t="88649" x="3249613" y="4402138"/>
          <p14:tracePt t="88657" x="3260725" y="4389438"/>
          <p14:tracePt t="88665" x="3279775" y="4378325"/>
          <p14:tracePt t="88673" x="3302000" y="4365625"/>
          <p14:tracePt t="88681" x="3325813" y="4354513"/>
          <p14:tracePt t="88689" x="3360738" y="4343400"/>
          <p14:tracePt t="88697" x="3384550" y="4330700"/>
          <p14:tracePt t="88705" x="3408363" y="4325938"/>
          <p14:tracePt t="88713" x="3425825" y="4325938"/>
          <p14:tracePt t="88721" x="3438525" y="4325938"/>
          <p14:tracePt t="88727" x="3455988" y="4330700"/>
          <p14:tracePt t="88735" x="3478213" y="4343400"/>
          <p14:tracePt t="88743" x="3508375" y="4360863"/>
          <p14:tracePt t="88751" x="3532188" y="4378325"/>
          <p14:tracePt t="88759" x="3549650" y="4406900"/>
          <p14:tracePt t="88767" x="3584575" y="4443413"/>
          <p14:tracePt t="88775" x="3614738" y="4465638"/>
          <p14:tracePt t="88783" x="3632200" y="4513263"/>
          <p14:tracePt t="88791" x="3660775" y="4548188"/>
          <p14:tracePt t="88799" x="3678238" y="4578350"/>
          <p14:tracePt t="88807" x="3690938" y="4613275"/>
          <p14:tracePt t="88815" x="3695700" y="4637088"/>
          <p14:tracePt t="88824" x="3695700" y="4654550"/>
          <p14:tracePt t="88829" x="3695700" y="4660900"/>
          <p14:tracePt t="88837" x="3695700" y="4672013"/>
          <p14:tracePt t="88845" x="3684588" y="4683125"/>
          <p14:tracePt t="88853" x="3678238" y="4689475"/>
          <p14:tracePt t="88861" x="3678238" y="4695825"/>
          <p14:tracePt t="88869" x="3673475" y="4700588"/>
          <p14:tracePt t="88877" x="3667125" y="4706938"/>
          <p14:tracePt t="88885" x="3660775" y="4706938"/>
          <p14:tracePt t="88901" x="3656013" y="4706938"/>
          <p14:tracePt t="88909" x="3643313" y="4713288"/>
          <p14:tracePt t="88917" x="3636963" y="4719638"/>
          <p14:tracePt t="88925" x="3614738" y="4730750"/>
          <p14:tracePt t="88931" x="3597275" y="4737100"/>
          <p14:tracePt t="88939" x="3573463" y="4741863"/>
          <p14:tracePt t="88947" x="3543300" y="4748213"/>
          <p14:tracePt t="88955" x="3519488" y="4754563"/>
          <p14:tracePt t="88963" x="3490913" y="4754563"/>
          <p14:tracePt t="88971" x="3467100" y="4754563"/>
          <p14:tracePt t="88979" x="3443288" y="4759325"/>
          <p14:tracePt t="88987" x="3419475" y="4765675"/>
          <p14:tracePt t="88995" x="3397250" y="4765675"/>
          <p14:tracePt t="89003" x="3384550" y="4765675"/>
          <p14:tracePt t="89011" x="3367088" y="4765675"/>
          <p14:tracePt t="89020" x="3343275" y="4765675"/>
          <p14:tracePt t="89027" x="3332163" y="4765675"/>
          <p14:tracePt t="89035" x="3314700" y="4765675"/>
          <p14:tracePt t="89041" x="3290888" y="4765675"/>
          <p14:tracePt t="89049" x="3273425" y="4759325"/>
          <p14:tracePt t="89057" x="3260725" y="4759325"/>
          <p14:tracePt t="89065" x="3243263" y="4754563"/>
          <p14:tracePt t="89073" x="3232150" y="4754563"/>
          <p14:tracePt t="89081" x="3232150" y="4748213"/>
          <p14:tracePt t="89089" x="3225800" y="4748213"/>
          <p14:tracePt t="89262" x="3225800" y="4754563"/>
          <p14:tracePt t="89278" x="3232150" y="4754563"/>
          <p14:tracePt t="89285" x="3238500" y="4759325"/>
          <p14:tracePt t="89293" x="3249613" y="4778375"/>
          <p14:tracePt t="89301" x="3255963" y="4789488"/>
          <p14:tracePt t="89309" x="3267075" y="4806950"/>
          <p14:tracePt t="89317" x="3279775" y="4841875"/>
          <p14:tracePt t="89325" x="3302000" y="4872038"/>
          <p14:tracePt t="89343" x="3325813" y="4930775"/>
          <p14:tracePt t="89349" x="3325813" y="4948238"/>
          <p14:tracePt t="89357" x="3332163" y="4965700"/>
          <p14:tracePt t="89371" x="3332163" y="4972050"/>
          <p14:tracePt t="89428" x="3332163" y="4976813"/>
          <p14:tracePt t="89436" x="3325813" y="4976813"/>
          <p14:tracePt t="89443" x="3321050" y="4989513"/>
          <p14:tracePt t="89452" x="3308350" y="5006975"/>
          <p14:tracePt t="89459" x="3302000" y="5024438"/>
          <p14:tracePt t="89465" x="3284538" y="5035550"/>
          <p14:tracePt t="89473" x="3260725" y="5072063"/>
          <p14:tracePt t="89481" x="3249613" y="5094288"/>
          <p14:tracePt t="89489" x="3238500" y="5124450"/>
          <p14:tracePt t="89497" x="3225800" y="5153025"/>
          <p14:tracePt t="89505" x="3221038" y="5176838"/>
          <p14:tracePt t="89513" x="3214688" y="5207000"/>
          <p14:tracePt t="89521" x="3208338" y="5241925"/>
          <p14:tracePt t="89529" x="3190875" y="5276850"/>
          <p14:tracePt t="89537" x="3184525" y="5324475"/>
          <p14:tracePt t="89546" x="3162300" y="5376863"/>
          <p14:tracePt t="89553" x="3149600" y="5429250"/>
          <p14:tracePt t="89561" x="3125788" y="5483225"/>
          <p14:tracePt t="89569" x="3103563" y="5518150"/>
          <p14:tracePt t="89576" x="3079750" y="5553075"/>
          <p14:tracePt t="89583" x="3062288" y="5570538"/>
          <p14:tracePt t="89591" x="3044825" y="5583238"/>
          <p14:tracePt t="89599" x="3025775" y="5594350"/>
          <p14:tracePt t="89607" x="3014663" y="5607050"/>
          <p14:tracePt t="89615" x="2997200" y="5618163"/>
          <p14:tracePt t="89623" x="2990850" y="5624513"/>
          <p14:tracePt t="89631" x="2973388" y="5629275"/>
          <p14:tracePt t="89640" x="2944813" y="5629275"/>
          <p14:tracePt t="89647" x="2921000" y="5629275"/>
          <p14:tracePt t="89656" x="2890838" y="5624513"/>
          <p14:tracePt t="89663" x="2849563" y="5611813"/>
          <p14:tracePt t="89672" x="2814638" y="5588000"/>
          <p14:tracePt t="89677" x="2768600" y="5546725"/>
          <p14:tracePt t="89685" x="2732088" y="5511800"/>
          <p14:tracePt t="89693" x="2697163" y="5465763"/>
          <p14:tracePt t="89702" x="2668588" y="5411788"/>
          <p14:tracePt t="89709" x="2644775" y="5341938"/>
          <p14:tracePt t="89718" x="2620963" y="5283200"/>
          <p14:tracePt t="89725" x="2603500" y="5218113"/>
          <p14:tracePt t="89734" x="2579688" y="5159375"/>
          <p14:tracePt t="89742" x="2568575" y="5106988"/>
          <p14:tracePt t="89749" x="2568575" y="5059363"/>
          <p14:tracePt t="89758" x="2562225" y="5018088"/>
          <p14:tracePt t="89765" x="2562225" y="4995863"/>
          <p14:tracePt t="89774" x="2562225" y="4972050"/>
          <p14:tracePt t="89779" x="2562225" y="4965700"/>
          <p14:tracePt t="89788" x="2562225" y="4954588"/>
          <p14:tracePt t="89796" x="2562225" y="4948238"/>
          <p14:tracePt t="89803" x="2562225" y="4941888"/>
          <p14:tracePt t="89811" x="2562225" y="4937125"/>
          <p14:tracePt t="89819" x="2568575" y="4924425"/>
          <p14:tracePt t="89828" x="2586038" y="4906963"/>
          <p14:tracePt t="89836" x="2597150" y="4883150"/>
          <p14:tracePt t="89843" x="2620963" y="4854575"/>
          <p14:tracePt t="89851" x="2638425" y="4837113"/>
          <p14:tracePt t="89860" x="2655888" y="4813300"/>
          <p14:tracePt t="89867" x="2668588" y="4795838"/>
          <p14:tracePt t="89876" x="2679700" y="4778375"/>
          <p14:tracePt t="89883" x="2690813" y="4772025"/>
          <p14:tracePt t="89889" x="2703513" y="4759325"/>
          <p14:tracePt t="89898" x="2709863" y="4748213"/>
          <p14:tracePt t="89906" x="2714625" y="4748213"/>
          <p14:tracePt t="89914" x="2720975" y="4737100"/>
          <p14:tracePt t="89922" x="2727325" y="4737100"/>
          <p14:tracePt t="89929" x="2732088" y="4730750"/>
          <p14:tracePt t="89938" x="2749550" y="4719638"/>
          <p14:tracePt t="89946" x="2768600" y="4700588"/>
          <p14:tracePt t="89954" x="2786063" y="4683125"/>
          <p14:tracePt t="89962" x="2803525" y="4660900"/>
          <p14:tracePt t="89970" x="2820988" y="4641850"/>
          <p14:tracePt t="89978" x="2838450" y="4624388"/>
          <p14:tracePt t="89985" x="2844800" y="4606925"/>
          <p14:tracePt t="89992" x="2855913" y="4602163"/>
          <p14:tracePt t="90000" x="2855913" y="4589463"/>
          <p14:tracePt t="90008" x="2867025" y="4583113"/>
          <p14:tracePt t="90016" x="2873375" y="4572000"/>
          <p14:tracePt t="90023" x="2886075" y="4565650"/>
          <p14:tracePt t="90032" x="2897188" y="4554538"/>
          <p14:tracePt t="90040" x="2903538" y="4541838"/>
          <p14:tracePt t="90048" x="2921000" y="4537075"/>
          <p14:tracePt t="90056" x="2932113" y="4524375"/>
          <p14:tracePt t="90064" x="2949575" y="4519613"/>
          <p14:tracePt t="90072" x="2967038" y="4513263"/>
          <p14:tracePt t="90080" x="2986088" y="4506913"/>
          <p14:tracePt t="90088" x="3014663" y="4506913"/>
          <p14:tracePt t="90096" x="3032125" y="4506913"/>
          <p14:tracePt t="90101" x="3055938" y="4513263"/>
          <p14:tracePt t="90110" x="3073400" y="4519613"/>
          <p14:tracePt t="90118" x="3084513" y="4530725"/>
          <p14:tracePt t="90126" x="3103563" y="4541838"/>
          <p14:tracePt t="90134" x="3114675" y="4548188"/>
          <p14:tracePt t="90142" x="3125788" y="4560888"/>
          <p14:tracePt t="90158" x="3132138" y="4560888"/>
          <p14:tracePt t="90166" x="3138488" y="4565650"/>
          <p14:tracePt t="90182" x="3143250" y="4572000"/>
          <p14:tracePt t="90198" x="3149600" y="4572000"/>
          <p14:tracePt t="90204" x="3155950" y="4572000"/>
          <p14:tracePt t="90228" x="3162300" y="4572000"/>
          <p14:tracePt t="90236" x="3167063" y="4572000"/>
          <p14:tracePt t="90598" x="3173413" y="4572000"/>
          <p14:tracePt t="90606" x="3179763" y="4578350"/>
          <p14:tracePt t="90614" x="3184525" y="4578350"/>
          <p14:tracePt t="90622" x="3201988" y="4589463"/>
          <p14:tracePt t="90628" x="3225800" y="4602163"/>
          <p14:tracePt t="90636" x="3260725" y="4619625"/>
          <p14:tracePt t="90644" x="3297238" y="4630738"/>
          <p14:tracePt t="90652" x="3325813" y="4648200"/>
          <p14:tracePt t="90660" x="3343275" y="4654550"/>
          <p14:tracePt t="90668" x="3360738" y="4660900"/>
          <p14:tracePt t="90676" x="3367088" y="4665663"/>
          <p14:tracePt t="90730" x="3373438" y="4665663"/>
          <p14:tracePt t="90738" x="3373438" y="4672013"/>
          <p14:tracePt t="90746" x="3379788" y="4672013"/>
          <p14:tracePt t="90754" x="3384550" y="4678363"/>
          <p14:tracePt t="90762" x="3397250" y="4695825"/>
          <p14:tracePt t="90770" x="3408363" y="4706938"/>
          <p14:tracePt t="90778" x="3425825" y="4713288"/>
          <p14:tracePt t="90786" x="3438525" y="4730750"/>
          <p14:tracePt t="90794" x="3455988" y="4748213"/>
          <p14:tracePt t="90802" x="3473450" y="4778375"/>
          <p14:tracePt t="90810" x="3484563" y="4800600"/>
          <p14:tracePt t="90818" x="3497263" y="4813300"/>
          <p14:tracePt t="90826" x="3519488" y="4865688"/>
          <p14:tracePt t="90834" x="3532188" y="4889500"/>
          <p14:tracePt t="90840" x="3549650" y="4930775"/>
          <p14:tracePt t="90848" x="3567113" y="4965700"/>
          <p14:tracePt t="90856" x="3584575" y="4995863"/>
          <p14:tracePt t="90864" x="3590925" y="5035550"/>
          <p14:tracePt t="90872" x="3597275" y="5059363"/>
          <p14:tracePt t="90880" x="3597275" y="5089525"/>
          <p14:tracePt t="90888" x="3597275" y="5113338"/>
          <p14:tracePt t="90896" x="3597275" y="5124450"/>
          <p14:tracePt t="90904" x="3597275" y="5135563"/>
          <p14:tracePt t="90912" x="3597275" y="5141913"/>
          <p14:tracePt t="90920" x="3584575" y="5159375"/>
          <p14:tracePt t="90928" x="3578225" y="5165725"/>
          <p14:tracePt t="90934" x="3573463" y="5172075"/>
          <p14:tracePt t="90942" x="3567113" y="5183188"/>
          <p14:tracePt t="90950" x="3556000" y="5189538"/>
          <p14:tracePt t="90958" x="3543300" y="5189538"/>
          <p14:tracePt t="90966" x="3536950" y="5200650"/>
          <p14:tracePt t="90974" x="3525838" y="5200650"/>
          <p14:tracePt t="90982" x="3514725" y="5200650"/>
          <p14:tracePt t="90990" x="3508375" y="5200650"/>
          <p14:tracePt t="90998" x="3490913" y="5200650"/>
          <p14:tracePt t="91006" x="3478213" y="5200650"/>
          <p14:tracePt t="91014" x="3467100" y="5200650"/>
          <p14:tracePt t="91022" x="3449638" y="5200650"/>
          <p14:tracePt t="91030" x="3432175" y="5194300"/>
          <p14:tracePt t="91038" x="3408363" y="5189538"/>
          <p14:tracePt t="91044" x="3397250" y="5183188"/>
          <p14:tracePt t="91052" x="3373438" y="5176838"/>
          <p14:tracePt t="91060" x="3355975" y="5172075"/>
          <p14:tracePt t="91068" x="3338513" y="5165725"/>
          <p14:tracePt t="91076" x="3332163" y="5159375"/>
          <p14:tracePt t="91084" x="3325813" y="5159375"/>
          <p14:tracePt t="91104" x="3321050" y="5159375"/>
          <p14:tracePt t="91146" x="3314700" y="5159375"/>
          <p14:tracePt t="91398" x="3314700" y="5153025"/>
          <p14:tracePt t="92536" x="3308350" y="5153025"/>
          <p14:tracePt t="92544" x="3297238" y="5148263"/>
          <p14:tracePt t="92552" x="3279775" y="5135563"/>
          <p14:tracePt t="92560" x="3255963" y="5124450"/>
          <p14:tracePt t="92568" x="3225800" y="5106988"/>
          <p14:tracePt t="92576" x="3197225" y="5083175"/>
          <p14:tracePt t="92584" x="3149600" y="5048250"/>
          <p14:tracePt t="92592" x="3108325" y="5024438"/>
          <p14:tracePt t="92600" x="3062288" y="4995863"/>
          <p14:tracePt t="92608" x="3014663" y="4959350"/>
          <p14:tracePt t="92616" x="2986088" y="4937125"/>
          <p14:tracePt t="92624" x="2949575" y="4913313"/>
          <p14:tracePt t="92632" x="2932113" y="4900613"/>
          <p14:tracePt t="92640" x="2921000" y="4889500"/>
          <p14:tracePt t="92646" x="2908300" y="4883150"/>
          <p14:tracePt t="92654" x="2908300" y="4876800"/>
          <p14:tracePt t="92678" x="2903538" y="4872038"/>
          <p14:tracePt t="92686" x="2897188" y="4854575"/>
          <p14:tracePt t="92694" x="2897188" y="4841875"/>
          <p14:tracePt t="92702" x="2897188" y="4824413"/>
          <p14:tracePt t="92710" x="2897188" y="4806950"/>
          <p14:tracePt t="92718" x="2897188" y="4795838"/>
          <p14:tracePt t="92726" x="2908300" y="4772025"/>
          <p14:tracePt t="92734" x="2921000" y="4754563"/>
          <p14:tracePt t="92740" x="2932113" y="4730750"/>
          <p14:tracePt t="92748" x="2955925" y="4700588"/>
          <p14:tracePt t="92756" x="2986088" y="4678363"/>
          <p14:tracePt t="92764" x="3021013" y="4648200"/>
          <p14:tracePt t="92772" x="3073400" y="4624388"/>
          <p14:tracePt t="92780" x="3125788" y="4602163"/>
          <p14:tracePt t="92788" x="3201988" y="4578350"/>
          <p14:tracePt t="92796" x="3267075" y="4565650"/>
          <p14:tracePt t="92804" x="3325813" y="4548188"/>
          <p14:tracePt t="92812" x="3379788" y="4541838"/>
          <p14:tracePt t="92820" x="3425825" y="4541838"/>
          <p14:tracePt t="92828" x="3460750" y="4541838"/>
          <p14:tracePt t="92836" x="3478213" y="4541838"/>
          <p14:tracePt t="92844" x="3497263" y="4548188"/>
          <p14:tracePt t="92850" x="3508375" y="4554538"/>
          <p14:tracePt t="92858" x="3514725" y="4565650"/>
          <p14:tracePt t="92866" x="3543300" y="4583113"/>
          <p14:tracePt t="92874" x="3567113" y="4606925"/>
          <p14:tracePt t="92882" x="3597275" y="4637088"/>
          <p14:tracePt t="92890" x="3632200" y="4672013"/>
          <p14:tracePt t="92898" x="3667125" y="4706938"/>
          <p14:tracePt t="92906" x="3702050" y="4737100"/>
          <p14:tracePt t="92914" x="3725863" y="4759325"/>
          <p14:tracePt t="92922" x="3754438" y="4783138"/>
          <p14:tracePt t="92930" x="3778250" y="4800600"/>
          <p14:tracePt t="92938" x="3795713" y="4818063"/>
          <p14:tracePt t="92946" x="3808413" y="4830763"/>
          <p14:tracePt t="92954" x="3813175" y="4837113"/>
          <p14:tracePt t="93032" x="3808413" y="4837113"/>
          <p14:tracePt t="93040" x="3802063" y="4830763"/>
          <p14:tracePt t="93048" x="3802063" y="4824413"/>
          <p14:tracePt t="93056" x="3790950" y="4818063"/>
          <p14:tracePt t="93062" x="3778250" y="4800600"/>
          <p14:tracePt t="93070" x="3760788" y="4778375"/>
          <p14:tracePt t="93084" x="3754438" y="4754563"/>
          <p14:tracePt t="93086" x="3743325" y="4730750"/>
          <p14:tracePt t="93094" x="3736975" y="4695825"/>
          <p14:tracePt t="93102" x="3732213" y="4672013"/>
          <p14:tracePt t="93110" x="3719513" y="4648200"/>
          <p14:tracePt t="93118" x="3714750" y="4637088"/>
          <p14:tracePt t="93126" x="3708400" y="4619625"/>
          <p14:tracePt t="93134" x="3702050" y="4606925"/>
          <p14:tracePt t="93142" x="3702050" y="4602163"/>
          <p14:tracePt t="93150" x="3702050" y="4589463"/>
          <p14:tracePt t="93158" x="3695700" y="4572000"/>
          <p14:tracePt t="93164" x="3684588" y="4560888"/>
          <p14:tracePt t="93172" x="3678238" y="4548188"/>
          <p14:tracePt t="93180" x="3667125" y="4530725"/>
          <p14:tracePt t="93188" x="3656013" y="4513263"/>
          <p14:tracePt t="93196" x="3636963" y="4489450"/>
          <p14:tracePt t="93204" x="3619500" y="4465638"/>
          <p14:tracePt t="93212" x="3602038" y="4437063"/>
          <p14:tracePt t="93220" x="3578225" y="4413250"/>
          <p14:tracePt t="93228" x="3560763" y="4389438"/>
          <p14:tracePt t="93236" x="3536950" y="4365625"/>
          <p14:tracePt t="93244" x="3508375" y="4343400"/>
          <p14:tracePt t="93252" x="3484563" y="4325938"/>
          <p14:tracePt t="93260" x="3460750" y="4306888"/>
          <p14:tracePt t="93268" x="3432175" y="4284663"/>
          <p14:tracePt t="93274" x="3390900" y="4260850"/>
          <p14:tracePt t="93282" x="3367088" y="4243388"/>
          <p14:tracePt t="93290" x="3332163" y="4230688"/>
          <p14:tracePt t="93298" x="3308350" y="4219575"/>
          <p14:tracePt t="93306" x="3273425" y="4202113"/>
          <p14:tracePt t="93314" x="3255963" y="4202113"/>
          <p14:tracePt t="93322" x="3243263" y="4189413"/>
          <p14:tracePt t="93330" x="3221038" y="4189413"/>
          <p14:tracePt t="93338" x="3201988" y="4189413"/>
          <p14:tracePt t="93346" x="3179763" y="4184650"/>
          <p14:tracePt t="93354" x="3167063" y="4184650"/>
          <p14:tracePt t="93362" x="3143250" y="4184650"/>
          <p14:tracePt t="93370" x="3125788" y="4184650"/>
          <p14:tracePt t="93376" x="3103563" y="4184650"/>
          <p14:tracePt t="93384" x="3084513" y="4189413"/>
          <p14:tracePt t="93392" x="3067050" y="4195763"/>
          <p14:tracePt t="93400" x="3044825" y="4206875"/>
          <p14:tracePt t="93408" x="3021013" y="4225925"/>
          <p14:tracePt t="93416" x="2997200" y="4248150"/>
          <p14:tracePt t="93424" x="2986088" y="4260850"/>
          <p14:tracePt t="93432" x="2967038" y="4278313"/>
          <p14:tracePt t="93440" x="2955925" y="4284663"/>
          <p14:tracePt t="93448" x="2949575" y="4302125"/>
          <p14:tracePt t="93456" x="2938463" y="4313238"/>
          <p14:tracePt t="93464" x="2938463" y="4330700"/>
          <p14:tracePt t="93472" x="2938463" y="4343400"/>
          <p14:tracePt t="93478" x="2938463" y="4360863"/>
          <p14:tracePt t="93486" x="2944813" y="4384675"/>
          <p14:tracePt t="93494" x="2955925" y="4402138"/>
          <p14:tracePt t="93502" x="2962275" y="4419600"/>
          <p14:tracePt t="93510" x="2979738" y="4448175"/>
          <p14:tracePt t="93518" x="3003550" y="4483100"/>
          <p14:tracePt t="93526" x="3021013" y="4519613"/>
          <p14:tracePt t="93534" x="3049588" y="4554538"/>
          <p14:tracePt t="93542" x="3067050" y="4578350"/>
          <p14:tracePt t="93550" x="3103563" y="4613275"/>
          <p14:tracePt t="93558" x="3132138" y="4641850"/>
          <p14:tracePt t="93566" x="3167063" y="4660900"/>
          <p14:tracePt t="93574" x="3190875" y="4678363"/>
          <p14:tracePt t="93580" x="3208338" y="4689475"/>
          <p14:tracePt t="93588" x="3232150" y="4689475"/>
          <p14:tracePt t="93596" x="3243263" y="4689475"/>
          <p14:tracePt t="93604" x="3260725" y="4689475"/>
          <p14:tracePt t="93612" x="3279775" y="4678363"/>
          <p14:tracePt t="93620" x="3297238" y="4672013"/>
          <p14:tracePt t="93628" x="3308350" y="4660900"/>
          <p14:tracePt t="93636" x="3325813" y="4641850"/>
          <p14:tracePt t="93644" x="3349625" y="4613275"/>
          <p14:tracePt t="93652" x="3360738" y="4602163"/>
          <p14:tracePt t="93660" x="3379788" y="4572000"/>
          <p14:tracePt t="93668" x="3384550" y="4560888"/>
          <p14:tracePt t="93676" x="3397250" y="4537075"/>
          <p14:tracePt t="93682" x="3402013" y="4513263"/>
          <p14:tracePt t="93690" x="3408363" y="4489450"/>
          <p14:tracePt t="93698" x="3408363" y="4460875"/>
          <p14:tracePt t="93706" x="3408363" y="4430713"/>
          <p14:tracePt t="93714" x="3408363" y="4395788"/>
          <p14:tracePt t="93722" x="3397250" y="4360863"/>
          <p14:tracePt t="93730" x="3390900" y="4343400"/>
          <p14:tracePt t="93738" x="3373438" y="4325938"/>
          <p14:tracePt t="93746" x="3367088" y="4313238"/>
          <p14:tracePt t="93754" x="3360738" y="4302125"/>
          <p14:tracePt t="93762" x="3343275" y="4289425"/>
          <p14:tracePt t="93770" x="3332163" y="4289425"/>
          <p14:tracePt t="93778" x="3321050" y="4284663"/>
          <p14:tracePt t="93786" x="3314700" y="4278313"/>
          <p14:tracePt t="93792" x="3302000" y="4271963"/>
          <p14:tracePt t="93800" x="3297238" y="4271963"/>
          <p14:tracePt t="93808" x="3290888" y="4267200"/>
          <p14:tracePt t="93824" x="3279775" y="4267200"/>
          <p14:tracePt t="93840" x="3273425" y="4267200"/>
          <p14:tracePt t="93848" x="3260725" y="4267200"/>
          <p14:tracePt t="93856" x="3249613" y="4267200"/>
          <p14:tracePt t="93864" x="3225800" y="4267200"/>
          <p14:tracePt t="93872" x="3201988" y="4267200"/>
          <p14:tracePt t="93880" x="3179763" y="4267200"/>
          <p14:tracePt t="93888" x="3149600" y="4271963"/>
          <p14:tracePt t="93894" x="3125788" y="4278313"/>
          <p14:tracePt t="93902" x="3108325" y="4278313"/>
          <p14:tracePt t="93910" x="3097213" y="4289425"/>
          <p14:tracePt t="93918" x="3084513" y="4295775"/>
          <p14:tracePt t="93926" x="3079750" y="4295775"/>
          <p14:tracePt t="93990" x="3084513" y="4295775"/>
          <p14:tracePt t="94012" x="3097213" y="4302125"/>
          <p14:tracePt t="94020" x="3103563" y="4302125"/>
          <p14:tracePt t="94028" x="3121025" y="4306888"/>
          <p14:tracePt t="94036" x="3138488" y="4306888"/>
          <p14:tracePt t="94044" x="3155950" y="4306888"/>
          <p14:tracePt t="94052" x="3162300" y="4306888"/>
          <p14:tracePt t="94060" x="3179763" y="4306888"/>
          <p14:tracePt t="94068" x="3190875" y="4306888"/>
          <p14:tracePt t="94084" x="3267075" y="4295775"/>
          <p14:tracePt t="94092" x="3314700" y="4289425"/>
          <p14:tracePt t="94100" x="3384550" y="4271963"/>
          <p14:tracePt t="94106" x="3467100" y="4267200"/>
          <p14:tracePt t="94114" x="3556000" y="4243388"/>
          <p14:tracePt t="94122" x="3656013" y="4219575"/>
          <p14:tracePt t="94130" x="3784600" y="4178300"/>
          <p14:tracePt t="94138" x="3884613" y="4154488"/>
          <p14:tracePt t="94146" x="3971925" y="4130675"/>
          <p14:tracePt t="94154" x="4030663" y="4108450"/>
          <p14:tracePt t="94162" x="4078288" y="4095750"/>
          <p14:tracePt t="94170" x="4102100" y="4084638"/>
          <p14:tracePt t="94178" x="4108450" y="4078288"/>
          <p14:tracePt t="94186" x="4119563" y="4078288"/>
          <p14:tracePt t="94194" x="4125913" y="4078288"/>
          <p14:tracePt t="94208" x="4130675" y="4084638"/>
          <p14:tracePt t="94216" x="4143375" y="4102100"/>
          <p14:tracePt t="94224" x="4154488" y="4108450"/>
          <p14:tracePt t="94232" x="4171950" y="4119563"/>
          <p14:tracePt t="94399" x="4230688" y="4119563"/>
          <p14:tracePt t="94406" x="4254500" y="4119563"/>
          <p14:tracePt t="94414" x="4325938" y="4095750"/>
          <p14:tracePt t="94420" x="4395788" y="4067175"/>
          <p14:tracePt t="94428" x="4465638" y="4025900"/>
          <p14:tracePt t="94436" x="4548188" y="3984625"/>
          <p14:tracePt t="94444" x="4613275" y="3949700"/>
          <p14:tracePt t="94452" x="4654550" y="3932238"/>
          <p14:tracePt t="94460" x="4689475" y="3919538"/>
          <p14:tracePt t="94468" x="4713288" y="3902075"/>
          <p14:tracePt t="94476" x="4737100" y="3890963"/>
          <p14:tracePt t="94484" x="4765675" y="3867150"/>
          <p14:tracePt t="94492" x="4789488" y="3849688"/>
          <p14:tracePt t="94500" x="4813300" y="3825875"/>
          <p14:tracePt t="94508" x="4848225" y="3795713"/>
          <p14:tracePt t="94516" x="4883150" y="3767138"/>
          <p14:tracePt t="94522" x="4918075" y="3736975"/>
          <p14:tracePt t="94530" x="4965700" y="3708400"/>
          <p14:tracePt t="94538" x="5000625" y="3678238"/>
          <p14:tracePt t="94546" x="5024438" y="3667125"/>
          <p14:tracePt t="94554" x="5048250" y="3656013"/>
          <p14:tracePt t="94562" x="5072063" y="3649663"/>
          <p14:tracePt t="94570" x="5083175" y="3636963"/>
          <p14:tracePt t="94578" x="5089525" y="3636963"/>
          <p14:tracePt t="94586" x="5094288" y="3636963"/>
          <p14:tracePt t="94610" x="5100638" y="3636963"/>
          <p14:tracePt t="94672" x="5094288" y="3636963"/>
          <p14:tracePt t="94680" x="5094288" y="3643313"/>
          <p14:tracePt t="94688" x="5089525" y="3649663"/>
          <p14:tracePt t="94704" x="5083175" y="3649663"/>
          <p14:tracePt t="94782" x="5076825" y="3649663"/>
          <p14:tracePt t="94799" x="5065713" y="3649663"/>
          <p14:tracePt t="94806" x="5059363" y="3649663"/>
          <p14:tracePt t="94814" x="5048250" y="3656013"/>
          <p14:tracePt t="94822" x="5030788" y="3660775"/>
          <p14:tracePt t="94830" x="5018088" y="3660775"/>
          <p14:tracePt t="94838" x="5018088" y="3673475"/>
          <p14:tracePt t="95057" x="5000625" y="3673475"/>
          <p14:tracePt t="95064" x="5006975" y="3667125"/>
          <p14:tracePt t="95080" x="5006975" y="3660775"/>
          <p14:tracePt t="95088" x="5013325" y="3660775"/>
          <p14:tracePt t="95096" x="5013325" y="3656013"/>
          <p14:tracePt t="95112" x="5000625" y="3649663"/>
          <p14:tracePt t="95120" x="4995863" y="3649663"/>
          <p14:tracePt t="95128" x="4989513" y="3649663"/>
          <p14:tracePt t="95136" x="4983163" y="3649663"/>
          <p14:tracePt t="95144" x="4976813" y="3649663"/>
          <p14:tracePt t="95150" x="4976813" y="3656013"/>
          <p14:tracePt t="95166" x="4972050" y="3660775"/>
          <p14:tracePt t="95174" x="4965700" y="3667125"/>
          <p14:tracePt t="95182" x="4965700" y="3673475"/>
          <p14:tracePt t="95190" x="4959350" y="3673475"/>
          <p14:tracePt t="95198" x="4954588" y="3673475"/>
          <p14:tracePt t="95206" x="4948238" y="3678238"/>
          <p14:tracePt t="95214" x="4941888" y="3678238"/>
          <p14:tracePt t="95222" x="4937125" y="3684588"/>
          <p14:tracePt t="95230" x="4930775" y="3684588"/>
          <p14:tracePt t="95246" x="4924425" y="3684588"/>
          <p14:tracePt t="95254" x="4918075" y="3684588"/>
          <p14:tracePt t="95268" x="4913313" y="3684588"/>
          <p14:tracePt t="95284" x="4900613" y="3684588"/>
          <p14:tracePt t="95300" x="4895850" y="3684588"/>
          <p14:tracePt t="95308" x="4883150" y="3684588"/>
          <p14:tracePt t="95324" x="4872038" y="3684588"/>
          <p14:tracePt t="95332" x="4865688" y="3684588"/>
          <p14:tracePt t="95340" x="4859338" y="3684588"/>
          <p14:tracePt t="95348" x="4848225" y="3684588"/>
          <p14:tracePt t="95378" x="4841875" y="3684588"/>
          <p14:tracePt t="95985" x="4837113" y="3684588"/>
          <p14:tracePt t="95998" x="4837113" y="3690938"/>
          <p14:tracePt t="96006" x="4837113" y="3695700"/>
          <p14:tracePt t="96014" x="4830763" y="3702050"/>
          <p14:tracePt t="96022" x="4824413" y="3708400"/>
          <p14:tracePt t="96031" x="4818063" y="3719513"/>
          <p14:tracePt t="96047" x="4813300" y="3725863"/>
          <p14:tracePt t="96054" x="4806950" y="3732213"/>
          <p14:tracePt t="96063" x="4806950" y="3736975"/>
          <p14:tracePt t="96070" x="4800600" y="3736975"/>
          <p14:tracePt t="96243" x="4800600" y="3732213"/>
          <p14:tracePt t="96266" x="4806950" y="3725863"/>
          <p14:tracePt t="96282" x="4813300" y="3725863"/>
          <p14:tracePt t="96290" x="4813300" y="3719513"/>
          <p14:tracePt t="96298" x="4818063" y="3714750"/>
          <p14:tracePt t="96306" x="4824413" y="3714750"/>
          <p14:tracePt t="96312" x="4837113" y="3714750"/>
          <p14:tracePt t="96320" x="4854575" y="3708400"/>
          <p14:tracePt t="96329" x="4865688" y="3708400"/>
          <p14:tracePt t="96337" x="4872038" y="3708400"/>
          <p14:tracePt t="96345" x="4876800" y="3714750"/>
          <p14:tracePt t="96353" x="4883150" y="3714750"/>
          <p14:tracePt t="96360" x="4889500" y="3719513"/>
          <p14:tracePt t="96368" x="4895850" y="3719513"/>
          <p14:tracePt t="96377" x="4900613" y="3719513"/>
          <p14:tracePt t="96384" x="4906963" y="3725863"/>
          <p14:tracePt t="96393" x="4913313" y="3725863"/>
          <p14:tracePt t="96400" x="4918075" y="3732213"/>
          <p14:tracePt t="96415" x="4930775" y="3732213"/>
          <p14:tracePt t="96423" x="4937125" y="3732213"/>
          <p14:tracePt t="96431" x="4954588" y="3732213"/>
          <p14:tracePt t="96439" x="4976813" y="3732213"/>
          <p14:tracePt t="96446" x="5006975" y="3732213"/>
          <p14:tracePt t="96454" x="5035550" y="3725863"/>
          <p14:tracePt t="96462" x="5076825" y="3725863"/>
          <p14:tracePt t="96470" x="5118100" y="3719513"/>
          <p14:tracePt t="96478" x="5159375" y="3714750"/>
          <p14:tracePt t="96486" x="5200650" y="3714750"/>
          <p14:tracePt t="96494" x="5230813" y="3714750"/>
          <p14:tracePt t="96503" x="5253038" y="3714750"/>
          <p14:tracePt t="96511" x="5276850" y="3714750"/>
          <p14:tracePt t="96519" x="5283200" y="3714750"/>
          <p14:tracePt t="96524" x="5294313" y="3714750"/>
          <p14:tracePt t="96533" x="5307013" y="3714750"/>
          <p14:tracePt t="96581" x="5311775" y="3714750"/>
          <p14:tracePt t="96588" x="5318125" y="3714750"/>
          <p14:tracePt t="96597" x="5324475" y="3708400"/>
          <p14:tracePt t="96613" x="5341938" y="3702050"/>
          <p14:tracePt t="96619" x="5348288" y="3695700"/>
          <p14:tracePt t="96627" x="5359400" y="3695700"/>
          <p14:tracePt t="96635" x="5376863" y="3695700"/>
          <p14:tracePt t="96643" x="5389563" y="3695700"/>
          <p14:tracePt t="96651" x="5400675" y="3695700"/>
          <p14:tracePt t="96659" x="5418138" y="3695700"/>
          <p14:tracePt t="96667" x="5441950" y="3702050"/>
          <p14:tracePt t="96674" x="5453063" y="3702050"/>
          <p14:tracePt t="96683" x="5476875" y="3714750"/>
          <p14:tracePt t="96691" x="5500688" y="3719513"/>
          <p14:tracePt t="96699" x="5524500" y="3725863"/>
          <p14:tracePt t="96706" x="5546725" y="3732213"/>
          <p14:tracePt t="96714" x="5576888" y="3736975"/>
          <p14:tracePt t="96720" x="5600700" y="3736975"/>
          <p14:tracePt t="96729" x="5629275" y="3736975"/>
          <p14:tracePt t="96736" x="5659438" y="3736975"/>
          <p14:tracePt t="96744" x="5688013" y="3736975"/>
          <p14:tracePt t="96752" x="5729288" y="3736975"/>
          <p14:tracePt t="96761" x="5770563" y="3732213"/>
          <p14:tracePt t="96768" x="5822950" y="3732213"/>
          <p14:tracePt t="96777" x="5859463" y="3732213"/>
          <p14:tracePt t="96784" x="5911850" y="3732213"/>
          <p14:tracePt t="96793" x="5959475" y="3732213"/>
          <p14:tracePt t="96800" x="6000750" y="3732213"/>
          <p14:tracePt t="96808" x="6035675" y="3736975"/>
          <p14:tracePt t="96817" x="6059488" y="3743325"/>
          <p14:tracePt t="96824" x="6070600" y="3743325"/>
          <p14:tracePt t="96830" x="6076950" y="3749675"/>
          <p14:tracePt t="96940" x="6070600" y="3749675"/>
          <p14:tracePt t="96948" x="6064250" y="3743325"/>
          <p14:tracePt t="96980" x="6070600" y="3743325"/>
          <p14:tracePt t="98999" x="6076950" y="3743325"/>
          <p14:tracePt t="99007" x="6081713" y="3743325"/>
          <p14:tracePt t="99047" x="6081713" y="3736975"/>
          <p14:tracePt t="99069" x="6088063" y="3736975"/>
          <p14:tracePt t="99085" x="6094413" y="3736975"/>
          <p14:tracePt t="99093" x="6099175" y="3736975"/>
          <p14:tracePt t="99101" x="6118225" y="3736975"/>
          <p14:tracePt t="99109" x="6135688" y="3743325"/>
          <p14:tracePt t="99117" x="6153150" y="3749675"/>
          <p14:tracePt t="99125" x="6164263" y="3754438"/>
          <p14:tracePt t="99133" x="6188075" y="3754438"/>
          <p14:tracePt t="99141" x="6218238" y="3760788"/>
          <p14:tracePt t="99149" x="6240463" y="3773488"/>
          <p14:tracePt t="99157" x="6257925" y="3778250"/>
          <p14:tracePt t="99337" x="6235700" y="3767138"/>
          <p14:tracePt t="99353" x="6235700" y="3773488"/>
          <p14:tracePt t="99369" x="6246813" y="3778250"/>
          <p14:tracePt t="99377" x="6257925" y="3778250"/>
          <p14:tracePt t="99399" x="6257925" y="3767138"/>
          <p14:tracePt t="99407" x="6270625" y="3767138"/>
          <p14:tracePt t="99415" x="6276975" y="3760788"/>
          <p14:tracePt t="99431" x="6299200" y="3749675"/>
          <p14:tracePt t="99439" x="6323013" y="3725863"/>
          <p14:tracePt t="99447" x="6335713" y="3719513"/>
          <p14:tracePt t="99455" x="6364288" y="3690938"/>
          <p14:tracePt t="99463" x="6388100" y="3673475"/>
          <p14:tracePt t="99471" x="6440488" y="3649663"/>
          <p14:tracePt t="99479" x="6481763" y="3636963"/>
          <p14:tracePt t="99487" x="6516688" y="3625850"/>
          <p14:tracePt t="99493" x="6557963" y="3608388"/>
          <p14:tracePt t="99501" x="6599238" y="3597275"/>
          <p14:tracePt t="99509" x="6640513" y="3590925"/>
          <p14:tracePt t="99517" x="6657975" y="3584575"/>
          <p14:tracePt t="99525" x="6670675" y="3584575"/>
          <p14:tracePt t="99557" x="6657975" y="3590925"/>
          <p14:tracePt t="99565" x="6646863" y="3597275"/>
          <p14:tracePt t="99573" x="6640513" y="3608388"/>
          <p14:tracePt t="99581" x="6640513" y="3614738"/>
          <p14:tracePt t="99589" x="6634163" y="3619500"/>
          <p14:tracePt t="99635" x="6640513" y="3619500"/>
          <p14:tracePt t="99643" x="6640513" y="3614738"/>
          <p14:tracePt t="99651" x="6640513" y="3602038"/>
          <p14:tracePt t="99683" x="6640513" y="3597275"/>
          <p14:tracePt t="99691" x="6646863" y="3597275"/>
          <p14:tracePt t="99705" x="6646863" y="3590925"/>
          <p14:tracePt t="99721" x="6640513" y="3590925"/>
          <p14:tracePt t="99761" x="6634163" y="3590925"/>
          <p14:tracePt t="99801" x="6629400" y="3590925"/>
          <p14:tracePt t="99824" x="6623050" y="3590925"/>
          <p14:tracePt t="99831" x="6623050" y="3597275"/>
          <p14:tracePt t="99847" x="6616700" y="3597275"/>
          <p14:tracePt t="99925" x="6611938" y="3597275"/>
          <p14:tracePt t="99965" x="6611938" y="3602038"/>
          <p14:tracePt t="100059" x="6611938" y="3608388"/>
          <p14:tracePt t="100067" x="6599238" y="3614738"/>
          <p14:tracePt t="100075" x="6592888" y="3619500"/>
          <p14:tracePt t="100083" x="6588125" y="3632200"/>
          <p14:tracePt t="100091" x="6570663" y="3643313"/>
          <p14:tracePt t="100099" x="6564313" y="3649663"/>
          <p14:tracePt t="100107" x="6546850" y="3667125"/>
          <p14:tracePt t="100115" x="6534150" y="3678238"/>
          <p14:tracePt t="100123" x="6523038" y="3690938"/>
          <p14:tracePt t="100129" x="6511925" y="3702050"/>
          <p14:tracePt t="100137" x="6492875" y="3714750"/>
          <p14:tracePt t="100145" x="6481763" y="3719513"/>
          <p14:tracePt t="100153" x="6475413" y="3719513"/>
          <p14:tracePt t="100161" x="6457950" y="3725863"/>
          <p14:tracePt t="100169" x="6446838" y="3725863"/>
          <p14:tracePt t="100177" x="6434138" y="3725863"/>
          <p14:tracePt t="100185" x="6411913" y="3725863"/>
          <p14:tracePt t="100193" x="6394450" y="3725863"/>
          <p14:tracePt t="100201" x="6375400" y="3732213"/>
          <p14:tracePt t="100209" x="6370638" y="3732213"/>
          <p14:tracePt t="100217" x="6364288" y="3736975"/>
          <p14:tracePt t="100231" x="6375400" y="3736975"/>
          <p14:tracePt t="100239" x="6399213" y="3743325"/>
          <p14:tracePt t="100247" x="6429375" y="3743325"/>
          <p14:tracePt t="100255" x="6453188" y="3749675"/>
          <p14:tracePt t="100263" x="6488113" y="3754438"/>
          <p14:tracePt t="100421" x="6434138" y="3732213"/>
          <p14:tracePt t="100429" x="6423025" y="3719513"/>
          <p14:tracePt t="100435" x="6405563" y="3708400"/>
          <p14:tracePt t="100443" x="6388100" y="3702050"/>
          <p14:tracePt t="100451" x="6370638" y="3690938"/>
          <p14:tracePt t="100460" x="6364288" y="3678238"/>
          <p14:tracePt t="100467" x="6353175" y="3678238"/>
          <p14:tracePt t="100475" x="6335713" y="3678238"/>
          <p14:tracePt t="100483" x="6323013" y="3678238"/>
          <p14:tracePt t="100491" x="6288088" y="3673475"/>
          <p14:tracePt t="100499" x="6257925" y="3673475"/>
          <p14:tracePt t="100507" x="6218238" y="3673475"/>
          <p14:tracePt t="100515" x="6170613" y="3678238"/>
          <p14:tracePt t="100523" x="6129338" y="3684588"/>
          <p14:tracePt t="100531" x="6088063" y="3690938"/>
          <p14:tracePt t="100539" x="6064250" y="3702050"/>
          <p14:tracePt t="100545" x="6046788" y="3708400"/>
          <p14:tracePt t="100553" x="6029325" y="3719513"/>
          <p14:tracePt t="100561" x="6018213" y="3736975"/>
          <p14:tracePt t="100569" x="6005513" y="3754438"/>
          <p14:tracePt t="100577" x="5994400" y="3767138"/>
          <p14:tracePt t="100585" x="5988050" y="3778250"/>
          <p14:tracePt t="100593" x="5970588" y="3790950"/>
          <p14:tracePt t="100601" x="5953125" y="3802063"/>
          <p14:tracePt t="100609" x="5935663" y="3819525"/>
          <p14:tracePt t="100617" x="5918200" y="3836988"/>
          <p14:tracePt t="100626" x="5894388" y="3849688"/>
          <p14:tracePt t="100633" x="5870575" y="3867150"/>
          <p14:tracePt t="100641" x="5842000" y="3884613"/>
          <p14:tracePt t="100649" x="5822950" y="3890963"/>
          <p14:tracePt t="100655" x="5805488" y="3902075"/>
          <p14:tracePt t="100663" x="5783263" y="3913188"/>
          <p14:tracePt t="100671" x="5764213" y="3919538"/>
          <p14:tracePt t="100679" x="5753100" y="3925888"/>
          <p14:tracePt t="100687" x="5746750" y="3925888"/>
          <p14:tracePt t="100695" x="5729288" y="3925888"/>
          <p14:tracePt t="100703" x="5724525" y="3925888"/>
          <p14:tracePt t="100719" x="5718175" y="3925888"/>
          <p14:tracePt t="100765" x="5711825" y="3925888"/>
          <p14:tracePt t="100907" x="5711825" y="3919538"/>
          <p14:tracePt t="101189" x="5718175" y="3919538"/>
          <p14:tracePt t="101237" x="5718175" y="3913188"/>
          <p14:tracePt t="101261" x="5718175" y="3902075"/>
          <p14:tracePt t="101277" x="5718175" y="3895725"/>
          <p14:tracePt t="101283" x="5724525" y="3895725"/>
          <p14:tracePt t="101551" x="5718175" y="3902075"/>
          <p14:tracePt t="101575" x="5711825" y="3902075"/>
          <p14:tracePt t="101614" x="5705475" y="3902075"/>
          <p14:tracePt t="101763" x="5705475" y="3895725"/>
          <p14:tracePt t="101882" x="5700713" y="3895725"/>
          <p14:tracePt t="101914" x="5694363" y="3895725"/>
          <p14:tracePt t="101927" x="5688013" y="3895725"/>
          <p14:tracePt t="101935" x="5676900" y="3890963"/>
          <p14:tracePt t="101943" x="5670550" y="3878263"/>
          <p14:tracePt t="101951" x="5670550" y="3871913"/>
          <p14:tracePt t="101959" x="5659438" y="3867150"/>
          <p14:tracePt t="101967" x="5646738" y="3854450"/>
          <p14:tracePt t="101975" x="5635625" y="3843338"/>
          <p14:tracePt t="101983" x="5618163" y="3825875"/>
          <p14:tracePt t="101991" x="5600700" y="3808413"/>
          <p14:tracePt t="101999" x="5583238" y="3790950"/>
          <p14:tracePt t="102007" x="5570538" y="3767138"/>
          <p14:tracePt t="102015" x="5553075" y="3749675"/>
          <p14:tracePt t="102023" x="5541963" y="3736975"/>
          <p14:tracePt t="102029" x="5529263" y="3725863"/>
          <p14:tracePt t="102037" x="5529263" y="3714750"/>
          <p14:tracePt t="102053" x="5518150" y="3708400"/>
          <p14:tracePt t="102061" x="5511800" y="3702050"/>
          <p14:tracePt t="102069" x="5507038" y="3695700"/>
          <p14:tracePt t="102077" x="5500688" y="3695700"/>
          <p14:tracePt t="102085" x="5487988" y="3690938"/>
          <p14:tracePt t="102093" x="5476875" y="3690938"/>
          <p14:tracePt t="102101" x="5459413" y="3690938"/>
          <p14:tracePt t="102109" x="5448300" y="3690938"/>
          <p14:tracePt t="102117" x="5429250" y="3684588"/>
          <p14:tracePt t="102126" x="5407025" y="3684588"/>
          <p14:tracePt t="102131" x="5394325" y="3684588"/>
          <p14:tracePt t="102139" x="5376863" y="3684588"/>
          <p14:tracePt t="102147" x="5359400" y="3684588"/>
          <p14:tracePt t="102155" x="5348288" y="3684588"/>
          <p14:tracePt t="102163" x="5341938" y="3684588"/>
          <p14:tracePt t="102171" x="5335588" y="3684588"/>
          <p14:tracePt t="102187" x="5330825" y="3684588"/>
          <p14:tracePt t="102439" x="5330825" y="3690938"/>
          <p14:tracePt t="102447" x="5330825" y="3695700"/>
          <p14:tracePt t="102453" x="5324475" y="3702050"/>
          <p14:tracePt t="102461" x="5324475" y="3714750"/>
          <p14:tracePt t="102469" x="5318125" y="3719513"/>
          <p14:tracePt t="102493" x="5318125" y="3725863"/>
          <p14:tracePt t="105564" x="5324475" y="3725863"/>
          <p14:tracePt t="105588" x="5330825" y="3732213"/>
          <p14:tracePt t="105596" x="5341938" y="3743325"/>
          <p14:tracePt t="105604" x="5359400" y="3754438"/>
          <p14:tracePt t="105612" x="5376863" y="3778250"/>
          <p14:tracePt t="105620" x="5400675" y="3802063"/>
          <p14:tracePt t="105628" x="5435600" y="3836988"/>
          <p14:tracePt t="105636" x="5483225" y="3871913"/>
          <p14:tracePt t="105644" x="5529263" y="3919538"/>
          <p14:tracePt t="105652" x="5583238" y="3954463"/>
          <p14:tracePt t="105658" x="5624513" y="3995738"/>
          <p14:tracePt t="105666" x="5688013" y="4030663"/>
          <p14:tracePt t="105674" x="5724525" y="4071938"/>
          <p14:tracePt t="105682" x="5759450" y="4089400"/>
          <p14:tracePt t="105690" x="5794375" y="4119563"/>
          <p14:tracePt t="105698" x="5818188" y="4137025"/>
          <p14:tracePt t="105706" x="5835650" y="4154488"/>
          <p14:tracePt t="105714" x="5853113" y="4167188"/>
          <p14:tracePt t="105722" x="5864225" y="4171950"/>
          <p14:tracePt t="105730" x="5876925" y="4184650"/>
          <p14:tracePt t="105746" x="5883275" y="4184650"/>
          <p14:tracePt t="105754" x="5894388" y="4184650"/>
          <p14:tracePt t="105760" x="5894388" y="4195763"/>
          <p14:tracePt t="105768" x="5911850" y="4206875"/>
          <p14:tracePt t="105776" x="5935663" y="4219575"/>
          <p14:tracePt t="105784" x="5959475" y="4230688"/>
          <p14:tracePt t="105792" x="6005513" y="4254500"/>
          <p14:tracePt t="105800" x="6046788" y="4284663"/>
          <p14:tracePt t="105808" x="6094413" y="4319588"/>
          <p14:tracePt t="105816" x="6164263" y="4378325"/>
          <p14:tracePt t="105825" x="6211888" y="4424363"/>
          <p14:tracePt t="105832" x="6253163" y="4478338"/>
          <p14:tracePt t="105840" x="6288088" y="4513263"/>
          <p14:tracePt t="105848" x="6316663" y="4554538"/>
          <p14:tracePt t="105856" x="6335713" y="4589463"/>
          <p14:tracePt t="105864" x="6353175" y="4624388"/>
          <p14:tracePt t="105872" x="6353175" y="4648200"/>
          <p14:tracePt t="105878" x="6357938" y="4660900"/>
          <p14:tracePt t="105886" x="6357938" y="4672013"/>
          <p14:tracePt t="105894" x="6357938" y="4683125"/>
          <p14:tracePt t="105902" x="6357938" y="4689475"/>
          <p14:tracePt t="105910" x="6357938" y="4695825"/>
          <p14:tracePt t="105918" x="6357938" y="4700588"/>
          <p14:tracePt t="105996" x="6353175" y="4700588"/>
          <p14:tracePt t="106012" x="6346825" y="4695825"/>
          <p14:tracePt t="106036" x="6346825" y="4689475"/>
          <p14:tracePt t="106044" x="6340475" y="4689475"/>
          <p14:tracePt t="106052" x="6329363" y="4678363"/>
          <p14:tracePt t="106068" x="6323013" y="4678363"/>
          <p14:tracePt t="106076" x="6316663" y="4672013"/>
          <p14:tracePt t="106088" x="6311900" y="4672013"/>
          <p14:tracePt t="106090" x="6311900" y="4665663"/>
          <p14:tracePt t="106106" x="6305550" y="4660900"/>
          <p14:tracePt t="106122" x="6299200" y="4654550"/>
          <p14:tracePt t="106130" x="6294438" y="4648200"/>
          <p14:tracePt t="106138" x="6288088" y="4648200"/>
          <p14:tracePt t="106146" x="6281738" y="4641850"/>
          <p14:tracePt t="106154" x="6276975" y="4637088"/>
          <p14:tracePt t="106162" x="6270625" y="4630738"/>
          <p14:tracePt t="106170" x="6264275" y="4630738"/>
          <p14:tracePt t="106178" x="6253163" y="4624388"/>
          <p14:tracePt t="106186" x="6240463" y="4619625"/>
          <p14:tracePt t="106192" x="6235700" y="4619625"/>
          <p14:tracePt t="106208" x="6229350" y="4619625"/>
          <p14:tracePt t="106216" x="6223000" y="4619625"/>
          <p14:tracePt t="106248" x="6218238" y="4619625"/>
          <p14:tracePt t="106272" x="6211888" y="4619625"/>
          <p14:tracePt t="106318" x="6205538" y="4619625"/>
          <p14:tracePt t="106476" x="6199188" y="4619625"/>
          <p14:tracePt t="106492" x="6194425" y="4619625"/>
          <p14:tracePt t="106514" x="6188075" y="4619625"/>
          <p14:tracePt t="106522" x="6181725" y="4619625"/>
          <p14:tracePt t="106538" x="6176963" y="4624388"/>
          <p14:tracePt t="106554" x="6170613" y="4630738"/>
          <p14:tracePt t="106562" x="6164263" y="4630738"/>
          <p14:tracePt t="106578" x="6164263" y="4637088"/>
          <p14:tracePt t="106750" x="6157913" y="4637088"/>
          <p14:tracePt t="106938" x="6153150" y="4637088"/>
          <p14:tracePt t="106954" x="6146800" y="4637088"/>
          <p14:tracePt t="106962" x="6146800" y="4630738"/>
          <p14:tracePt t="107976" x="6140450" y="4630738"/>
          <p14:tracePt t="107984" x="6135688" y="4630738"/>
          <p14:tracePt t="108000" x="6129338" y="4630738"/>
          <p14:tracePt t="108006" x="6122988" y="4630738"/>
          <p14:tracePt t="108014" x="6111875" y="4637088"/>
          <p14:tracePt t="108030" x="6094413" y="4641850"/>
          <p14:tracePt t="108038" x="6088063" y="4641850"/>
          <p14:tracePt t="108046" x="6076950" y="4648200"/>
          <p14:tracePt t="108054" x="6064250" y="4654550"/>
          <p14:tracePt t="108062" x="6059488" y="4654550"/>
          <p14:tracePt t="108088" x="6053138" y="4654550"/>
          <p14:tracePt t="108148" x="6046788" y="4654550"/>
          <p14:tracePt t="108172" x="6035675" y="4654550"/>
          <p14:tracePt t="108180" x="6029325" y="4654550"/>
          <p14:tracePt t="108188" x="6018213" y="4648200"/>
          <p14:tracePt t="108196" x="6011863" y="4641850"/>
          <p14:tracePt t="108204" x="6005513" y="4630738"/>
          <p14:tracePt t="108408" x="6005513" y="4637088"/>
          <p14:tracePt t="108422" x="5994400" y="4637088"/>
          <p14:tracePt t="108430" x="5988050" y="4637088"/>
          <p14:tracePt t="108438" x="5981700" y="4637088"/>
          <p14:tracePt t="108446" x="5964238" y="4637088"/>
          <p14:tracePt t="108454" x="5959475" y="4630738"/>
          <p14:tracePt t="108462" x="5946775" y="4630738"/>
          <p14:tracePt t="108470" x="5942013" y="4630738"/>
          <p14:tracePt t="108478" x="5922963" y="4630738"/>
          <p14:tracePt t="108486" x="5911850" y="4624388"/>
          <p14:tracePt t="108494" x="5905500" y="4624388"/>
          <p14:tracePt t="108502" x="5894388" y="4624388"/>
          <p14:tracePt t="108510" x="5883275" y="4624388"/>
          <p14:tracePt t="108518" x="5876925" y="4624388"/>
          <p14:tracePt t="108526" x="5864225" y="4624388"/>
          <p14:tracePt t="108532" x="5853113" y="4624388"/>
          <p14:tracePt t="108548" x="5842000" y="4624388"/>
          <p14:tracePt t="108556" x="5835650" y="4624388"/>
          <p14:tracePt t="108564" x="5835650" y="4630738"/>
          <p14:tracePt t="108698" x="5846763" y="4630738"/>
          <p14:tracePt t="108714" x="5859463" y="4630738"/>
          <p14:tracePt t="108722" x="5864225" y="4630738"/>
          <p14:tracePt t="108730" x="5870575" y="4630738"/>
          <p14:tracePt t="108736" x="5876925" y="4630738"/>
          <p14:tracePt t="108776" x="5883275" y="4630738"/>
          <p14:tracePt t="108792" x="5883275" y="4624388"/>
          <p14:tracePt t="108816" x="5883275" y="4619625"/>
          <p14:tracePt t="108840" x="5883275" y="4613275"/>
          <p14:tracePt t="109028" x="5883275" y="4606925"/>
          <p14:tracePt t="109326" x="5888038" y="4606925"/>
          <p14:tracePt t="109388" x="5888038" y="4602163"/>
          <p14:tracePt t="109428" x="5888038" y="4595813"/>
          <p14:tracePt t="109804" x="5888038" y="4602163"/>
          <p14:tracePt t="109914" x="5888038" y="4606925"/>
          <p14:tracePt t="109922" x="5888038" y="4613275"/>
          <p14:tracePt t="109930" x="5888038" y="4619625"/>
          <p14:tracePt t="109938" x="5883275" y="4619625"/>
          <p14:tracePt t="109946" x="5883275" y="4624388"/>
          <p14:tracePt t="109954" x="5883275" y="4630738"/>
          <p14:tracePt t="109962" x="5883275" y="4637088"/>
          <p14:tracePt t="109970" x="5883275" y="4641850"/>
          <p14:tracePt t="109978" x="5876925" y="4654550"/>
          <p14:tracePt t="109986" x="5876925" y="4660900"/>
          <p14:tracePt t="109994" x="5876925" y="4672013"/>
          <p14:tracePt t="110002" x="5870575" y="4689475"/>
          <p14:tracePt t="110010" x="5864225" y="4700588"/>
          <p14:tracePt t="110016" x="5859463" y="4719638"/>
          <p14:tracePt t="110024" x="5853113" y="4741863"/>
          <p14:tracePt t="110032" x="5853113" y="4754563"/>
          <p14:tracePt t="110040" x="5846763" y="4778375"/>
          <p14:tracePt t="110048" x="5842000" y="4795838"/>
          <p14:tracePt t="110057" x="5835650" y="4800600"/>
          <p14:tracePt t="110064" x="5835650" y="4806950"/>
          <p14:tracePt t="110088" x="5842000" y="4813300"/>
          <p14:tracePt t="110308" x="5846763" y="4806950"/>
          <p14:tracePt t="110346" x="5842000" y="4806950"/>
          <p14:tracePt t="110354" x="5835650" y="4806950"/>
          <p14:tracePt t="110362" x="5822950" y="4813300"/>
          <p14:tracePt t="110370" x="5818188" y="4813300"/>
          <p14:tracePt t="110378" x="5805488" y="4818063"/>
          <p14:tracePt t="110386" x="5794375" y="4824413"/>
          <p14:tracePt t="110394" x="5794375" y="4830763"/>
          <p14:tracePt t="110512" x="5794375" y="4837113"/>
          <p14:tracePt t="110520" x="5794375" y="4848225"/>
          <p14:tracePt t="110528" x="5788025" y="4859338"/>
          <p14:tracePt t="110544" x="5788025" y="4865688"/>
          <p14:tracePt t="110550" x="5783263" y="4883150"/>
          <p14:tracePt t="110558" x="5776913" y="4883150"/>
          <p14:tracePt t="110566" x="5776913" y="4895850"/>
          <p14:tracePt t="110873" x="5783263" y="4895850"/>
          <p14:tracePt t="110881" x="5783263" y="4900613"/>
          <p14:tracePt t="110888" x="5783263" y="4906963"/>
          <p14:tracePt t="110905" x="5783263" y="4913313"/>
          <p14:tracePt t="111157" x="5783263" y="4906963"/>
          <p14:tracePt t="111219" x="5783263" y="4900613"/>
          <p14:tracePt t="111275" x="5788025" y="4900613"/>
          <p14:tracePt t="111683" x="5794375" y="4900613"/>
          <p14:tracePt t="112257" x="5794375" y="4895850"/>
          <p14:tracePt t="112405" x="5800725" y="4895850"/>
          <p14:tracePt t="112579" x="5800725" y="4889500"/>
          <p14:tracePt t="112657" x="5800725" y="4895850"/>
          <p14:tracePt t="112711" x="5805488" y="4895850"/>
          <p14:tracePt t="112735" x="5811838" y="4895850"/>
          <p14:tracePt t="112743" x="5811838" y="4889500"/>
          <p14:tracePt t="113033" x="5811838" y="4895850"/>
          <p14:tracePt t="113073" x="5818188" y="4895850"/>
          <p14:tracePt t="113119" x="5822950" y="4895850"/>
          <p14:tracePt t="113229" x="5822950" y="4889500"/>
          <p14:tracePt t="113906" x="5822950" y="4876800"/>
          <p14:tracePt t="113913" x="5822950" y="4872038"/>
          <p14:tracePt t="113929" x="5829300" y="4865688"/>
          <p14:tracePt t="113937" x="5829300" y="4854575"/>
          <p14:tracePt t="113945" x="5835650" y="4848225"/>
          <p14:tracePt t="113953" x="5835650" y="4837113"/>
          <p14:tracePt t="113961" x="5835650" y="4830763"/>
          <p14:tracePt t="113969" x="5835650" y="4824413"/>
          <p14:tracePt t="113977" x="5835650" y="4818063"/>
          <p14:tracePt t="113983" x="5829300" y="4818063"/>
          <p14:tracePt t="113999" x="5818188" y="4818063"/>
          <p14:tracePt t="114007" x="5811838" y="4813300"/>
          <p14:tracePt t="114015" x="5800725" y="4813300"/>
          <p14:tracePt t="114023" x="5794375" y="4806950"/>
          <p14:tracePt t="114031" x="5788025" y="4806950"/>
          <p14:tracePt t="114039" x="5783263" y="4806950"/>
          <p14:tracePt t="114047" x="5776913" y="4806950"/>
          <p14:tracePt t="114063" x="5770563" y="4806950"/>
          <p14:tracePt t="114077" x="5764213" y="4806950"/>
          <p14:tracePt t="114093" x="5759450" y="4800600"/>
          <p14:tracePt t="114141" x="5770563" y="4800600"/>
          <p14:tracePt t="114276" x="5753100" y="4789488"/>
          <p14:tracePt t="114283" x="5746750" y="4783138"/>
          <p14:tracePt t="114291" x="5741988" y="4783138"/>
          <p14:tracePt t="114299" x="5741988" y="4778375"/>
          <p14:tracePt t="114313" x="5729288" y="4778375"/>
          <p14:tracePt t="114321" x="5724525" y="4765675"/>
          <p14:tracePt t="114329" x="5718175" y="4759325"/>
          <p14:tracePt t="114337" x="5711825" y="4759325"/>
          <p14:tracePt t="114345" x="5700713" y="4759325"/>
          <p14:tracePt t="114353" x="5694363" y="4759325"/>
          <p14:tracePt t="114361" x="5683250" y="4759325"/>
          <p14:tracePt t="114369" x="5670550" y="4759325"/>
          <p14:tracePt t="114385" x="5665788" y="4759325"/>
          <p14:tracePt t="114393" x="5659438" y="4759325"/>
          <p14:tracePt t="114496" x="5665788" y="4759325"/>
          <p14:tracePt t="114581" x="5676900" y="4754563"/>
          <p14:tracePt t="114589" x="5683250" y="4754563"/>
          <p14:tracePt t="114597" x="5688013" y="4754563"/>
          <p14:tracePt t="114605" x="5694363" y="4754563"/>
          <p14:tracePt t="114613" x="5700713" y="4748213"/>
          <p14:tracePt t="114619" x="5705475" y="4741863"/>
          <p14:tracePt t="114635" x="5711825" y="4741863"/>
          <p14:tracePt t="114643" x="5718175" y="4737100"/>
          <p14:tracePt t="114699" x="5724525" y="4737100"/>
          <p14:tracePt t="114707" x="5729288" y="4730750"/>
          <p14:tracePt t="114715" x="5735638" y="4730750"/>
          <p14:tracePt t="114721" x="5746750" y="4724400"/>
          <p14:tracePt t="114729" x="5759450" y="4719638"/>
          <p14:tracePt t="114737" x="5770563" y="4719638"/>
          <p14:tracePt t="114745" x="5783263" y="4713288"/>
          <p14:tracePt t="114753" x="5794375" y="4706938"/>
          <p14:tracePt t="114761" x="5811838" y="4695825"/>
          <p14:tracePt t="114769" x="5818188" y="4683125"/>
          <p14:tracePt t="114777" x="5829300" y="4672013"/>
          <p14:tracePt t="114785" x="5835650" y="4665663"/>
          <p14:tracePt t="114793" x="5853113" y="4654550"/>
          <p14:tracePt t="114801" x="5864225" y="4641850"/>
          <p14:tracePt t="114809" x="5876925" y="4624388"/>
          <p14:tracePt t="114817" x="5894388" y="4602163"/>
          <p14:tracePt t="114823" x="5918200" y="4578350"/>
          <p14:tracePt t="114831" x="5935663" y="4560888"/>
          <p14:tracePt t="114839" x="5959475" y="4537075"/>
          <p14:tracePt t="114847" x="5988050" y="4519613"/>
          <p14:tracePt t="114855" x="6005513" y="4506913"/>
          <p14:tracePt t="114863" x="6011863" y="4495800"/>
          <p14:tracePt t="114871" x="6018213" y="4489450"/>
          <p14:tracePt t="114879" x="6018213" y="4478338"/>
          <p14:tracePt t="114887" x="6018213" y="4471988"/>
          <p14:tracePt t="114903" x="6000750" y="4465638"/>
          <p14:tracePt t="114911" x="5981700" y="4460875"/>
          <p14:tracePt t="114919" x="5959475" y="4454525"/>
          <p14:tracePt t="114927" x="5918200" y="4437063"/>
          <p14:tracePt t="114935" x="5894388" y="4437063"/>
          <p14:tracePt t="114941" x="5864225" y="4419600"/>
          <p14:tracePt t="114949" x="5842000" y="4413250"/>
          <p14:tracePt t="114957" x="5805488" y="4406900"/>
          <p14:tracePt t="114965" x="5788025" y="4395788"/>
          <p14:tracePt t="114973" x="5770563" y="4389438"/>
          <p14:tracePt t="114981" x="5741988" y="4378325"/>
          <p14:tracePt t="114989" x="5724525" y="4371975"/>
          <p14:tracePt t="114997" x="5705475" y="4365625"/>
          <p14:tracePt t="115006" x="5676900" y="4354513"/>
          <p14:tracePt t="115013" x="5653088" y="4348163"/>
          <p14:tracePt t="115021" x="5618163" y="4343400"/>
          <p14:tracePt t="115029" x="5583238" y="4343400"/>
          <p14:tracePt t="115037" x="5529263" y="4343400"/>
          <p14:tracePt t="115043" x="5470525" y="4337050"/>
          <p14:tracePt t="115051" x="5418138" y="4337050"/>
          <p14:tracePt t="115059" x="5370513" y="4343400"/>
          <p14:tracePt t="115067" x="5318125" y="4354513"/>
          <p14:tracePt t="115075" x="5289550" y="4360863"/>
          <p14:tracePt t="115083" x="5253038" y="4371975"/>
          <p14:tracePt t="115091" x="5230813" y="4384675"/>
          <p14:tracePt t="115099" x="5211763" y="4402138"/>
          <p14:tracePt t="115107" x="5194300" y="4419600"/>
          <p14:tracePt t="115115" x="5183188" y="4437063"/>
          <p14:tracePt t="115123" x="5176838" y="4448175"/>
          <p14:tracePt t="115131" x="5165725" y="4471988"/>
          <p14:tracePt t="115139" x="5159375" y="4495800"/>
          <p14:tracePt t="115145" x="5153025" y="4530725"/>
          <p14:tracePt t="115153" x="5148263" y="4560888"/>
          <p14:tracePt t="115161" x="5141913" y="4595813"/>
          <p14:tracePt t="115169" x="5141913" y="4613275"/>
          <p14:tracePt t="115177" x="5135563" y="4641850"/>
          <p14:tracePt t="115185" x="5135563" y="4678363"/>
          <p14:tracePt t="115193" x="5135563" y="4706938"/>
          <p14:tracePt t="115201" x="5141913" y="4737100"/>
          <p14:tracePt t="115209" x="5148263" y="4772025"/>
          <p14:tracePt t="115217" x="5159375" y="4795838"/>
          <p14:tracePt t="115225" x="5176838" y="4830763"/>
          <p14:tracePt t="115233" x="5194300" y="4854575"/>
          <p14:tracePt t="115241" x="5218113" y="4872038"/>
          <p14:tracePt t="115249" x="5253038" y="4895850"/>
          <p14:tracePt t="115255" x="5289550" y="4906963"/>
          <p14:tracePt t="115263" x="5330825" y="4918075"/>
          <p14:tracePt t="115271" x="5383213" y="4930775"/>
          <p14:tracePt t="115279" x="5470525" y="4937125"/>
          <p14:tracePt t="115287" x="5535613" y="4937125"/>
          <p14:tracePt t="115295" x="5618163" y="4937125"/>
          <p14:tracePt t="115303" x="5694363" y="4937125"/>
          <p14:tracePt t="115311" x="5764213" y="4937125"/>
          <p14:tracePt t="115319" x="5829300" y="4924425"/>
          <p14:tracePt t="115327" x="5883275" y="4924425"/>
          <p14:tracePt t="115335" x="5929313" y="4918075"/>
          <p14:tracePt t="115343" x="5964238" y="4918075"/>
          <p14:tracePt t="115351" x="5994400" y="4918075"/>
          <p14:tracePt t="115357" x="6000750" y="4913313"/>
          <p14:tracePt t="115365" x="6005513" y="4913313"/>
          <p14:tracePt t="115445" x="6000750" y="4906963"/>
          <p14:tracePt t="115453" x="5994400" y="4906963"/>
          <p14:tracePt t="115461" x="5988050" y="4900613"/>
          <p14:tracePt t="115467" x="5970588" y="4895850"/>
          <p14:tracePt t="115475" x="5953125" y="4889500"/>
          <p14:tracePt t="115483" x="5935663" y="4876800"/>
          <p14:tracePt t="115491" x="5922963" y="4872038"/>
          <p14:tracePt t="115499" x="5905500" y="4872038"/>
          <p14:tracePt t="115507" x="5888038" y="4865688"/>
          <p14:tracePt t="115515" x="5870575" y="4859338"/>
          <p14:tracePt t="115523" x="5859463" y="4859338"/>
          <p14:tracePt t="115531" x="5835650" y="4848225"/>
          <p14:tracePt t="115539" x="5805488" y="4848225"/>
          <p14:tracePt t="115547" x="5783263" y="4841875"/>
          <p14:tracePt t="115555" x="5741988" y="4824413"/>
          <p14:tracePt t="115563" x="5700713" y="4818063"/>
          <p14:tracePt t="115569" x="5646738" y="4813300"/>
          <p14:tracePt t="115577" x="5594350" y="4806950"/>
          <p14:tracePt t="115585" x="5553075" y="4800600"/>
          <p14:tracePt t="115593" x="5511800" y="4789488"/>
          <p14:tracePt t="115601" x="5476875" y="4789488"/>
          <p14:tracePt t="115610" x="5435600" y="4789488"/>
          <p14:tracePt t="115617" x="5394325" y="4789488"/>
          <p14:tracePt t="115625" x="5353050" y="4789488"/>
          <p14:tracePt t="115633" x="5311775" y="4789488"/>
          <p14:tracePt t="115641" x="5276850" y="4789488"/>
          <p14:tracePt t="115649" x="5253038" y="4789488"/>
          <p14:tracePt t="115657" x="5230813" y="4789488"/>
          <p14:tracePt t="115665" x="5207000" y="4789488"/>
          <p14:tracePt t="115671" x="5194300" y="4789488"/>
          <p14:tracePt t="115679" x="5176838" y="4789488"/>
          <p14:tracePt t="115687" x="5159375" y="4789488"/>
          <p14:tracePt t="115695" x="5153025" y="4789488"/>
          <p14:tracePt t="115703" x="5141913" y="4789488"/>
          <p14:tracePt t="115711" x="5135563" y="4789488"/>
          <p14:tracePt t="115719" x="5130800" y="4789488"/>
          <p14:tracePt t="115727" x="5124450" y="4789488"/>
          <p14:tracePt t="115735" x="5118100" y="4789488"/>
          <p14:tracePt t="115751" x="5106988" y="4789488"/>
          <p14:tracePt t="115759" x="5100638" y="4789488"/>
          <p14:tracePt t="115767" x="5094288" y="4789488"/>
          <p14:tracePt t="115775" x="5083175" y="4783138"/>
          <p14:tracePt t="115781" x="5072063" y="4778375"/>
          <p14:tracePt t="115789" x="5065713" y="4772025"/>
          <p14:tracePt t="115797" x="5059363" y="4772025"/>
          <p14:tracePt t="115861" x="5059363" y="4778375"/>
          <p14:tracePt t="115869" x="5072063" y="4783138"/>
          <p14:tracePt t="115877" x="5089525" y="4795838"/>
          <p14:tracePt t="115885" x="5113338" y="4806950"/>
          <p14:tracePt t="115891" x="5135563" y="4813300"/>
          <p14:tracePt t="115899" x="5159375" y="4824413"/>
          <p14:tracePt t="115907" x="5189538" y="4830763"/>
          <p14:tracePt t="115915" x="5230813" y="4837113"/>
          <p14:tracePt t="115923" x="5272088" y="4854575"/>
          <p14:tracePt t="115931" x="5324475" y="4854575"/>
          <p14:tracePt t="115939" x="5376863" y="4859338"/>
          <p14:tracePt t="115947" x="5435600" y="4859338"/>
          <p14:tracePt t="115955" x="5500688" y="4859338"/>
          <p14:tracePt t="115963" x="5570538" y="4859338"/>
          <p14:tracePt t="115971" x="5629275" y="4859338"/>
          <p14:tracePt t="115979" x="5688013" y="4859338"/>
          <p14:tracePt t="115987" x="5746750" y="4859338"/>
          <p14:tracePt t="115993" x="5800725" y="4859338"/>
          <p14:tracePt t="116001" x="5842000" y="4848225"/>
          <p14:tracePt t="116009" x="5870575" y="4848225"/>
          <p14:tracePt t="116017" x="5900738" y="4848225"/>
          <p14:tracePt t="116025" x="5922963" y="4848225"/>
          <p14:tracePt t="116033" x="5942013" y="4848225"/>
          <p14:tracePt t="116041" x="5964238" y="4848225"/>
          <p14:tracePt t="116049" x="5988050" y="4841875"/>
          <p14:tracePt t="116057" x="6011863" y="4841875"/>
          <p14:tracePt t="116065" x="6035675" y="4830763"/>
          <p14:tracePt t="116073" x="6064250" y="4818063"/>
          <p14:tracePt t="116081" x="6088063" y="4818063"/>
          <p14:tracePt t="116091" x="6129338" y="4800600"/>
          <p14:tracePt t="116095" x="6153150" y="4795838"/>
          <p14:tracePt t="116103" x="6188075" y="4783138"/>
          <p14:tracePt t="116111" x="6211888" y="4772025"/>
          <p14:tracePt t="116119" x="6235700" y="4765675"/>
          <p14:tracePt t="116127" x="6246813" y="4759325"/>
          <p14:tracePt t="116135" x="6264275" y="4748213"/>
          <p14:tracePt t="116143" x="6281738" y="4741863"/>
          <p14:tracePt t="116151" x="6299200" y="4730750"/>
          <p14:tracePt t="116159" x="6316663" y="4724400"/>
          <p14:tracePt t="116167" x="6323013" y="4724400"/>
          <p14:tracePt t="116175" x="6329363" y="4719638"/>
          <p14:tracePt t="116183" x="6340475" y="4713288"/>
          <p14:tracePt t="116197" x="6340475" y="4706938"/>
          <p14:tracePt t="116205" x="6346825" y="4700588"/>
          <p14:tracePt t="116221" x="6353175" y="4689475"/>
          <p14:tracePt t="116229" x="6353175" y="4683125"/>
          <p14:tracePt t="116237" x="6357938" y="4678363"/>
          <p14:tracePt t="116245" x="6357938" y="4660900"/>
          <p14:tracePt t="116253" x="6357938" y="4654550"/>
          <p14:tracePt t="116261" x="6357938" y="4637088"/>
          <p14:tracePt t="116269" x="6357938" y="4619625"/>
          <p14:tracePt t="116277" x="6357938" y="4613275"/>
          <p14:tracePt t="116285" x="6357938" y="4595813"/>
          <p14:tracePt t="116293" x="6357938" y="4583113"/>
          <p14:tracePt t="116301" x="6357938" y="4578350"/>
          <p14:tracePt t="116307" x="6357938" y="4572000"/>
          <p14:tracePt t="116315" x="6357938" y="4565650"/>
          <p14:tracePt t="116331" x="6357938" y="4560888"/>
          <p14:tracePt t="116347" x="6353175" y="4554538"/>
          <p14:tracePt t="116355" x="6346825" y="4554538"/>
          <p14:tracePt t="116363" x="6335713" y="4548188"/>
          <p14:tracePt t="116371" x="6311900" y="4541838"/>
          <p14:tracePt t="116379" x="6288088" y="4541838"/>
          <p14:tracePt t="116387" x="6253163" y="4537075"/>
          <p14:tracePt t="116395" x="6199188" y="4537075"/>
          <p14:tracePt t="116403" x="6140450" y="4530725"/>
          <p14:tracePt t="116411" x="6070600" y="4524375"/>
          <p14:tracePt t="116417" x="6005513" y="4524375"/>
          <p14:tracePt t="116425" x="5935663" y="4524375"/>
          <p14:tracePt t="116433" x="5864225" y="4524375"/>
          <p14:tracePt t="116441" x="5800725" y="4524375"/>
          <p14:tracePt t="116449" x="5729288" y="4524375"/>
          <p14:tracePt t="116457" x="5659438" y="4524375"/>
          <p14:tracePt t="116466" x="5570538" y="4524375"/>
          <p14:tracePt t="116473" x="5507038" y="4530725"/>
          <p14:tracePt t="116481" x="5441950" y="4530725"/>
          <p14:tracePt t="116489" x="5394325" y="4530725"/>
          <p14:tracePt t="116497" x="5353050" y="4530725"/>
          <p14:tracePt t="116505" x="5300663" y="4537075"/>
          <p14:tracePt t="116513" x="5272088" y="4537075"/>
          <p14:tracePt t="116519" x="5241925" y="4537075"/>
          <p14:tracePt t="116527" x="5218113" y="4541838"/>
          <p14:tracePt t="116535" x="5211763" y="4548188"/>
          <p14:tracePt t="116543" x="5200650" y="4548188"/>
          <p14:tracePt t="116607" x="5207000" y="4548188"/>
          <p14:tracePt t="116621" x="5218113" y="4554538"/>
          <p14:tracePt t="116630" x="5224463" y="4554538"/>
          <p14:tracePt t="116669" x="5224463" y="4560888"/>
          <p14:tracePt t="116685" x="5224463" y="4565650"/>
          <p14:tracePt t="116709" x="5224463" y="4572000"/>
          <p14:tracePt t="116717" x="5224463" y="4578350"/>
          <p14:tracePt t="116812" x="5230813" y="4578350"/>
          <p14:tracePt t="116819" x="5235575" y="4578350"/>
          <p14:tracePt t="116984" x="5241925" y="4578350"/>
          <p14:tracePt t="116999" x="5248275" y="4578350"/>
          <p14:tracePt t="117007" x="5253038" y="4578350"/>
          <p14:tracePt t="117039" x="5259388" y="4578350"/>
          <p14:tracePt t="117362" x="5265738" y="4578350"/>
          <p14:tracePt t="117470" x="5272088" y="4578350"/>
          <p14:tracePt t="117477" x="5276850" y="4578350"/>
          <p14:tracePt t="117485" x="5283200" y="4578350"/>
          <p14:tracePt t="117493" x="5294313" y="4583113"/>
          <p14:tracePt t="117501" x="5311775" y="4583113"/>
          <p14:tracePt t="117509" x="5335588" y="4589463"/>
          <p14:tracePt t="117517" x="5376863" y="4602163"/>
          <p14:tracePt t="117526" x="5407025" y="4606925"/>
          <p14:tracePt t="117533" x="5441950" y="4613275"/>
          <p14:tracePt t="117541" x="5483225" y="4624388"/>
          <p14:tracePt t="117550" x="5535613" y="4641850"/>
          <p14:tracePt t="117557" x="5583238" y="4654550"/>
          <p14:tracePt t="117565" x="5635625" y="4672013"/>
          <p14:tracePt t="117573" x="5688013" y="4678363"/>
          <p14:tracePt t="117579" x="5735638" y="4683125"/>
          <p14:tracePt t="117587" x="5788025" y="4700588"/>
          <p14:tracePt t="117595" x="5842000" y="4706938"/>
          <p14:tracePt t="117603" x="5888038" y="4706938"/>
          <p14:tracePt t="117611" x="5929313" y="4713288"/>
          <p14:tracePt t="117619" x="5970588" y="4713288"/>
          <p14:tracePt t="117627" x="5994400" y="4713288"/>
          <p14:tracePt t="117635" x="6011863" y="4706938"/>
          <p14:tracePt t="117651" x="6018213" y="4706938"/>
          <p14:tracePt t="117675" x="6018213" y="4700588"/>
          <p14:tracePt t="117697" x="6022975" y="4689475"/>
          <p14:tracePt t="117705" x="6029325" y="4678363"/>
          <p14:tracePt t="117713" x="6029325" y="4672013"/>
          <p14:tracePt t="117721" x="6035675" y="4654550"/>
          <p14:tracePt t="117730" x="6046788" y="4637088"/>
          <p14:tracePt t="117737" x="6053138" y="4619625"/>
          <p14:tracePt t="117745" x="6064250" y="4595813"/>
          <p14:tracePt t="117753" x="6070600" y="4583113"/>
          <p14:tracePt t="117761" x="6088063" y="4554538"/>
          <p14:tracePt t="117770" x="6099175" y="4541838"/>
          <p14:tracePt t="117777" x="6111875" y="4530725"/>
          <p14:tracePt t="117785" x="6122988" y="4513263"/>
          <p14:tracePt t="117791" x="6129338" y="4506913"/>
          <p14:tracePt t="117799" x="6135688" y="4495800"/>
          <p14:tracePt t="117807" x="6140450" y="4495800"/>
          <p14:tracePt t="117815" x="6146800" y="4495800"/>
          <p14:tracePt t="117823" x="6146800" y="4489450"/>
          <p14:tracePt t="117888" x="6135688" y="4489450"/>
          <p14:tracePt t="117893" x="6122988" y="4483100"/>
          <p14:tracePt t="117901" x="6105525" y="4478338"/>
          <p14:tracePt t="117910" x="6081713" y="4471988"/>
          <p14:tracePt t="117917" x="6059488" y="4465638"/>
          <p14:tracePt t="117926" x="6029325" y="4454525"/>
          <p14:tracePt t="117933" x="5994400" y="4448175"/>
          <p14:tracePt t="117941" x="5953125" y="4437063"/>
          <p14:tracePt t="117950" x="5911850" y="4437063"/>
          <p14:tracePt t="117957" x="5864225" y="4424363"/>
          <p14:tracePt t="117965" x="5818188" y="4413250"/>
          <p14:tracePt t="117973" x="5776913" y="4406900"/>
          <p14:tracePt t="117981" x="5729288" y="4389438"/>
          <p14:tracePt t="117990" x="5694363" y="4384675"/>
          <p14:tracePt t="117995" x="5665788" y="4384675"/>
          <p14:tracePt t="118003" x="5635625" y="4384675"/>
          <p14:tracePt t="118011" x="5618163" y="4384675"/>
          <p14:tracePt t="118019" x="5594350" y="4384675"/>
          <p14:tracePt t="118027" x="5583238" y="4384675"/>
          <p14:tracePt t="118035" x="5559425" y="4384675"/>
          <p14:tracePt t="118044" x="5541963" y="4384675"/>
          <p14:tracePt t="118051" x="5529263" y="4395788"/>
          <p14:tracePt t="118059" x="5507038" y="4402138"/>
          <p14:tracePt t="118067" x="5487988" y="4413250"/>
          <p14:tracePt t="118090" x="5453063" y="4430713"/>
          <p14:tracePt t="118092" x="5441950" y="4430713"/>
          <p14:tracePt t="118099" x="5424488" y="4443413"/>
          <p14:tracePt t="118105" x="5411788" y="4454525"/>
          <p14:tracePt t="118113" x="5400675" y="4460875"/>
          <p14:tracePt t="118130" x="5400675" y="4465638"/>
          <p14:tracePt t="118153" x="5400675" y="4471988"/>
          <p14:tracePt t="118161" x="5400675" y="4478338"/>
          <p14:tracePt t="118177" x="5400675" y="4483100"/>
          <p14:tracePt t="118201" x="5407025" y="4483100"/>
          <p14:tracePt t="118207" x="5407025" y="4489450"/>
          <p14:tracePt t="118223" x="5411788" y="4495800"/>
          <p14:tracePt t="118239" x="5418138" y="4495800"/>
          <p14:tracePt t="118311" x="5424488" y="4495800"/>
          <p14:tracePt t="118333" x="5429250" y="4502150"/>
          <p14:tracePt t="118341" x="5435600" y="4502150"/>
          <p14:tracePt t="118350" x="5441950" y="4502150"/>
          <p14:tracePt t="118357" x="5453063" y="4506913"/>
          <p14:tracePt t="118365" x="5459413" y="4513263"/>
          <p14:tracePt t="118373" x="5465763" y="4513263"/>
          <p14:tracePt t="118381" x="5476875" y="4513263"/>
          <p14:tracePt t="118390" x="5483225" y="4513263"/>
          <p14:tracePt t="118451" x="5487988" y="4513263"/>
          <p14:tracePt t="118475" x="5494338" y="4513263"/>
          <p14:tracePt t="118508" x="5507038" y="4513263"/>
          <p14:tracePt t="118515" x="5511800" y="4519613"/>
          <p14:tracePt t="118530" x="5524500" y="4524375"/>
          <p14:tracePt t="118537" x="5529263" y="4524375"/>
          <p14:tracePt t="118546" x="5541963" y="4524375"/>
          <p14:tracePt t="118553" x="5546725" y="4524375"/>
          <p14:tracePt t="118561" x="5553075" y="4524375"/>
          <p14:tracePt t="118577" x="5559425" y="4530725"/>
          <p14:tracePt t="118586" x="5565775" y="4530725"/>
          <p14:tracePt t="118609" x="5565775" y="4537075"/>
          <p14:tracePt t="118617" x="5570538" y="4537075"/>
          <p14:tracePt t="118625" x="5576888" y="4541838"/>
          <p14:tracePt t="118631" x="5583238" y="4554538"/>
          <p14:tracePt t="118639" x="5594350" y="4554538"/>
          <p14:tracePt t="118647" x="5607050" y="4565650"/>
          <p14:tracePt t="118655" x="5611813" y="4572000"/>
          <p14:tracePt t="118663" x="5611813" y="4578350"/>
          <p14:tracePt t="118671" x="5618163" y="4583113"/>
          <p14:tracePt t="118679" x="5624513" y="4589463"/>
          <p14:tracePt t="118687" x="5624513" y="4595813"/>
          <p14:tracePt t="118703" x="5629275" y="4595813"/>
          <p14:tracePt t="118844" x="5629275" y="4602163"/>
          <p14:tracePt t="118851" x="5629275" y="4613275"/>
          <p14:tracePt t="118876" x="5629275" y="4624388"/>
          <p14:tracePt t="118900" x="5629275" y="4630738"/>
          <p14:tracePt t="118908" x="5629275" y="4637088"/>
          <p14:tracePt t="118924" x="5629275" y="4641850"/>
          <p14:tracePt t="118970" x="5629275" y="4648200"/>
          <p14:tracePt t="118977" x="5629275" y="4654550"/>
          <p14:tracePt t="119001" x="5635625" y="4660900"/>
          <p14:tracePt t="119010" x="5641975" y="4665663"/>
          <p14:tracePt t="119017" x="5641975" y="4672013"/>
          <p14:tracePt t="119025" x="5653088" y="4678363"/>
          <p14:tracePt t="119034" x="5665788" y="4689475"/>
          <p14:tracePt t="119041" x="5676900" y="4700588"/>
          <p14:tracePt t="119051" x="5683250" y="4713288"/>
          <p14:tracePt t="119056" x="5694363" y="4719638"/>
          <p14:tracePt t="119071" x="5711825" y="4737100"/>
          <p14:tracePt t="119071" x="5729288" y="4765675"/>
          <p14:tracePt t="119079" x="5741988" y="4772025"/>
          <p14:tracePt t="119087" x="5753100" y="4789488"/>
          <p14:tracePt t="119095" x="5759450" y="4800600"/>
          <p14:tracePt t="119103" x="5770563" y="4813300"/>
          <p14:tracePt t="119111" x="5770563" y="4818063"/>
          <p14:tracePt t="119119" x="5770563" y="4830763"/>
          <p14:tracePt t="119128" x="5776913" y="4841875"/>
          <p14:tracePt t="119135" x="5776913" y="4848225"/>
          <p14:tracePt t="119143" x="5776913" y="4859338"/>
          <p14:tracePt t="119151" x="5776913" y="4865688"/>
          <p14:tracePt t="119157" x="5776913" y="4876800"/>
          <p14:tracePt t="119165" x="5776913" y="4889500"/>
          <p14:tracePt t="119181" x="5776913" y="4900613"/>
          <p14:tracePt t="119198" x="5776913" y="4913313"/>
          <p14:tracePt t="119205" x="5776913" y="4918075"/>
          <p14:tracePt t="119222" x="5776913" y="4924425"/>
          <p14:tracePt t="119230" x="5770563" y="4924425"/>
          <p14:tracePt t="119238" x="5770563" y="4930775"/>
          <p14:tracePt t="119300" x="5764213" y="4930775"/>
          <p14:tracePt t="119308" x="5764213" y="4924425"/>
          <p14:tracePt t="119324" x="5759450" y="4913313"/>
          <p14:tracePt t="119332" x="5753100" y="4900613"/>
          <p14:tracePt t="119340" x="5746750" y="4900613"/>
          <p14:tracePt t="119348" x="5746750" y="4895850"/>
          <p14:tracePt t="119394" x="5746750" y="4889500"/>
          <p14:tracePt t="119410" x="5741988" y="4889500"/>
          <p14:tracePt t="119417" x="5735638" y="4889500"/>
          <p14:tracePt t="119426" x="5724525" y="4889500"/>
          <p14:tracePt t="119434" x="5711825" y="4889500"/>
          <p14:tracePt t="119442" x="5694363" y="4889500"/>
          <p14:tracePt t="119450" x="5683250" y="4889500"/>
          <p14:tracePt t="119458" x="5665788" y="4889500"/>
          <p14:tracePt t="119465" x="5646738" y="4889500"/>
          <p14:tracePt t="119472" x="5635625" y="4889500"/>
          <p14:tracePt t="119479" x="5618163" y="4895850"/>
          <p14:tracePt t="119488" x="5600700" y="4900613"/>
          <p14:tracePt t="119496" x="5594350" y="4900613"/>
          <p14:tracePt t="119504" x="5588000" y="4906963"/>
          <p14:tracePt t="119512" x="5583238" y="4906963"/>
          <p14:tracePt t="119520" x="5576888" y="4906963"/>
          <p14:tracePt t="119590" x="5570538" y="4906963"/>
          <p14:tracePt t="119630" x="5565775" y="4906963"/>
          <p14:tracePt t="119638" x="5565775" y="4900613"/>
          <p14:tracePt t="119646" x="5553075" y="4900613"/>
          <p14:tracePt t="119654" x="5541963" y="4895850"/>
          <p14:tracePt t="119662" x="5529263" y="4889500"/>
          <p14:tracePt t="119670" x="5518150" y="4883150"/>
          <p14:tracePt t="119676" x="5507038" y="4876800"/>
          <p14:tracePt t="119684" x="5494338" y="4865688"/>
          <p14:tracePt t="119692" x="5483225" y="4859338"/>
          <p14:tracePt t="119700" x="5465763" y="4859338"/>
          <p14:tracePt t="119708" x="5453063" y="4854575"/>
          <p14:tracePt t="119716" x="5429250" y="4848225"/>
          <p14:tracePt t="119724" x="5400675" y="4841875"/>
          <p14:tracePt t="119732" x="5365750" y="4830763"/>
          <p14:tracePt t="119740" x="5324475" y="4824413"/>
          <p14:tracePt t="119748" x="5294313" y="4818063"/>
          <p14:tracePt t="119756" x="5265738" y="4813300"/>
          <p14:tracePt t="119764" x="5241925" y="4813300"/>
          <p14:tracePt t="119772" x="5230813" y="4813300"/>
          <p14:tracePt t="119802" x="5224463" y="4813300"/>
          <p14:tracePt t="119842" x="5224463" y="4818063"/>
          <p14:tracePt t="119858" x="5230813" y="4818063"/>
          <p14:tracePt t="119866" x="5235575" y="4818063"/>
          <p14:tracePt t="119874" x="5248275" y="4818063"/>
          <p14:tracePt t="119882" x="5265738" y="4818063"/>
          <p14:tracePt t="119890" x="5289550" y="4818063"/>
          <p14:tracePt t="119896" x="5300663" y="4818063"/>
          <p14:tracePt t="119904" x="5330825" y="4818063"/>
          <p14:tracePt t="119912" x="5353050" y="4824413"/>
          <p14:tracePt t="119920" x="5376863" y="4830763"/>
          <p14:tracePt t="119928" x="5407025" y="4837113"/>
          <p14:tracePt t="119936" x="5448300" y="4841875"/>
          <p14:tracePt t="119944" x="5483225" y="4854575"/>
          <p14:tracePt t="119952" x="5518150" y="4859338"/>
          <p14:tracePt t="119960" x="5559425" y="4876800"/>
          <p14:tracePt t="119968" x="5600700" y="4876800"/>
          <p14:tracePt t="119976" x="5641975" y="4883150"/>
          <p14:tracePt t="119984" x="5683250" y="4889500"/>
          <p14:tracePt t="119992" x="5718175" y="4889500"/>
          <p14:tracePt t="119998" x="5759450" y="4889500"/>
          <p14:tracePt t="120006" x="5811838" y="4889500"/>
          <p14:tracePt t="120014" x="5859463" y="4889500"/>
          <p14:tracePt t="120022" x="5911850" y="4883150"/>
          <p14:tracePt t="120030" x="5976938" y="4883150"/>
          <p14:tracePt t="120038" x="6029325" y="4872038"/>
          <p14:tracePt t="120047" x="6081713" y="4865688"/>
          <p14:tracePt t="120054" x="6140450" y="4859338"/>
          <p14:tracePt t="120062" x="6181725" y="4859338"/>
          <p14:tracePt t="120071" x="6223000" y="4854575"/>
          <p14:tracePt t="120078" x="6264275" y="4848225"/>
          <p14:tracePt t="120086" x="6294438" y="4837113"/>
          <p14:tracePt t="120094" x="6323013" y="4837113"/>
          <p14:tracePt t="120100" x="6357938" y="4824413"/>
          <p14:tracePt t="120108" x="6381750" y="4818063"/>
          <p14:tracePt t="120116" x="6399213" y="4806950"/>
          <p14:tracePt t="120124" x="6411913" y="4800600"/>
          <p14:tracePt t="120132" x="6423025" y="4789488"/>
          <p14:tracePt t="120140" x="6434138" y="4778375"/>
          <p14:tracePt t="120148" x="6440488" y="4759325"/>
          <p14:tracePt t="120156" x="6446838" y="4741863"/>
          <p14:tracePt t="120164" x="6457950" y="4719638"/>
          <p14:tracePt t="120172" x="6457950" y="4689475"/>
          <p14:tracePt t="120180" x="6457950" y="4665663"/>
          <p14:tracePt t="120188" x="6457950" y="4637088"/>
          <p14:tracePt t="120196" x="6453188" y="4613275"/>
          <p14:tracePt t="120202" x="6453188" y="4602163"/>
          <p14:tracePt t="120210" x="6446838" y="4583113"/>
          <p14:tracePt t="120218" x="6440488" y="4565650"/>
          <p14:tracePt t="120226" x="6440488" y="4560888"/>
          <p14:tracePt t="120234" x="6440488" y="4554538"/>
          <p14:tracePt t="120250" x="6440488" y="4548188"/>
          <p14:tracePt t="120274" x="6434138" y="4541838"/>
          <p14:tracePt t="120282" x="6429375" y="4530725"/>
          <p14:tracePt t="120291" x="6416675" y="4524375"/>
          <p14:tracePt t="120298" x="6405563" y="4506913"/>
          <p14:tracePt t="120306" x="6375400" y="4495800"/>
          <p14:tracePt t="120312" x="6346825" y="4478338"/>
          <p14:tracePt t="120320" x="6311900" y="4454525"/>
          <p14:tracePt t="120328" x="6257925" y="4430713"/>
          <p14:tracePt t="120336" x="6211888" y="4413250"/>
          <p14:tracePt t="120344" x="6164263" y="4389438"/>
          <p14:tracePt t="120352" x="6118225" y="4378325"/>
          <p14:tracePt t="120360" x="6070600" y="4360863"/>
          <p14:tracePt t="120368" x="6018213" y="4348163"/>
          <p14:tracePt t="120376" x="5964238" y="4330700"/>
          <p14:tracePt t="120384" x="5922963" y="4319588"/>
          <p14:tracePt t="120392" x="5870575" y="4319588"/>
          <p14:tracePt t="120400" x="5822950" y="4306888"/>
          <p14:tracePt t="120408" x="5770563" y="4302125"/>
          <p14:tracePt t="120414" x="5724525" y="4302125"/>
          <p14:tracePt t="120422" x="5670550" y="4302125"/>
          <p14:tracePt t="120430" x="5629275" y="4313238"/>
          <p14:tracePt t="120438" x="5583238" y="4319588"/>
          <p14:tracePt t="120446" x="5541963" y="4325938"/>
          <p14:tracePt t="120454" x="5507038" y="4330700"/>
          <p14:tracePt t="120462" x="5476875" y="4337050"/>
          <p14:tracePt t="120470" x="5453063" y="4343400"/>
          <p14:tracePt t="120478" x="5429250" y="4348163"/>
          <p14:tracePt t="120486" x="5407025" y="4354513"/>
          <p14:tracePt t="120494" x="5383213" y="4360863"/>
          <p14:tracePt t="120502" x="5370513" y="4360863"/>
          <p14:tracePt t="120510" x="5353050" y="4365625"/>
          <p14:tracePt t="120516" x="5335588" y="4365625"/>
          <p14:tracePt t="120524" x="5324475" y="4371975"/>
          <p14:tracePt t="120532" x="5318125" y="4378325"/>
          <p14:tracePt t="120540" x="5307013" y="4378325"/>
          <p14:tracePt t="120548" x="5294313" y="4378325"/>
          <p14:tracePt t="120556" x="5289550" y="4389438"/>
          <p14:tracePt t="120564" x="5276850" y="4395788"/>
          <p14:tracePt t="120572" x="5265738" y="4402138"/>
          <p14:tracePt t="120580" x="5248275" y="4413250"/>
          <p14:tracePt t="120588" x="5241925" y="4419600"/>
          <p14:tracePt t="120596" x="5224463" y="4430713"/>
          <p14:tracePt t="120604" x="5207000" y="4437063"/>
          <p14:tracePt t="120612" x="5189538" y="4448175"/>
          <p14:tracePt t="120620" x="5183188" y="4460875"/>
          <p14:tracePt t="120626" x="5165725" y="4471988"/>
          <p14:tracePt t="120634" x="5153025" y="4483100"/>
          <p14:tracePt t="120642" x="5141913" y="4502150"/>
          <p14:tracePt t="120650" x="5135563" y="4506913"/>
          <p14:tracePt t="120658" x="5130800" y="4519613"/>
          <p14:tracePt t="120666" x="5124450" y="4537075"/>
          <p14:tracePt t="120674" x="5124450" y="4548188"/>
          <p14:tracePt t="120682" x="5124450" y="4565650"/>
          <p14:tracePt t="120690" x="5118100" y="4595813"/>
          <p14:tracePt t="120698" x="5118100" y="4630738"/>
          <p14:tracePt t="120706" x="5124450" y="4660900"/>
          <p14:tracePt t="120714" x="5130800" y="4700588"/>
          <p14:tracePt t="120722" x="5141913" y="4741863"/>
          <p14:tracePt t="120728" x="5165725" y="4795838"/>
          <p14:tracePt t="120736" x="5189538" y="4841875"/>
          <p14:tracePt t="120744" x="5224463" y="4895850"/>
          <p14:tracePt t="120752" x="5265738" y="4937125"/>
          <p14:tracePt t="120760" x="5311775" y="4983163"/>
          <p14:tracePt t="120768" x="5353050" y="5006975"/>
          <p14:tracePt t="120776" x="5394325" y="5030788"/>
          <p14:tracePt t="120784" x="5435600" y="5041900"/>
          <p14:tracePt t="120792" x="5483225" y="5054600"/>
          <p14:tracePt t="120800" x="5518150" y="5054600"/>
          <p14:tracePt t="120808" x="5559425" y="5054600"/>
          <p14:tracePt t="120816" x="5611813" y="5054600"/>
          <p14:tracePt t="120824" x="5659438" y="5048250"/>
          <p14:tracePt t="120831" x="5711825" y="5030788"/>
          <p14:tracePt t="120838" x="5776913" y="5018088"/>
          <p14:tracePt t="120846" x="5835650" y="4995863"/>
          <p14:tracePt t="120854" x="5900738" y="4972050"/>
          <p14:tracePt t="120862" x="5970588" y="4930775"/>
          <p14:tracePt t="120870" x="6053138" y="4900613"/>
          <p14:tracePt t="120878" x="6135688" y="4859338"/>
          <p14:tracePt t="120886" x="6235700" y="4813300"/>
          <p14:tracePt t="120894" x="6305550" y="4783138"/>
          <p14:tracePt t="120902" x="6381750" y="4759325"/>
          <p14:tracePt t="120910" x="6434138" y="4730750"/>
          <p14:tracePt t="120918" x="6464300" y="4724400"/>
          <p14:tracePt t="120926" x="6499225" y="4700588"/>
          <p14:tracePt t="120934" x="6516688" y="4695825"/>
          <p14:tracePt t="120940" x="6523038" y="4683125"/>
          <p14:tracePt t="120948" x="6529388" y="4683125"/>
          <p14:tracePt t="120956" x="6534150" y="4683125"/>
          <p14:tracePt t="120964" x="6534150" y="4678363"/>
          <p14:tracePt t="120980" x="6534150" y="4672013"/>
          <p14:tracePt t="120988" x="6534150" y="4665663"/>
          <p14:tracePt t="120996" x="6534150" y="4648200"/>
          <p14:tracePt t="121004" x="6534150" y="4624388"/>
          <p14:tracePt t="121012" x="6523038" y="4602163"/>
          <p14:tracePt t="121020" x="6511925" y="4578350"/>
          <p14:tracePt t="121028" x="6488113" y="4541838"/>
          <p14:tracePt t="121036" x="6470650" y="4506913"/>
          <p14:tracePt t="121042" x="6446838" y="4483100"/>
          <p14:tracePt t="121051" x="6423025" y="4448175"/>
          <p14:tracePt t="121058" x="6394450" y="4419600"/>
          <p14:tracePt t="121066" x="6364288" y="4384675"/>
          <p14:tracePt t="121074" x="6340475" y="4365625"/>
          <p14:tracePt t="121082" x="6323013" y="4343400"/>
          <p14:tracePt t="121090" x="6294438" y="4325938"/>
          <p14:tracePt t="121098" x="6281738" y="4313238"/>
          <p14:tracePt t="121106" x="6264275" y="4302125"/>
          <p14:tracePt t="121114" x="6246813" y="4295775"/>
          <p14:tracePt t="121122" x="6223000" y="4289425"/>
          <p14:tracePt t="121130" x="6199188" y="4278313"/>
          <p14:tracePt t="121138" x="6170613" y="4271963"/>
          <p14:tracePt t="121144" x="6122988" y="4254500"/>
          <p14:tracePt t="121171" x="5981700" y="4237038"/>
          <p14:tracePt t="121176" x="5905500" y="4225925"/>
          <p14:tracePt t="121184" x="5846763" y="4225925"/>
          <p14:tracePt t="121192" x="5764213" y="4230688"/>
          <p14:tracePt t="121200" x="5694363" y="4243388"/>
          <p14:tracePt t="121208" x="5635625" y="4243388"/>
          <p14:tracePt t="121216" x="5576888" y="4254500"/>
          <p14:tracePt t="121224" x="5524500" y="4267200"/>
          <p14:tracePt t="121232" x="5483225" y="4271963"/>
          <p14:tracePt t="121240" x="5441950" y="4289425"/>
          <p14:tracePt t="121248" x="5418138" y="4302125"/>
          <p14:tracePt t="121254" x="5394325" y="4306888"/>
          <p14:tracePt t="121262" x="5376863" y="4313238"/>
          <p14:tracePt t="121270" x="5370513" y="4325938"/>
          <p14:tracePt t="121278" x="5353050" y="4325938"/>
          <p14:tracePt t="121286" x="5348288" y="4325938"/>
          <p14:tracePt t="121294" x="5341938" y="4330700"/>
          <p14:tracePt t="121310" x="5341938" y="4337050"/>
          <p14:tracePt t="121318" x="5335588" y="4337050"/>
          <p14:tracePt t="121326" x="5335588" y="4343400"/>
          <p14:tracePt t="121350" x="5324475" y="4343400"/>
          <p14:tracePt t="121356" x="5324475" y="4348163"/>
          <p14:tracePt t="121364" x="5318125" y="4360863"/>
          <p14:tracePt t="121372" x="5307013" y="4371975"/>
          <p14:tracePt t="121380" x="5289550" y="4378325"/>
          <p14:tracePt t="121388" x="5272088" y="4389438"/>
          <p14:tracePt t="121396" x="5259388" y="4406900"/>
          <p14:tracePt t="121404" x="5241925" y="4419600"/>
          <p14:tracePt t="121412" x="5230813" y="4437063"/>
          <p14:tracePt t="121420" x="5218113" y="4460875"/>
          <p14:tracePt t="121428" x="5207000" y="4483100"/>
          <p14:tracePt t="121436" x="5207000" y="4502150"/>
          <p14:tracePt t="121444" x="5200650" y="4519613"/>
          <p14:tracePt t="121452" x="5200650" y="4537075"/>
          <p14:tracePt t="121458" x="5200650" y="4565650"/>
          <p14:tracePt t="121466" x="5211763" y="4583113"/>
          <p14:tracePt t="121474" x="5224463" y="4606925"/>
          <p14:tracePt t="121482" x="5235575" y="4624388"/>
          <p14:tracePt t="121490" x="5253038" y="4648200"/>
          <p14:tracePt t="121498" x="5272088" y="4672013"/>
          <p14:tracePt t="121506" x="5289550" y="4689475"/>
          <p14:tracePt t="121514" x="5324475" y="4724400"/>
          <p14:tracePt t="121522" x="5359400" y="4759325"/>
          <p14:tracePt t="121530" x="5407025" y="4806950"/>
          <p14:tracePt t="121538" x="5453063" y="4848225"/>
          <p14:tracePt t="121546" x="5507038" y="4883150"/>
          <p14:tracePt t="121554" x="5559425" y="4924425"/>
          <p14:tracePt t="121560" x="5607050" y="4959350"/>
          <p14:tracePt t="121568" x="5646738" y="4989513"/>
          <p14:tracePt t="121576" x="5700713" y="5013325"/>
          <p14:tracePt t="121584" x="5753100" y="5035550"/>
          <p14:tracePt t="121592" x="5794375" y="5048250"/>
          <p14:tracePt t="121600" x="5835650" y="5054600"/>
          <p14:tracePt t="121608" x="5888038" y="5065713"/>
          <p14:tracePt t="121616" x="5929313" y="5065713"/>
          <p14:tracePt t="121624" x="5964238" y="5065713"/>
          <p14:tracePt t="121632" x="6005513" y="5065713"/>
          <p14:tracePt t="121640" x="6046788" y="5059363"/>
          <p14:tracePt t="121648" x="6088063" y="5048250"/>
          <p14:tracePt t="121656" x="6140450" y="5030788"/>
          <p14:tracePt t="121662" x="6211888" y="5018088"/>
          <p14:tracePt t="121670" x="6281738" y="5013325"/>
          <p14:tracePt t="121678" x="6353175" y="4995863"/>
          <p14:tracePt t="121686" x="6429375" y="4976813"/>
          <p14:tracePt t="121694" x="6511925" y="4959350"/>
          <p14:tracePt t="121702" x="6581775" y="4959350"/>
          <p14:tracePt t="121710" x="6651625" y="4948238"/>
          <p14:tracePt t="121718" x="6710363" y="4941888"/>
          <p14:tracePt t="121726" x="6757988" y="4930775"/>
          <p14:tracePt t="121734" x="6799263" y="4924425"/>
          <p14:tracePt t="121742" x="6834188" y="4918075"/>
          <p14:tracePt t="121750" x="6851650" y="4906963"/>
          <p14:tracePt t="121766" x="6858000" y="4900613"/>
          <p14:tracePt t="121772" x="6858000" y="4895850"/>
          <p14:tracePt t="121780" x="6864350" y="4876800"/>
          <p14:tracePt t="121788" x="6864350" y="4848225"/>
          <p14:tracePt t="121796" x="6864350" y="4806950"/>
          <p14:tracePt t="121804" x="6858000" y="4759325"/>
          <p14:tracePt t="121812" x="6834188" y="4689475"/>
          <p14:tracePt t="121820" x="6810375" y="4619625"/>
          <p14:tracePt t="121828" x="6769100" y="4554538"/>
          <p14:tracePt t="121836" x="6740525" y="4502150"/>
          <p14:tracePt t="121844" x="6710363" y="4454525"/>
          <p14:tracePt t="121852" x="6670675" y="4413250"/>
          <p14:tracePt t="121860" x="6634163" y="4384675"/>
          <p14:tracePt t="121868" x="6616700" y="4365625"/>
          <p14:tracePt t="121874" x="6605588" y="4354513"/>
          <p14:tracePt t="121882" x="6588125" y="4343400"/>
          <p14:tracePt t="121890" x="6570663" y="4330700"/>
          <p14:tracePt t="121898" x="6553200" y="4330700"/>
          <p14:tracePt t="121906" x="6540500" y="4325938"/>
          <p14:tracePt t="121914" x="6516688" y="4319588"/>
          <p14:tracePt t="121922" x="6492875" y="4319588"/>
          <p14:tracePt t="121930" x="6464300" y="4319588"/>
          <p14:tracePt t="121938" x="6434138" y="4313238"/>
          <p14:tracePt t="121946" x="6394450" y="4313238"/>
          <p14:tracePt t="121954" x="6353175" y="4302125"/>
          <p14:tracePt t="121962" x="6299200" y="4295775"/>
          <p14:tracePt t="121970" x="6257925" y="4284663"/>
          <p14:tracePt t="121976" x="6199188" y="4278313"/>
          <p14:tracePt t="121984" x="6157913" y="4271963"/>
          <p14:tracePt t="121992" x="6118225" y="4271963"/>
          <p14:tracePt t="122000" x="6076950" y="4267200"/>
          <p14:tracePt t="122008" x="6022975" y="4260850"/>
          <p14:tracePt t="122016" x="5976938" y="4260850"/>
          <p14:tracePt t="122024" x="5929313" y="4260850"/>
          <p14:tracePt t="122032" x="5876925" y="4260850"/>
          <p14:tracePt t="122040" x="5835650" y="4260850"/>
          <p14:tracePt t="122048" x="5788025" y="4260850"/>
          <p14:tracePt t="122056" x="5735638" y="4267200"/>
          <p14:tracePt t="122064" x="5688013" y="4267200"/>
          <p14:tracePt t="122072" x="5635625" y="4267200"/>
          <p14:tracePt t="122078" x="5600700" y="4267200"/>
          <p14:tracePt t="122086" x="5546725" y="4271963"/>
          <p14:tracePt t="122094" x="5487988" y="4271963"/>
          <p14:tracePt t="122102" x="5459413" y="4271963"/>
          <p14:tracePt t="122110" x="5429250" y="4271963"/>
          <p14:tracePt t="122118" x="5407025" y="4271963"/>
          <p14:tracePt t="122126" x="5389563" y="4278313"/>
          <p14:tracePt t="122134" x="5370513" y="4284663"/>
          <p14:tracePt t="122142" x="5365750" y="4284663"/>
          <p14:tracePt t="122150" x="5359400" y="4284663"/>
          <p14:tracePt t="122166" x="5353050" y="4289425"/>
          <p14:tracePt t="122182" x="5353050" y="4295775"/>
          <p14:tracePt t="122188" x="5348288" y="4302125"/>
          <p14:tracePt t="122196" x="5341938" y="4313238"/>
          <p14:tracePt t="122204" x="5335588" y="4330700"/>
          <p14:tracePt t="122212" x="5324475" y="4343400"/>
          <p14:tracePt t="122220" x="5318125" y="4360863"/>
          <p14:tracePt t="122228" x="5311775" y="4378325"/>
          <p14:tracePt t="122236" x="5307013" y="4402138"/>
          <p14:tracePt t="122244" x="5289550" y="4424363"/>
          <p14:tracePt t="122252" x="5289550" y="4448175"/>
          <p14:tracePt t="122260" x="5283200" y="4465638"/>
          <p14:tracePt t="122268" x="5276850" y="4478338"/>
          <p14:tracePt t="122276" x="5272088" y="4495800"/>
          <p14:tracePt t="122284" x="5272088" y="4506913"/>
          <p14:tracePt t="122290" x="5265738" y="4513263"/>
          <p14:tracePt t="122298" x="5265738" y="4524375"/>
          <p14:tracePt t="122306" x="5265738" y="4537075"/>
          <p14:tracePt t="122314" x="5265738" y="4541838"/>
          <p14:tracePt t="122322" x="5265738" y="4560888"/>
          <p14:tracePt t="122330" x="5272088" y="4578350"/>
          <p14:tracePt t="122338" x="5283200" y="4613275"/>
          <p14:tracePt t="122346" x="5307013" y="4660900"/>
          <p14:tracePt t="122354" x="5335588" y="4700588"/>
          <p14:tracePt t="122362" x="5370513" y="4748213"/>
          <p14:tracePt t="122370" x="5418138" y="4800600"/>
          <p14:tracePt t="122378" x="5470525" y="4854575"/>
          <p14:tracePt t="122386" x="5529263" y="4900613"/>
          <p14:tracePt t="122392" x="5594350" y="4954588"/>
          <p14:tracePt t="122400" x="5653088" y="4989513"/>
          <p14:tracePt t="122408" x="5724525" y="5024438"/>
          <p14:tracePt t="122416" x="5788025" y="5048250"/>
          <p14:tracePt t="122424" x="5859463" y="5072063"/>
          <p14:tracePt t="122432" x="5929313" y="5076825"/>
          <p14:tracePt t="122440" x="6000750" y="5076825"/>
          <p14:tracePt t="122448" x="6059488" y="5076825"/>
          <p14:tracePt t="122456" x="6135688" y="5076825"/>
          <p14:tracePt t="122464" x="6176963" y="5059363"/>
          <p14:tracePt t="122472" x="6223000" y="5035550"/>
          <p14:tracePt t="122480" x="6264275" y="5018088"/>
          <p14:tracePt t="122488" x="6288088" y="4989513"/>
          <p14:tracePt t="122496" x="6305550" y="4972050"/>
          <p14:tracePt t="122502" x="6329363" y="4941888"/>
          <p14:tracePt t="122510" x="6346825" y="4913313"/>
          <p14:tracePt t="122518" x="6357938" y="4895850"/>
          <p14:tracePt t="122526" x="6370638" y="4883150"/>
          <p14:tracePt t="122534" x="6381750" y="4859338"/>
          <p14:tracePt t="122542" x="6388100" y="4848225"/>
          <p14:tracePt t="122550" x="6399213" y="4830763"/>
          <p14:tracePt t="122558" x="6405563" y="4813300"/>
          <p14:tracePt t="122566" x="6416675" y="4795838"/>
          <p14:tracePt t="122574" x="6429375" y="4778375"/>
          <p14:tracePt t="122582" x="6446838" y="4741863"/>
          <p14:tracePt t="122590" x="6453188" y="4719638"/>
          <p14:tracePt t="122598" x="6453188" y="4689475"/>
          <p14:tracePt t="122606" x="6453188" y="4665663"/>
          <p14:tracePt t="122612" x="6453188" y="4637088"/>
          <p14:tracePt t="122620" x="6440488" y="4602163"/>
          <p14:tracePt t="122628" x="6423025" y="4578350"/>
          <p14:tracePt t="122636" x="6394450" y="4541838"/>
          <p14:tracePt t="122644" x="6370638" y="4519613"/>
          <p14:tracePt t="122652" x="6335713" y="4478338"/>
          <p14:tracePt t="122660" x="6305550" y="4460875"/>
          <p14:tracePt t="122668" x="6264275" y="4443413"/>
          <p14:tracePt t="122676" x="6229350" y="4419600"/>
          <p14:tracePt t="122684" x="6194425" y="4406900"/>
          <p14:tracePt t="122692" x="6164263" y="4402138"/>
          <p14:tracePt t="122700" x="6122988" y="4389438"/>
          <p14:tracePt t="122706" x="6081713" y="4384675"/>
          <p14:tracePt t="122714" x="6040438" y="4378325"/>
          <p14:tracePt t="122722" x="5981700" y="4378325"/>
          <p14:tracePt t="122730" x="5911850" y="4378325"/>
          <p14:tracePt t="122738" x="5842000" y="4371975"/>
          <p14:tracePt t="122746" x="5776913" y="4365625"/>
          <p14:tracePt t="122754" x="5705475" y="4354513"/>
          <p14:tracePt t="122762" x="5635625" y="4354513"/>
          <p14:tracePt t="122770" x="5565775" y="4354513"/>
          <p14:tracePt t="122778" x="5500688" y="4354513"/>
          <p14:tracePt t="122786" x="5441950" y="4354513"/>
          <p14:tracePt t="122794" x="5376863" y="4365625"/>
          <p14:tracePt t="122802" x="5330825" y="4365625"/>
          <p14:tracePt t="122810" x="5289550" y="4378325"/>
          <p14:tracePt t="122818" x="5253038" y="4384675"/>
          <p14:tracePt t="122824" x="5211763" y="4413250"/>
          <p14:tracePt t="122832" x="5183188" y="4443413"/>
          <p14:tracePt t="122840" x="5172075" y="4460875"/>
          <p14:tracePt t="122848" x="5159375" y="4489450"/>
          <p14:tracePt t="122856" x="5153025" y="4513263"/>
          <p14:tracePt t="122864" x="5148263" y="4537075"/>
          <p14:tracePt t="122872" x="5148263" y="4565650"/>
          <p14:tracePt t="122880" x="5148263" y="4589463"/>
          <p14:tracePt t="122888" x="5159375" y="4613275"/>
          <p14:tracePt t="122896" x="5165725" y="4630738"/>
          <p14:tracePt t="122904" x="5176838" y="4641850"/>
          <p14:tracePt t="122912" x="5189538" y="4654550"/>
          <p14:tracePt t="122920" x="5200650" y="4665663"/>
          <p14:tracePt t="122926" x="5207000" y="4678363"/>
          <p14:tracePt t="122934" x="5211763" y="4683125"/>
          <p14:tracePt t="122942" x="5224463" y="4689475"/>
          <p14:tracePt t="122950" x="5235575" y="4700588"/>
          <p14:tracePt t="122958" x="5248275" y="4706938"/>
          <p14:tracePt t="122966" x="5259388" y="4719638"/>
          <p14:tracePt t="122974" x="5283200" y="4724400"/>
          <p14:tracePt t="122982" x="5318125" y="4730750"/>
          <p14:tracePt t="122990" x="5359400" y="4741863"/>
          <p14:tracePt t="122998" x="5400675" y="4759325"/>
          <p14:tracePt t="123006" x="5441950" y="4765675"/>
          <p14:tracePt t="123014" x="5483225" y="4778375"/>
          <p14:tracePt t="123022" x="5535613" y="4778375"/>
          <p14:tracePt t="123029" x="5600700" y="4783138"/>
          <p14:tracePt t="123036" x="5665788" y="4795838"/>
          <p14:tracePt t="123044" x="5711825" y="4795838"/>
          <p14:tracePt t="123248" x="5718175" y="4783138"/>
          <p14:tracePt t="123256" x="5718175" y="4765675"/>
          <p14:tracePt t="123264" x="5718175" y="4759325"/>
          <p14:tracePt t="123280" x="5724525" y="4748213"/>
          <p14:tracePt t="123288" x="5724525" y="4741863"/>
          <p14:tracePt t="123296" x="5729288" y="4737100"/>
          <p14:tracePt t="123304" x="5741988" y="4730750"/>
          <p14:tracePt t="123312" x="5753100" y="4724400"/>
          <p14:tracePt t="123320" x="5764213" y="4713288"/>
          <p14:tracePt t="123328" x="5783263" y="4695825"/>
          <p14:tracePt t="123336" x="5805488" y="4672013"/>
          <p14:tracePt t="123344" x="5842000" y="4637088"/>
          <p14:tracePt t="123350" x="5870575" y="4589463"/>
          <p14:tracePt t="123358" x="5905500" y="4548188"/>
          <p14:tracePt t="123366" x="5946775" y="4502150"/>
          <p14:tracePt t="123374" x="5988050" y="4454525"/>
          <p14:tracePt t="123382" x="6029325" y="4413250"/>
          <p14:tracePt t="123390" x="6076950" y="4348163"/>
          <p14:tracePt t="123398" x="6094413" y="4313238"/>
          <p14:tracePt t="123406" x="6122988" y="4278313"/>
          <p14:tracePt t="123414" x="6135688" y="4254500"/>
          <p14:tracePt t="123422" x="6140450" y="4230688"/>
          <p14:tracePt t="123430" x="6140450" y="4219575"/>
          <p14:tracePt t="123446" x="6140450" y="4213225"/>
          <p14:tracePt t="123452" x="6140450" y="4202113"/>
          <p14:tracePt t="123484" x="6135688" y="4195763"/>
          <p14:tracePt t="124702" x="6140450" y="4195763"/>
          <p14:tracePt t="124710" x="6153150" y="4195763"/>
          <p14:tracePt t="124725" x="6157913" y="4195763"/>
          <p14:tracePt t="124732" x="6170613" y="4189413"/>
          <p14:tracePt t="124740" x="6176963" y="4184650"/>
          <p14:tracePt t="124748" x="6194425" y="4171950"/>
          <p14:tracePt t="124756" x="6218238" y="4154488"/>
          <p14:tracePt t="124764" x="6246813" y="4130675"/>
          <p14:tracePt t="124772" x="6270625" y="4102100"/>
          <p14:tracePt t="124780" x="6299200" y="4078288"/>
          <p14:tracePt t="124788" x="6316663" y="4067175"/>
          <p14:tracePt t="124796" x="6323013" y="4054475"/>
          <p14:tracePt t="124858" x="6323013" y="4060825"/>
          <p14:tracePt t="124866" x="6316663" y="4071938"/>
          <p14:tracePt t="124874" x="6311900" y="4084638"/>
          <p14:tracePt t="124882" x="6299200" y="4095750"/>
          <p14:tracePt t="124890" x="6288088" y="4102100"/>
          <p14:tracePt t="124898" x="6288088" y="4108450"/>
          <p14:tracePt t="125110" x="6281738" y="4108450"/>
          <p14:tracePt t="125118" x="6276975" y="4102100"/>
          <p14:tracePt t="125126" x="6270625" y="4095750"/>
          <p14:tracePt t="125134" x="6264275" y="4089400"/>
          <p14:tracePt t="125142" x="6253163" y="4089400"/>
          <p14:tracePt t="125148" x="6240463" y="4078288"/>
          <p14:tracePt t="125156" x="6218238" y="4071938"/>
          <p14:tracePt t="125164" x="6194425" y="4054475"/>
          <p14:tracePt t="125172" x="6146800" y="4037013"/>
          <p14:tracePt t="125180" x="6105525" y="4030663"/>
          <p14:tracePt t="125189" x="6059488" y="4030663"/>
          <p14:tracePt t="125196" x="6005513" y="4030663"/>
          <p14:tracePt t="125204" x="5981700" y="4043363"/>
          <p14:tracePt t="125212" x="5970588" y="4060825"/>
          <p14:tracePt t="125220" x="5970588" y="4067175"/>
          <p14:tracePt t="125228" x="5976938" y="4071938"/>
          <p14:tracePt t="125385" x="5970588" y="4071938"/>
          <p14:tracePt t="125400" x="5959475" y="4060825"/>
          <p14:tracePt t="125408" x="5942013" y="4049713"/>
          <p14:tracePt t="125416" x="5918200" y="4043363"/>
          <p14:tracePt t="125424" x="5876925" y="4037013"/>
          <p14:tracePt t="125432" x="5783263" y="4019550"/>
          <p14:tracePt t="125440" x="5683250" y="4008438"/>
          <p14:tracePt t="125448" x="5535613" y="4008438"/>
          <p14:tracePt t="125454" x="5335588" y="4008438"/>
          <p14:tracePt t="125462" x="5089525" y="4013200"/>
          <p14:tracePt t="125470" x="4841875" y="4037013"/>
          <p14:tracePt t="125478" x="4572000" y="4071938"/>
          <p14:tracePt t="125487" x="4302125" y="4113213"/>
          <p14:tracePt t="125494" x="4030663" y="4167188"/>
          <p14:tracePt t="125502" x="3843338" y="4189413"/>
          <p14:tracePt t="125510" x="3684588" y="4219575"/>
          <p14:tracePt t="125518" x="3578225" y="4225925"/>
          <p14:tracePt t="125526" x="3490913" y="4237038"/>
          <p14:tracePt t="125534" x="3419475" y="4243388"/>
          <p14:tracePt t="125542" x="3373438" y="4248150"/>
          <p14:tracePt t="125550" x="3321050" y="4248150"/>
          <p14:tracePt t="125558" x="3279775" y="4248150"/>
          <p14:tracePt t="125564" x="3221038" y="4243388"/>
          <p14:tracePt t="125572" x="3167063" y="4225925"/>
          <p14:tracePt t="125580" x="3108325" y="4213225"/>
          <p14:tracePt t="125588" x="3038475" y="4195763"/>
          <p14:tracePt t="125596" x="2967038" y="4171950"/>
          <p14:tracePt t="125604" x="2886075" y="4148138"/>
          <p14:tracePt t="125613" x="2803525" y="4113213"/>
          <p14:tracePt t="125621" x="2744788" y="4089400"/>
          <p14:tracePt t="125628" x="2679700" y="4071938"/>
          <p14:tracePt t="125636" x="2632075" y="4049713"/>
          <p14:tracePt t="125644" x="2579688" y="4025900"/>
          <p14:tracePt t="125652" x="2551113" y="4013200"/>
          <p14:tracePt t="125660" x="2538413" y="4002088"/>
          <p14:tracePt t="125667" x="2527300" y="3995738"/>
          <p14:tracePt t="125739" x="2527300" y="3990975"/>
          <p14:tracePt t="125991" x="2527300" y="3995738"/>
          <p14:tracePt t="125996" x="2520950" y="3995738"/>
          <p14:tracePt t="126005" x="2514600" y="4002088"/>
          <p14:tracePt t="126012" x="2509838" y="4002088"/>
          <p14:tracePt t="126021" x="2497138" y="4002088"/>
          <p14:tracePt t="126028" x="2479675" y="4008438"/>
          <p14:tracePt t="126037" x="2444750" y="4019550"/>
          <p14:tracePt t="126044" x="2414588" y="4030663"/>
          <p14:tracePt t="126052" x="2374900" y="4043363"/>
          <p14:tracePt t="126061" x="2333625" y="4049713"/>
          <p14:tracePt t="126069" x="2279650" y="4054475"/>
          <p14:tracePt t="126077" x="2220913" y="4054475"/>
          <p14:tracePt t="126092" x="2092325" y="4049713"/>
          <p14:tracePt t="126098" x="2033588" y="4043363"/>
          <p14:tracePt t="126106" x="1992313" y="4030663"/>
          <p14:tracePt t="126114" x="1939925" y="4019550"/>
          <p14:tracePt t="126122" x="1916113" y="4013200"/>
          <p14:tracePt t="126130" x="1909763" y="4013200"/>
          <p14:tracePt t="126138" x="1903413" y="4013200"/>
          <p14:tracePt t="126162" x="1903413" y="4008438"/>
          <p14:tracePt t="126179" x="1892300" y="4002088"/>
          <p14:tracePt t="126194" x="1874838" y="3995738"/>
          <p14:tracePt t="126200" x="1862138" y="3990975"/>
          <p14:tracePt t="126208" x="1844675" y="3984625"/>
          <p14:tracePt t="126216" x="1822450" y="3978275"/>
          <p14:tracePt t="126224" x="1798638" y="3971925"/>
          <p14:tracePt t="126232" x="1768475" y="3967163"/>
          <p14:tracePt t="126240" x="1733550" y="3960813"/>
          <p14:tracePt t="126249" x="1692275" y="3954463"/>
          <p14:tracePt t="126256" x="1651000" y="3949700"/>
          <p14:tracePt t="126264" x="1604963" y="3937000"/>
          <p14:tracePt t="126272" x="1550988" y="3932238"/>
          <p14:tracePt t="126280" x="1509713" y="3932238"/>
          <p14:tracePt t="126288" x="1463675" y="3925888"/>
          <p14:tracePt t="126296" x="1422400" y="3925888"/>
          <p14:tracePt t="126302" x="1381125" y="3908425"/>
          <p14:tracePt t="126310" x="1328738" y="3913188"/>
          <p14:tracePt t="126319" x="1287463" y="3913188"/>
          <p14:tracePt t="126326" x="1239838" y="3913188"/>
          <p14:tracePt t="126335" x="1198563" y="3919538"/>
          <p14:tracePt t="126343" x="1157288" y="3919538"/>
          <p14:tracePt t="126351" x="1116013" y="3919538"/>
          <p14:tracePt t="126359" x="1074738" y="3919538"/>
          <p14:tracePt t="126366" x="1046163" y="3913188"/>
          <p14:tracePt t="126374" x="1011238" y="3908425"/>
          <p14:tracePt t="126382" x="993775" y="3908425"/>
          <p14:tracePt t="126391" x="957263" y="3890963"/>
          <p14:tracePt t="126398" x="946150" y="3890963"/>
          <p14:tracePt t="126405" x="928688" y="3890963"/>
          <p14:tracePt t="126413" x="911225" y="3884613"/>
          <p14:tracePt t="126421" x="911225" y="3878263"/>
          <p14:tracePt t="126429" x="904875" y="3878263"/>
          <p14:tracePt t="126563" x="904875" y="3871913"/>
          <p14:tracePt t="126587" x="904875" y="3867150"/>
          <p14:tracePt t="126595" x="898525" y="3867150"/>
          <p14:tracePt t="126657" x="898525" y="3860800"/>
          <p14:tracePt t="126665" x="893763" y="3849688"/>
          <p14:tracePt t="126672" x="887413" y="3843338"/>
          <p14:tracePt t="126681" x="887413" y="3832225"/>
          <p14:tracePt t="126689" x="887413" y="3819525"/>
          <p14:tracePt t="126697" x="881063" y="3819525"/>
          <p14:tracePt t="126705" x="876300" y="3808413"/>
          <p14:tracePt t="126712" x="876300" y="3802063"/>
          <p14:tracePt t="126721" x="869950" y="3802063"/>
          <p14:tracePt t="126735" x="869950" y="3795713"/>
          <p14:tracePt t="126759" x="869950" y="3790950"/>
          <p14:tracePt t="126799" x="869950" y="3784600"/>
          <p14:tracePt t="126815" x="881063" y="3778250"/>
          <p14:tracePt t="126823" x="887413" y="3767138"/>
          <p14:tracePt t="126829" x="898525" y="3760788"/>
          <p14:tracePt t="126837" x="922338" y="3754438"/>
          <p14:tracePt t="126845" x="946150" y="3743325"/>
          <p14:tracePt t="126853" x="969963" y="3736975"/>
          <p14:tracePt t="126861" x="1004888" y="3725863"/>
          <p14:tracePt t="126869" x="1046163" y="3719513"/>
          <p14:tracePt t="126877" x="1093788" y="3719513"/>
          <p14:tracePt t="126885" x="1146175" y="3714750"/>
          <p14:tracePt t="126893" x="1204913" y="3714750"/>
          <p14:tracePt t="126901" x="1270000" y="3714750"/>
          <p14:tracePt t="126909" x="1333500" y="3714750"/>
          <p14:tracePt t="126917" x="1381125" y="3714750"/>
          <p14:tracePt t="126925" x="1428750" y="3714750"/>
          <p14:tracePt t="126933" x="1481138" y="3714750"/>
          <p14:tracePt t="126939" x="1527175" y="3714750"/>
          <p14:tracePt t="126947" x="1585913" y="3714750"/>
          <p14:tracePt t="126955" x="1639888" y="3714750"/>
          <p14:tracePt t="126963" x="1704975" y="3714750"/>
          <p14:tracePt t="126971" x="1763713" y="3714750"/>
          <p14:tracePt t="126979" x="1822450" y="3714750"/>
          <p14:tracePt t="126987" x="1881188" y="3714750"/>
          <p14:tracePt t="126995" x="1920875" y="3714750"/>
          <p14:tracePt t="127003" x="1981200" y="3714750"/>
          <p14:tracePt t="127011" x="2016125" y="3708400"/>
          <p14:tracePt t="127019" x="2044700" y="3708400"/>
          <p14:tracePt t="127027" x="2085975" y="3708400"/>
          <p14:tracePt t="127035" x="2103438" y="3708400"/>
          <p14:tracePt t="127041" x="2127250" y="3708400"/>
          <p14:tracePt t="127049" x="2144713" y="3708400"/>
          <p14:tracePt t="127057" x="2151063" y="3714750"/>
          <p14:tracePt t="127065" x="2162175" y="3714750"/>
          <p14:tracePt t="127073" x="2174875" y="3714750"/>
          <p14:tracePt t="127081" x="2192338" y="3719513"/>
          <p14:tracePt t="127089" x="2209800" y="3725863"/>
          <p14:tracePt t="127097" x="2244725" y="3732213"/>
          <p14:tracePt t="127105" x="2292350" y="3743325"/>
          <p14:tracePt t="127113" x="2344738" y="3754438"/>
          <p14:tracePt t="127121" x="2427288" y="3760788"/>
          <p14:tracePt t="127129" x="2497138" y="3778250"/>
          <p14:tracePt t="127137" x="2562225" y="3784600"/>
          <p14:tracePt t="127143" x="2627313" y="3802063"/>
          <p14:tracePt t="127151" x="2703513" y="3808413"/>
          <p14:tracePt t="127159" x="2755900" y="3808413"/>
          <p14:tracePt t="127167" x="2814638" y="3819525"/>
          <p14:tracePt t="127175" x="2855913" y="3825875"/>
          <p14:tracePt t="127183" x="2897188" y="3832225"/>
          <p14:tracePt t="127191" x="2921000" y="3836988"/>
          <p14:tracePt t="127199" x="2932113" y="3843338"/>
          <p14:tracePt t="127207" x="2944813" y="3849688"/>
          <p14:tracePt t="127215" x="2949575" y="3849688"/>
          <p14:tracePt t="127223" x="2955925" y="3854450"/>
          <p14:tracePt t="127231" x="2955925" y="3860800"/>
          <p14:tracePt t="127239" x="2967038" y="3867150"/>
          <p14:tracePt t="127247" x="2986088" y="3884613"/>
          <p14:tracePt t="127253" x="3003550" y="3902075"/>
          <p14:tracePt t="127261" x="3025775" y="3919538"/>
          <p14:tracePt t="127269" x="3044825" y="3937000"/>
          <p14:tracePt t="127277" x="3073400" y="3954463"/>
          <p14:tracePt t="127285" x="3090863" y="3960813"/>
          <p14:tracePt t="127293" x="3114675" y="3971925"/>
          <p14:tracePt t="127301" x="3132138" y="3984625"/>
          <p14:tracePt t="127309" x="3149600" y="3995738"/>
          <p14:tracePt t="127317" x="3167063" y="4008438"/>
          <p14:tracePt t="127325" x="3173413" y="4019550"/>
          <p14:tracePt t="127333" x="3184525" y="4030663"/>
          <p14:tracePt t="127341" x="3197225" y="4030663"/>
          <p14:tracePt t="127349" x="3201988" y="4043363"/>
          <p14:tracePt t="127357" x="3201988" y="4049713"/>
          <p14:tracePt t="127363" x="3208338" y="4054475"/>
          <p14:tracePt t="127379" x="3208338" y="4067175"/>
          <p14:tracePt t="127387" x="3208338" y="4084638"/>
          <p14:tracePt t="127395" x="3201988" y="4095750"/>
          <p14:tracePt t="127403" x="3197225" y="4108450"/>
          <p14:tracePt t="127411" x="3190875" y="4119563"/>
          <p14:tracePt t="127419" x="3179763" y="4125913"/>
          <p14:tracePt t="127427" x="3173413" y="4137025"/>
          <p14:tracePt t="127435" x="3162300" y="4148138"/>
          <p14:tracePt t="127443" x="3143250" y="4160838"/>
          <p14:tracePt t="127451" x="3132138" y="4167188"/>
          <p14:tracePt t="127459" x="3114675" y="4178300"/>
          <p14:tracePt t="127465" x="3103563" y="4184650"/>
          <p14:tracePt t="127473" x="3084513" y="4189413"/>
          <p14:tracePt t="127481" x="3067050" y="4195763"/>
          <p14:tracePt t="127489" x="3049588" y="4206875"/>
          <p14:tracePt t="127497" x="3032125" y="4213225"/>
          <p14:tracePt t="127505" x="3014663" y="4225925"/>
          <p14:tracePt t="127513" x="2997200" y="4230688"/>
          <p14:tracePt t="127521" x="2979738" y="4243388"/>
          <p14:tracePt t="127529" x="2955925" y="4248150"/>
          <p14:tracePt t="127537" x="2932113" y="4260850"/>
          <p14:tracePt t="127545" x="2903538" y="4271963"/>
          <p14:tracePt t="127553" x="2855913" y="4289425"/>
          <p14:tracePt t="127561" x="2827338" y="4295775"/>
          <p14:tracePt t="127567" x="2786063" y="4306888"/>
          <p14:tracePt t="127575" x="2744788" y="4313238"/>
          <p14:tracePt t="127583" x="2703513" y="4319588"/>
          <p14:tracePt t="127592" x="2651125" y="4330700"/>
          <p14:tracePt t="127599" x="2609850" y="4337050"/>
          <p14:tracePt t="127607" x="2568575" y="4348163"/>
          <p14:tracePt t="127615" x="2527300" y="4348163"/>
          <p14:tracePt t="127623" x="2486025" y="4354513"/>
          <p14:tracePt t="127631" x="2427288" y="4365625"/>
          <p14:tracePt t="127639" x="2374900" y="4371975"/>
          <p14:tracePt t="127647" x="2316163" y="4378325"/>
          <p14:tracePt t="127655" x="2244725" y="4384675"/>
          <p14:tracePt t="127663" x="2174875" y="4395788"/>
          <p14:tracePt t="127669" x="2098675" y="4395788"/>
          <p14:tracePt t="127677" x="2003425" y="4395788"/>
          <p14:tracePt t="127685" x="1903413" y="4395788"/>
          <p14:tracePt t="127693" x="1809750" y="4395788"/>
          <p14:tracePt t="127701" x="1709738" y="4389438"/>
          <p14:tracePt t="127709" x="1609725" y="4384675"/>
          <p14:tracePt t="127717" x="1533525" y="4365625"/>
          <p14:tracePt t="127725" x="1450975" y="4360863"/>
          <p14:tracePt t="127733" x="1381125" y="4343400"/>
          <p14:tracePt t="127741" x="1333500" y="4337050"/>
          <p14:tracePt t="127749" x="1281113" y="4319588"/>
          <p14:tracePt t="127757" x="1239838" y="4306888"/>
          <p14:tracePt t="127765" x="1204913" y="4302125"/>
          <p14:tracePt t="127773" x="1174750" y="4289425"/>
          <p14:tracePt t="127779" x="1139825" y="4271963"/>
          <p14:tracePt t="127787" x="1116013" y="4260850"/>
          <p14:tracePt t="127795" x="1093788" y="4254500"/>
          <p14:tracePt t="127803" x="1069975" y="4243388"/>
          <p14:tracePt t="127811" x="1046163" y="4230688"/>
          <p14:tracePt t="127819" x="1011238" y="4213225"/>
          <p14:tracePt t="127827" x="981075" y="4206875"/>
          <p14:tracePt t="127835" x="952500" y="4184650"/>
          <p14:tracePt t="127843" x="922338" y="4171950"/>
          <p14:tracePt t="127851" x="893763" y="4160838"/>
          <p14:tracePt t="127859" x="869950" y="4148138"/>
          <p14:tracePt t="127867" x="852488" y="4137025"/>
          <p14:tracePt t="127875" x="835025" y="4130675"/>
          <p14:tracePt t="127881" x="822325" y="4119563"/>
          <p14:tracePt t="127889" x="811213" y="4119563"/>
          <p14:tracePt t="127897" x="798513" y="4113213"/>
          <p14:tracePt t="127905" x="793750" y="4108450"/>
          <p14:tracePt t="127913" x="787400" y="4102100"/>
          <p14:tracePt t="127929" x="776288" y="4095750"/>
          <p14:tracePt t="127937" x="776288" y="4089400"/>
          <p14:tracePt t="127945" x="776288" y="4078288"/>
          <p14:tracePt t="127953" x="763588" y="4067175"/>
          <p14:tracePt t="127961" x="758825" y="4043363"/>
          <p14:tracePt t="127969" x="746125" y="4019550"/>
          <p14:tracePt t="127977" x="739775" y="3984625"/>
          <p14:tracePt t="127983" x="728663" y="3960813"/>
          <p14:tracePt t="127991" x="704850" y="3937000"/>
          <p14:tracePt t="127999" x="700088" y="3902075"/>
          <p14:tracePt t="128007" x="687388" y="3890963"/>
          <p14:tracePt t="128015" x="681038" y="3867150"/>
          <p14:tracePt t="128023" x="681038" y="3849688"/>
          <p14:tracePt t="128031" x="676275" y="3836988"/>
          <p14:tracePt t="128039" x="676275" y="3832225"/>
          <p14:tracePt t="128047" x="676275" y="3825875"/>
          <p14:tracePt t="128055" x="676275" y="3819525"/>
          <p14:tracePt t="128073" x="676275" y="3813175"/>
          <p14:tracePt t="128079" x="693738" y="3802063"/>
          <p14:tracePt t="128085" x="704850" y="3795713"/>
          <p14:tracePt t="128093" x="739775" y="3784600"/>
          <p14:tracePt t="128101" x="781050" y="3773488"/>
          <p14:tracePt t="128109" x="852488" y="3760788"/>
          <p14:tracePt t="128117" x="928688" y="3749675"/>
          <p14:tracePt t="128125" x="1011238" y="3736975"/>
          <p14:tracePt t="128133" x="1074738" y="3732213"/>
          <p14:tracePt t="128141" x="1146175" y="3725863"/>
          <p14:tracePt t="128149" x="1204913" y="3714750"/>
          <p14:tracePt t="128157" x="1257300" y="3708400"/>
          <p14:tracePt t="128165" x="1298575" y="3702050"/>
          <p14:tracePt t="128173" x="1322388" y="3702050"/>
          <p14:tracePt t="128181" x="1346200" y="3695700"/>
          <p14:tracePt t="128187" x="1370013" y="3690938"/>
          <p14:tracePt t="128195" x="1387475" y="3690938"/>
          <p14:tracePt t="128203" x="1409700" y="3690938"/>
          <p14:tracePt t="128211" x="1439863" y="3690938"/>
          <p14:tracePt t="128219" x="1468438" y="3690938"/>
          <p14:tracePt t="128227" x="1527175" y="3695700"/>
          <p14:tracePt t="128235" x="1609725" y="3695700"/>
          <p14:tracePt t="128243" x="1698625" y="3708400"/>
          <p14:tracePt t="128251" x="1792288" y="3714750"/>
          <p14:tracePt t="128259" x="1903413" y="3725863"/>
          <p14:tracePt t="128267" x="1998663" y="3732213"/>
          <p14:tracePt t="128275" x="2109788" y="3736975"/>
          <p14:tracePt t="128283" x="2216150" y="3749675"/>
          <p14:tracePt t="128289" x="2292350" y="3754438"/>
          <p14:tracePt t="128297" x="2362200" y="3754438"/>
          <p14:tracePt t="128305" x="2420938" y="3754438"/>
          <p14:tracePt t="128313" x="2462213" y="3754438"/>
          <p14:tracePt t="128321" x="2486025" y="3749675"/>
          <p14:tracePt t="128329" x="2514600" y="3749675"/>
          <p14:tracePt t="128337" x="2538413" y="3749675"/>
          <p14:tracePt t="128345" x="2551113" y="3743325"/>
          <p14:tracePt t="128353" x="2579688" y="3743325"/>
          <p14:tracePt t="128361" x="2620963" y="3743325"/>
          <p14:tracePt t="128369" x="2673350" y="3749675"/>
          <p14:tracePt t="128377" x="2714625" y="3767138"/>
          <p14:tracePt t="128385" x="2779713" y="3790950"/>
          <p14:tracePt t="128393" x="2849563" y="3813175"/>
          <p14:tracePt t="128401" x="2908300" y="3843338"/>
          <p14:tracePt t="128407" x="2973388" y="3871913"/>
          <p14:tracePt t="128415" x="3038475" y="3895725"/>
          <p14:tracePt t="128423" x="3079750" y="3925888"/>
          <p14:tracePt t="128431" x="3103563" y="3937000"/>
          <p14:tracePt t="128439" x="3125788" y="3943350"/>
          <p14:tracePt t="128447" x="3143250" y="3949700"/>
          <p14:tracePt t="128455" x="3149600" y="3954463"/>
          <p14:tracePt t="128487" x="3149600" y="3960813"/>
          <p14:tracePt t="128509" x="3149600" y="3967163"/>
          <p14:tracePt t="128517" x="3143250" y="3978275"/>
          <p14:tracePt t="128525" x="3138488" y="3984625"/>
          <p14:tracePt t="128533" x="3132138" y="4002088"/>
          <p14:tracePt t="128541" x="3132138" y="4008438"/>
          <p14:tracePt t="128549" x="3114675" y="4019550"/>
          <p14:tracePt t="128557" x="3108325" y="4030663"/>
          <p14:tracePt t="128565" x="3090863" y="4043363"/>
          <p14:tracePt t="128573" x="3079750" y="4054475"/>
          <p14:tracePt t="128581" x="3062288" y="4071938"/>
          <p14:tracePt t="128589" x="3044825" y="4084638"/>
          <p14:tracePt t="128597" x="3025775" y="4095750"/>
          <p14:tracePt t="128605" x="3008313" y="4102100"/>
          <p14:tracePt t="128611" x="2990850" y="4113213"/>
          <p14:tracePt t="128619" x="2979738" y="4119563"/>
          <p14:tracePt t="128627" x="2955925" y="4130675"/>
          <p14:tracePt t="128635" x="2921000" y="4143375"/>
          <p14:tracePt t="128643" x="2879725" y="4160838"/>
          <p14:tracePt t="128651" x="2827338" y="4167188"/>
          <p14:tracePt t="128659" x="2749550" y="4171950"/>
          <p14:tracePt t="128667" x="2673350" y="4171950"/>
          <p14:tracePt t="128675" x="2586038" y="4184650"/>
          <p14:tracePt t="128683" x="2486025" y="4189413"/>
          <p14:tracePt t="128691" x="2386013" y="4195763"/>
          <p14:tracePt t="128699" x="2279650" y="4195763"/>
          <p14:tracePt t="128707" x="2174875" y="4206875"/>
          <p14:tracePt t="128713" x="2051050" y="4202113"/>
          <p14:tracePt t="128721" x="1881188" y="4184650"/>
          <p14:tracePt t="128729" x="1774825" y="4171950"/>
          <p14:tracePt t="128737" x="1663700" y="4160838"/>
          <p14:tracePt t="128745" x="1563688" y="4130675"/>
          <p14:tracePt t="128753" x="1487488" y="4119563"/>
          <p14:tracePt t="128761" x="1404938" y="4108450"/>
          <p14:tracePt t="128769" x="1333500" y="4095750"/>
          <p14:tracePt t="128777" x="1287463" y="4078288"/>
          <p14:tracePt t="128785" x="1233488" y="4067175"/>
          <p14:tracePt t="128793" x="1192213" y="4054475"/>
          <p14:tracePt t="128801" x="1157288" y="4049713"/>
          <p14:tracePt t="128809" x="1116013" y="4037013"/>
          <p14:tracePt t="128817" x="1074738" y="4037013"/>
          <p14:tracePt t="128823" x="1046163" y="4030663"/>
          <p14:tracePt t="128831" x="1022350" y="4025900"/>
          <p14:tracePt t="128839" x="993775" y="4025900"/>
          <p14:tracePt t="128847" x="974725" y="4019550"/>
          <p14:tracePt t="128855" x="963613" y="4019550"/>
          <p14:tracePt t="128863" x="946150" y="4013200"/>
          <p14:tracePt t="128871" x="939800" y="4008438"/>
          <p14:tracePt t="128887" x="935038" y="4008438"/>
          <p14:tracePt t="128912" x="928688" y="4008438"/>
          <p14:tracePt t="128919" x="915988" y="4002088"/>
          <p14:tracePt t="128925" x="915988" y="3995738"/>
          <p14:tracePt t="128933" x="898525" y="3990975"/>
          <p14:tracePt t="128941" x="881063" y="3978275"/>
          <p14:tracePt t="128949" x="869950" y="3978275"/>
          <p14:tracePt t="128957" x="852488" y="3978275"/>
          <p14:tracePt t="128965" x="822325" y="3967163"/>
          <p14:tracePt t="128973" x="804863" y="3967163"/>
          <p14:tracePt t="128981" x="798513" y="3967163"/>
          <p14:tracePt t="128989" x="787400" y="3967163"/>
          <p14:tracePt t="128997" x="776288" y="3967163"/>
          <p14:tracePt t="129005" x="776288" y="3960813"/>
          <p14:tracePt t="129051" x="776288" y="3949700"/>
          <p14:tracePt t="129059" x="769938" y="3949700"/>
          <p14:tracePt t="129075" x="769938" y="3937000"/>
          <p14:tracePt t="129083" x="769938" y="3932238"/>
          <p14:tracePt t="129099" x="769938" y="3919538"/>
          <p14:tracePt t="129107" x="781050" y="3908425"/>
          <p14:tracePt t="129115" x="798513" y="3902075"/>
          <p14:tracePt t="129123" x="822325" y="3890963"/>
          <p14:tracePt t="129131" x="852488" y="3884613"/>
          <p14:tracePt t="129137" x="887413" y="3871913"/>
          <p14:tracePt t="129145" x="928688" y="3867150"/>
          <p14:tracePt t="129153" x="969963" y="3854450"/>
          <p14:tracePt t="129161" x="1011238" y="3843338"/>
          <p14:tracePt t="129169" x="1052513" y="3836988"/>
          <p14:tracePt t="129177" x="1104900" y="3832225"/>
          <p14:tracePt t="129185" x="1152525" y="3825875"/>
          <p14:tracePt t="129193" x="1204913" y="3825875"/>
          <p14:tracePt t="129201" x="1281113" y="3808413"/>
          <p14:tracePt t="129209" x="1370013" y="3808413"/>
          <p14:tracePt t="129217" x="1457325" y="3790950"/>
          <p14:tracePt t="129225" x="1557338" y="3784600"/>
          <p14:tracePt t="129233" x="1663700" y="3773488"/>
          <p14:tracePt t="129239" x="1792288" y="3754438"/>
          <p14:tracePt t="129247" x="1933575" y="3749675"/>
          <p14:tracePt t="129255" x="2079625" y="3736975"/>
          <p14:tracePt t="129263" x="2227263" y="3725863"/>
          <p14:tracePt t="129271" x="2355850" y="3719513"/>
          <p14:tracePt t="129279" x="2462213" y="3714750"/>
          <p14:tracePt t="129287" x="2562225" y="3702050"/>
          <p14:tracePt t="129295" x="2655888" y="3702050"/>
          <p14:tracePt t="129303" x="2744788" y="3695700"/>
          <p14:tracePt t="129311" x="2814638" y="3684588"/>
          <p14:tracePt t="129319" x="2886075" y="3684588"/>
          <p14:tracePt t="129327" x="2944813" y="3678238"/>
          <p14:tracePt t="129333" x="2973388" y="3678238"/>
          <p14:tracePt t="129341" x="3003550" y="3678238"/>
          <p14:tracePt t="129349" x="3025775" y="3678238"/>
          <p14:tracePt t="129357" x="3032125" y="3678238"/>
          <p14:tracePt t="129365" x="3038475" y="3678238"/>
          <p14:tracePt t="129397" x="3038475" y="3684588"/>
          <p14:tracePt t="129405" x="3044825" y="3690938"/>
          <p14:tracePt t="129413" x="3049588" y="3702050"/>
          <p14:tracePt t="129421" x="3055938" y="3714750"/>
          <p14:tracePt t="129429" x="3055938" y="3719513"/>
          <p14:tracePt t="129437" x="3062288" y="3732213"/>
          <p14:tracePt t="129443" x="3067050" y="3743325"/>
          <p14:tracePt t="129451" x="3079750" y="3767138"/>
          <p14:tracePt t="129459" x="3084513" y="3773488"/>
          <p14:tracePt t="129467" x="3090863" y="3790950"/>
          <p14:tracePt t="129475" x="3097213" y="3802063"/>
          <p14:tracePt t="129483" x="3097213" y="3808413"/>
          <p14:tracePt t="129491" x="3097213" y="3813175"/>
          <p14:tracePt t="129499" x="3097213" y="3819525"/>
          <p14:tracePt t="129507" x="3090863" y="3825875"/>
          <p14:tracePt t="129523" x="3084513" y="3832225"/>
          <p14:tracePt t="129531" x="3079750" y="3836988"/>
          <p14:tracePt t="129545" x="3073400" y="3843338"/>
          <p14:tracePt t="129553" x="3067050" y="3849688"/>
          <p14:tracePt t="129561" x="3062288" y="3854450"/>
          <p14:tracePt t="129569" x="3055938" y="3860800"/>
          <p14:tracePt t="129577" x="3044825" y="3871913"/>
          <p14:tracePt t="129585" x="3032125" y="3878263"/>
          <p14:tracePt t="129593" x="3021013" y="3890963"/>
          <p14:tracePt t="129601" x="3003550" y="3902075"/>
          <p14:tracePt t="129609" x="2979738" y="3913188"/>
          <p14:tracePt t="129617" x="2962275" y="3925888"/>
          <p14:tracePt t="129625" x="2932113" y="3943350"/>
          <p14:tracePt t="129633" x="2897188" y="3949700"/>
          <p14:tracePt t="129641" x="2862263" y="3960813"/>
          <p14:tracePt t="129649" x="2832100" y="3971925"/>
          <p14:tracePt t="129655" x="2790825" y="3971925"/>
          <p14:tracePt t="129663" x="2762250" y="3978275"/>
          <p14:tracePt t="129671" x="2727325" y="3978275"/>
          <p14:tracePt t="129679" x="2697163" y="3978275"/>
          <p14:tracePt t="129687" x="2638425" y="3971925"/>
          <p14:tracePt t="129695" x="2609850" y="3971925"/>
          <p14:tracePt t="129703" x="2573338" y="3967163"/>
          <p14:tracePt t="129711" x="2544763" y="3960813"/>
          <p14:tracePt t="129719" x="2503488" y="3954463"/>
          <p14:tracePt t="129727" x="2451100" y="3954463"/>
          <p14:tracePt t="129735" x="2392363" y="3943350"/>
          <p14:tracePt t="129743" x="2320925" y="3937000"/>
          <p14:tracePt t="129751" x="2244725" y="3937000"/>
          <p14:tracePt t="129757" x="2157413" y="3932238"/>
          <p14:tracePt t="129765" x="2057400" y="3919538"/>
          <p14:tracePt t="129773" x="1962150" y="3919538"/>
          <p14:tracePt t="129781" x="1862138" y="3919538"/>
          <p14:tracePt t="129789" x="1768475" y="3919538"/>
          <p14:tracePt t="129797" x="1681163" y="3919538"/>
          <p14:tracePt t="129805" x="1604963" y="3919538"/>
          <p14:tracePt t="129813" x="1522413" y="3919538"/>
          <p14:tracePt t="129821" x="1463675" y="3913188"/>
          <p14:tracePt t="129829" x="1416050" y="3908425"/>
          <p14:tracePt t="129837" x="1363663" y="3902075"/>
          <p14:tracePt t="129845" x="1311275" y="3890963"/>
          <p14:tracePt t="129854" x="1281113" y="3884613"/>
          <p14:tracePt t="129861" x="1239838" y="3878263"/>
          <p14:tracePt t="129867" x="1204913" y="3867150"/>
          <p14:tracePt t="129875" x="1174750" y="3867150"/>
          <p14:tracePt t="129883" x="1152525" y="3860800"/>
          <p14:tracePt t="129891" x="1128713" y="3854450"/>
          <p14:tracePt t="129899" x="1111250" y="3849688"/>
          <p14:tracePt t="129907" x="1074738" y="3849688"/>
          <p14:tracePt t="129915" x="1057275" y="3849688"/>
          <p14:tracePt t="129923" x="1035050" y="3843338"/>
          <p14:tracePt t="129931" x="1004888" y="3843338"/>
          <p14:tracePt t="129939" x="987425" y="3843338"/>
          <p14:tracePt t="129947" x="969963" y="3843338"/>
          <p14:tracePt t="129955" x="963613" y="3843338"/>
          <p14:tracePt t="129963" x="952500" y="3843338"/>
          <p14:tracePt t="129969" x="939800" y="3843338"/>
          <p14:tracePt t="130049" x="935038" y="3843338"/>
          <p14:tracePt t="130057" x="928688" y="3843338"/>
          <p14:tracePt t="130065" x="911225" y="3843338"/>
          <p14:tracePt t="130071" x="893763" y="3843338"/>
          <p14:tracePt t="130093" x="857250" y="3843338"/>
          <p14:tracePt t="130095" x="839788" y="3843338"/>
          <p14:tracePt t="130103" x="828675" y="3843338"/>
          <p14:tracePt t="130127" x="822325" y="3843338"/>
          <p14:tracePt t="130143" x="822325" y="3836988"/>
          <p14:tracePt t="130152" x="817563" y="3832225"/>
          <p14:tracePt t="130159" x="817563" y="3825875"/>
          <p14:tracePt t="130167" x="811213" y="3825875"/>
          <p14:tracePt t="130173" x="798513" y="3819525"/>
          <p14:tracePt t="130189" x="798513" y="3813175"/>
          <p14:tracePt t="130229" x="798513" y="3808413"/>
          <p14:tracePt t="130237" x="804863" y="3808413"/>
          <p14:tracePt t="130245" x="817563" y="3802063"/>
          <p14:tracePt t="130253" x="839788" y="3790950"/>
          <p14:tracePt t="130261" x="869950" y="3767138"/>
          <p14:tracePt t="130269" x="915988" y="3754438"/>
          <p14:tracePt t="130277" x="969963" y="3732213"/>
          <p14:tracePt t="130283" x="1039813" y="3708400"/>
          <p14:tracePt t="130292" x="1111250" y="3690938"/>
          <p14:tracePt t="130299" x="1169988" y="3678238"/>
          <p14:tracePt t="130307" x="1250950" y="3660775"/>
          <p14:tracePt t="130315" x="1316038" y="3656013"/>
          <p14:tracePt t="130323" x="1381125" y="3636963"/>
          <p14:tracePt t="130331" x="1428750" y="3632200"/>
          <p14:tracePt t="130339" x="1481138" y="3632200"/>
          <p14:tracePt t="130347" x="1527175" y="3632200"/>
          <p14:tracePt t="130355" x="1581150" y="3632200"/>
          <p14:tracePt t="130363" x="1639888" y="3632200"/>
          <p14:tracePt t="130371" x="1698625" y="3632200"/>
          <p14:tracePt t="130379" x="1774825" y="3632200"/>
          <p14:tracePt t="130387" x="1874838" y="3632200"/>
          <p14:tracePt t="130393" x="1981200" y="3632200"/>
          <p14:tracePt t="130401" x="2103438" y="3649663"/>
          <p14:tracePt t="130409" x="2262188" y="3649663"/>
          <p14:tracePt t="130417" x="2403475" y="3649663"/>
          <p14:tracePt t="130425" x="2503488" y="3649663"/>
          <p14:tracePt t="130433" x="2590800" y="3649663"/>
          <p14:tracePt t="130441" x="2655888" y="3649663"/>
          <p14:tracePt t="130449" x="2714625" y="3649663"/>
          <p14:tracePt t="130457" x="2755900" y="3649663"/>
          <p14:tracePt t="130465" x="2779713" y="3649663"/>
          <p14:tracePt t="130473" x="2803525" y="3649663"/>
          <p14:tracePt t="130481" x="2820988" y="3643313"/>
          <p14:tracePt t="130489" x="2832100" y="3643313"/>
          <p14:tracePt t="130495" x="2849563" y="3643313"/>
          <p14:tracePt t="130503" x="2867025" y="3643313"/>
          <p14:tracePt t="130511" x="2879725" y="3643313"/>
          <p14:tracePt t="130519" x="2908300" y="3649663"/>
          <p14:tracePt t="130527" x="2944813" y="3656013"/>
          <p14:tracePt t="130535" x="2986088" y="3660775"/>
          <p14:tracePt t="130543" x="3025775" y="3678238"/>
          <p14:tracePt t="130551" x="3067050" y="3695700"/>
          <p14:tracePt t="130559" x="3114675" y="3714750"/>
          <p14:tracePt t="130568" x="3155950" y="3736975"/>
          <p14:tracePt t="130575" x="3190875" y="3754438"/>
          <p14:tracePt t="130583" x="3221038" y="3767138"/>
          <p14:tracePt t="130591" x="3238500" y="3778250"/>
          <p14:tracePt t="130597" x="3249613" y="3790950"/>
          <p14:tracePt t="130605" x="3260725" y="3795713"/>
          <p14:tracePt t="130613" x="3260725" y="3802063"/>
          <p14:tracePt t="130621" x="3267075" y="3802063"/>
          <p14:tracePt t="130629" x="3273425" y="3808413"/>
          <p14:tracePt t="130637" x="3284538" y="3819525"/>
          <p14:tracePt t="130653" x="3284538" y="3825875"/>
          <p14:tracePt t="130661" x="3284538" y="3832225"/>
          <p14:tracePt t="130670" x="3284538" y="3843338"/>
          <p14:tracePt t="130677" x="3284538" y="3849688"/>
          <p14:tracePt t="130685" x="3279775" y="3860800"/>
          <p14:tracePt t="130693" x="3260725" y="3871913"/>
          <p14:tracePt t="130701" x="3238500" y="3890963"/>
          <p14:tracePt t="130707" x="3214688" y="3902075"/>
          <p14:tracePt t="130715" x="3190875" y="3913188"/>
          <p14:tracePt t="130723" x="3143250" y="3932238"/>
          <p14:tracePt t="130731" x="3114675" y="3943350"/>
          <p14:tracePt t="130739" x="3073400" y="3949700"/>
          <p14:tracePt t="130747" x="3032125" y="3954463"/>
          <p14:tracePt t="130755" x="2979738" y="3971925"/>
          <p14:tracePt t="130763" x="2925763" y="3978275"/>
          <p14:tracePt t="130771" x="2867025" y="3978275"/>
          <p14:tracePt t="130779" x="2790825" y="3984625"/>
          <p14:tracePt t="130787" x="2703513" y="4002088"/>
          <p14:tracePt t="130795" x="2627313" y="4002088"/>
          <p14:tracePt t="130801" x="2538413" y="4013200"/>
          <p14:tracePt t="130809" x="2451100" y="4013200"/>
          <p14:tracePt t="130817" x="2351088" y="4013200"/>
          <p14:tracePt t="130825" x="2251075" y="4019550"/>
          <p14:tracePt t="130834" x="2157413" y="4019550"/>
          <p14:tracePt t="130841" x="2057400" y="4019550"/>
          <p14:tracePt t="130849" x="1968500" y="4019550"/>
          <p14:tracePt t="130857" x="1881188" y="4008438"/>
          <p14:tracePt t="130865" x="1816100" y="4002088"/>
          <p14:tracePt t="130873" x="1733550" y="3995738"/>
          <p14:tracePt t="130881" x="1663700" y="3984625"/>
          <p14:tracePt t="130889" x="1604963" y="3978275"/>
          <p14:tracePt t="130897" x="1546225" y="3971925"/>
          <p14:tracePt t="130905" x="1492250" y="3954463"/>
          <p14:tracePt t="130914" x="1450975" y="3949700"/>
          <p14:tracePt t="130919" x="1409700" y="3943350"/>
          <p14:tracePt t="130927" x="1370013" y="3943350"/>
          <p14:tracePt t="130935" x="1328738" y="3937000"/>
          <p14:tracePt t="130943" x="1281113" y="3925888"/>
          <p14:tracePt t="130951" x="1228725" y="3919538"/>
          <p14:tracePt t="130959" x="1174750" y="3913188"/>
          <p14:tracePt t="130967" x="1128713" y="3913188"/>
          <p14:tracePt t="130975" x="1074738" y="3908425"/>
          <p14:tracePt t="130983" x="1028700" y="3908425"/>
          <p14:tracePt t="130991" x="974725" y="3902075"/>
          <p14:tracePt t="130999" x="928688" y="3902075"/>
          <p14:tracePt t="131007" x="887413" y="3902075"/>
          <p14:tracePt t="131015" x="846138" y="3902075"/>
          <p14:tracePt t="131021" x="817563" y="3890963"/>
          <p14:tracePt t="131029" x="787400" y="3890963"/>
          <p14:tracePt t="131037" x="758825" y="3890963"/>
          <p14:tracePt t="131045" x="739775" y="3890963"/>
          <p14:tracePt t="131053" x="728663" y="3890963"/>
          <p14:tracePt t="131061" x="722313" y="3890963"/>
          <p14:tracePt t="131069" x="717550" y="3884613"/>
          <p14:tracePt t="131123" x="717550" y="3871913"/>
          <p14:tracePt t="131139" x="722313" y="3854450"/>
          <p14:tracePt t="131147" x="728663" y="3843338"/>
          <p14:tracePt t="131155" x="739775" y="3836988"/>
          <p14:tracePt t="131163" x="752475" y="3819525"/>
          <p14:tracePt t="131171" x="769938" y="3808413"/>
          <p14:tracePt t="131179" x="787400" y="3795713"/>
          <p14:tracePt t="131187" x="804863" y="3784600"/>
          <p14:tracePt t="131195" x="835025" y="3767138"/>
          <p14:tracePt t="131203" x="863600" y="3754438"/>
          <p14:tracePt t="131211" x="893763" y="3743325"/>
          <p14:tracePt t="131219" x="922338" y="3725863"/>
          <p14:tracePt t="131225" x="963613" y="3714750"/>
          <p14:tracePt t="131233" x="1004888" y="3708400"/>
          <p14:tracePt t="131241" x="1074738" y="3690938"/>
          <p14:tracePt t="131249" x="1157288" y="3673475"/>
          <p14:tracePt t="131257" x="1257300" y="3667125"/>
          <p14:tracePt t="131265" x="1422400" y="3656013"/>
          <p14:tracePt t="131273" x="1581150" y="3656013"/>
          <p14:tracePt t="131281" x="1781175" y="3656013"/>
          <p14:tracePt t="131289" x="1968500" y="3660775"/>
          <p14:tracePt t="131297" x="2127250" y="3660775"/>
          <p14:tracePt t="131305" x="2297113" y="3684588"/>
          <p14:tracePt t="131313" x="2403475" y="3690938"/>
          <p14:tracePt t="131321" x="2514600" y="3708400"/>
          <p14:tracePt t="131327" x="2586038" y="3714750"/>
          <p14:tracePt t="131335" x="2644775" y="3725863"/>
          <p14:tracePt t="131343" x="2686050" y="3732213"/>
          <p14:tracePt t="131351" x="2714625" y="3736975"/>
          <p14:tracePt t="131359" x="2744788" y="3736975"/>
          <p14:tracePt t="131367" x="2779713" y="3743325"/>
          <p14:tracePt t="131375" x="2820988" y="3749675"/>
          <p14:tracePt t="131383" x="2862263" y="3754438"/>
          <p14:tracePt t="131391" x="2932113" y="3767138"/>
          <p14:tracePt t="131399" x="3003550" y="3778250"/>
          <p14:tracePt t="131407" x="3079750" y="3802063"/>
          <p14:tracePt t="131415" x="3173413" y="3836988"/>
          <p14:tracePt t="131423" x="3243263" y="3878263"/>
          <p14:tracePt t="131429" x="3314700" y="3902075"/>
          <p14:tracePt t="131437" x="3360738" y="3937000"/>
          <p14:tracePt t="131445" x="3384550" y="3949700"/>
          <p14:tracePt t="131453" x="3402013" y="3960813"/>
          <p14:tracePt t="131461" x="3408363" y="3971925"/>
          <p14:tracePt t="131509" x="3408363" y="3978275"/>
          <p14:tracePt t="131525" x="3402013" y="3990975"/>
          <p14:tracePt t="131533" x="3390900" y="4002088"/>
          <p14:tracePt t="131539" x="3390900" y="4013200"/>
          <p14:tracePt t="131547" x="3379788" y="4019550"/>
          <p14:tracePt t="131555" x="3360738" y="4037013"/>
          <p14:tracePt t="131563" x="3338513" y="4054475"/>
          <p14:tracePt t="131571" x="3302000" y="4078288"/>
          <p14:tracePt t="131579" x="3255963" y="4102100"/>
          <p14:tracePt t="131587" x="3214688" y="4119563"/>
          <p14:tracePt t="131595" x="3162300" y="4143375"/>
          <p14:tracePt t="131603" x="3103563" y="4160838"/>
          <p14:tracePt t="131611" x="3044825" y="4167188"/>
          <p14:tracePt t="131619" x="2973388" y="4171950"/>
          <p14:tracePt t="131627" x="2890838" y="4184650"/>
          <p14:tracePt t="131635" x="2803525" y="4184650"/>
          <p14:tracePt t="131643" x="2714625" y="4184650"/>
          <p14:tracePt t="131649" x="2627313" y="4171950"/>
          <p14:tracePt t="131657" x="2532063" y="4167188"/>
          <p14:tracePt t="131665" x="2433638" y="4148138"/>
          <p14:tracePt t="131673" x="2333625" y="4130675"/>
          <p14:tracePt t="131681" x="2233613" y="4113213"/>
          <p14:tracePt t="131689" x="2138363" y="4108450"/>
          <p14:tracePt t="131697" x="2039938" y="4095750"/>
          <p14:tracePt t="131705" x="1939925" y="4089400"/>
          <p14:tracePt t="131714" x="1844675" y="4084638"/>
          <p14:tracePt t="131721" x="1768475" y="4084638"/>
          <p14:tracePt t="131729" x="1685925" y="4084638"/>
          <p14:tracePt t="131737" x="1616075" y="4071938"/>
          <p14:tracePt t="131745" x="1557338" y="4071938"/>
          <p14:tracePt t="131751" x="1516063" y="4067175"/>
          <p14:tracePt t="131759" x="1487488" y="4060825"/>
          <p14:tracePt t="131767" x="1463675" y="4054475"/>
          <p14:tracePt t="131775" x="1446213" y="4054475"/>
          <p14:tracePt t="131783" x="1433513" y="4049713"/>
          <p14:tracePt t="131791" x="1428750" y="4049713"/>
          <p14:tracePt t="131799" x="1416050" y="4043363"/>
          <p14:tracePt t="131808" x="1409700" y="4043363"/>
          <p14:tracePt t="131815" x="1404938" y="4037013"/>
          <p14:tracePt t="131823" x="1398588" y="4030663"/>
          <p14:tracePt t="131831" x="1398588" y="4025900"/>
          <p14:tracePt t="131839" x="1392238" y="4025900"/>
          <p14:tracePt t="131877" x="1387475" y="4025900"/>
          <p14:tracePt t="131996" x="1387475" y="4019550"/>
          <p14:tracePt t="132105" x="1387475" y="4013200"/>
          <p14:tracePt t="132113" x="1392238" y="4013200"/>
          <p14:tracePt t="132121" x="1392238" y="4008438"/>
          <p14:tracePt t="132129" x="1398588" y="4002088"/>
          <p14:tracePt t="132137" x="1404938" y="4002088"/>
          <p14:tracePt t="132145" x="1409700" y="3995738"/>
          <p14:tracePt t="132153" x="1416050" y="3995738"/>
          <p14:tracePt t="132161" x="1422400" y="3995738"/>
          <p14:tracePt t="132167" x="1428750" y="3995738"/>
          <p14:tracePt t="132175" x="1433513" y="3995738"/>
          <p14:tracePt t="132183" x="1446213" y="3995738"/>
          <p14:tracePt t="132191" x="1457325" y="3995738"/>
          <p14:tracePt t="132199" x="1474788" y="3995738"/>
          <p14:tracePt t="132207" x="1498600" y="3995738"/>
          <p14:tracePt t="132215" x="1522413" y="3995738"/>
          <p14:tracePt t="132223" x="1557338" y="3995738"/>
          <p14:tracePt t="132231" x="1598613" y="3995738"/>
          <p14:tracePt t="132239" x="1681163" y="3995738"/>
          <p14:tracePt t="132247" x="1763713" y="3995738"/>
          <p14:tracePt t="132255" x="1862138" y="4002088"/>
          <p14:tracePt t="132263" x="1998663" y="4008438"/>
          <p14:tracePt t="132269" x="2197100" y="4008438"/>
          <p14:tracePt t="132277" x="2438400" y="4008438"/>
          <p14:tracePt t="132285" x="2720975" y="4025900"/>
          <p14:tracePt t="132293" x="3067050" y="4049713"/>
          <p14:tracePt t="132301" x="3408363" y="4078288"/>
          <p14:tracePt t="132309" x="3778250" y="4137025"/>
          <p14:tracePt t="132317" x="4130675" y="4189413"/>
          <p14:tracePt t="132326" x="4402138" y="4243388"/>
          <p14:tracePt t="132334" x="4602163" y="4302125"/>
          <p14:tracePt t="132341" x="4672013" y="4325938"/>
          <p14:tracePt t="132349" x="4706938" y="4337050"/>
          <p14:tracePt t="132357" x="4706938" y="4343400"/>
          <p14:tracePt t="132365" x="4700588" y="4343400"/>
          <p14:tracePt t="132373" x="4700588" y="4348163"/>
          <p14:tracePt t="132379" x="4689475" y="4348163"/>
          <p14:tracePt t="132387" x="4683125" y="4348163"/>
          <p14:tracePt t="132395" x="4678363" y="4348163"/>
          <p14:tracePt t="132403" x="4665663" y="4348163"/>
          <p14:tracePt t="132419" x="4660900" y="4348163"/>
          <p14:tracePt t="132427" x="4648200" y="4343400"/>
          <p14:tracePt t="132435" x="4641850" y="4337050"/>
          <p14:tracePt t="132443" x="4637088" y="4330700"/>
          <p14:tracePt t="132451" x="4619625" y="4330700"/>
          <p14:tracePt t="132459" x="4613275" y="4330700"/>
          <p14:tracePt t="132664" x="4589463" y="4313238"/>
          <p14:tracePt t="132671" x="4583113" y="4302125"/>
          <p14:tracePt t="132679" x="4572000" y="4289425"/>
          <p14:tracePt t="132695" x="4565650" y="4278313"/>
          <p14:tracePt t="132702" x="4565650" y="4271963"/>
          <p14:tracePt t="132709" x="4560888" y="4271963"/>
          <p14:tracePt t="132717" x="4548188" y="4271963"/>
          <p14:tracePt t="132725" x="4537075" y="4267200"/>
          <p14:tracePt t="132734" x="4513263" y="4260850"/>
          <p14:tracePt t="132741" x="4478338" y="4248150"/>
          <p14:tracePt t="132749" x="4430713" y="4237038"/>
          <p14:tracePt t="132757" x="4378325" y="4225925"/>
          <p14:tracePt t="132765" x="4306888" y="4213225"/>
          <p14:tracePt t="132774" x="4237038" y="4206875"/>
          <p14:tracePt t="132781" x="4167188" y="4206875"/>
          <p14:tracePt t="132789" x="4102100" y="4202113"/>
          <p14:tracePt t="132797" x="4030663" y="4202113"/>
          <p14:tracePt t="132803" x="3960813" y="4206875"/>
          <p14:tracePt t="132811" x="3902075" y="4219575"/>
          <p14:tracePt t="132819" x="3832225" y="4230688"/>
          <p14:tracePt t="132828" x="3778250" y="4243388"/>
          <p14:tracePt t="132835" x="3719513" y="4243388"/>
          <p14:tracePt t="132843" x="3678238" y="4254500"/>
          <p14:tracePt t="132851" x="3649663" y="4254500"/>
          <p14:tracePt t="132859" x="3619500" y="4254500"/>
          <p14:tracePt t="132867" x="3597275" y="4254500"/>
          <p14:tracePt t="132875" x="3567113" y="4254500"/>
          <p14:tracePt t="132884" x="3536950" y="4254500"/>
          <p14:tracePt t="132891" x="3508375" y="4254500"/>
          <p14:tracePt t="132897" x="3478213" y="4254500"/>
          <p14:tracePt t="132905" x="3432175" y="4254500"/>
          <p14:tracePt t="132914" x="3384550" y="4248150"/>
          <p14:tracePt t="132921" x="3332163" y="4237038"/>
          <p14:tracePt t="132929" x="3284538" y="4230688"/>
          <p14:tracePt t="132938" x="3243263" y="4225925"/>
          <p14:tracePt t="132945" x="3190875" y="4219575"/>
          <p14:tracePt t="132954" x="3138488" y="4213225"/>
          <p14:tracePt t="132961" x="3097213" y="4202113"/>
          <p14:tracePt t="132969" x="3079750" y="4202113"/>
          <p14:tracePt t="132977" x="3062288" y="4195763"/>
          <p14:tracePt t="132985" x="3055938" y="4195763"/>
          <p14:tracePt t="132994" x="3049588" y="4195763"/>
          <p14:tracePt t="133206" x="3049588" y="4189413"/>
          <p14:tracePt t="133260" x="3049588" y="4184650"/>
          <p14:tracePt t="133275" x="3044825" y="4184650"/>
          <p14:tracePt t="133291" x="3038475" y="4184650"/>
          <p14:tracePt t="133338" x="3032125" y="4184650"/>
          <p14:tracePt t="133345" x="3025775" y="4184650"/>
          <p14:tracePt t="133354" x="3021013" y="4184650"/>
          <p14:tracePt t="133361" x="3014663" y="4178300"/>
          <p14:tracePt t="133369" x="3003550" y="4171950"/>
          <p14:tracePt t="133377" x="2997200" y="4171950"/>
          <p14:tracePt t="133385" x="2986088" y="4171950"/>
          <p14:tracePt t="133394" x="2967038" y="4167188"/>
          <p14:tracePt t="133401" x="2962275" y="4167188"/>
          <p14:tracePt t="133409" x="2949575" y="4167188"/>
          <p14:tracePt t="133417" x="2938463" y="4167188"/>
          <p14:tracePt t="133536" x="2938463" y="4160838"/>
          <p14:tracePt t="133652" x="2932113" y="4160838"/>
          <p14:tracePt t="133660" x="2925763" y="4160838"/>
          <p14:tracePt t="133684" x="2921000" y="4160838"/>
          <p14:tracePt t="133818" x="2932113" y="4160838"/>
          <p14:tracePt t="133826" x="2949575" y="4154488"/>
          <p14:tracePt t="133834" x="2979738" y="4148138"/>
          <p14:tracePt t="133842" x="3025775" y="4137025"/>
          <p14:tracePt t="133850" x="3108325" y="4125913"/>
          <p14:tracePt t="133855" x="3221038" y="4108450"/>
          <p14:tracePt t="133864" x="3449638" y="4071938"/>
          <p14:tracePt t="133872" x="3736975" y="4043363"/>
          <p14:tracePt t="133880" x="4102100" y="3990975"/>
          <p14:tracePt t="133887" x="4548188" y="3925888"/>
          <p14:tracePt t="133895" x="5054600" y="3867150"/>
          <p14:tracePt t="133903" x="5559425" y="3819525"/>
          <p14:tracePt t="133912" x="6059488" y="3790950"/>
          <p14:tracePt t="133920" x="6540500" y="3743325"/>
          <p14:tracePt t="133928" x="6946900" y="3714750"/>
          <p14:tracePt t="133935" x="7245350" y="3702050"/>
          <p14:tracePt t="133944" x="7404100" y="3673475"/>
          <p14:tracePt t="133952" x="7462838" y="3649663"/>
          <p14:tracePt t="133958" x="7475538" y="3643313"/>
          <p14:tracePt t="133966" x="7475538" y="3632200"/>
          <p14:tracePt t="133974" x="7469188" y="3632200"/>
          <p14:tracePt t="133982" x="7458075" y="3614738"/>
          <p14:tracePt t="133990" x="7434263" y="3597275"/>
          <p14:tracePt t="133998" x="7410450" y="3567113"/>
          <p14:tracePt t="134006" x="7375525" y="3549650"/>
          <p14:tracePt t="134014" x="7351713" y="3525838"/>
          <p14:tracePt t="134022" x="7316788" y="3514725"/>
          <p14:tracePt t="134030" x="7299325" y="3502025"/>
          <p14:tracePt t="134038" x="7286625" y="3497263"/>
          <p14:tracePt t="134046" x="7286625" y="3490913"/>
          <p14:tracePt t="134054" x="7281863" y="3490913"/>
          <p14:tracePt t="134062" x="7275513" y="3484563"/>
          <p14:tracePt t="134075" x="7269163" y="3484563"/>
          <p14:tracePt t="134156" x="7262813" y="3484563"/>
          <p14:tracePt t="134164" x="7258050" y="3484563"/>
          <p14:tracePt t="134178" x="7251700" y="3484563"/>
          <p14:tracePt t="134194" x="7245350" y="3484563"/>
          <p14:tracePt t="134226" x="7245350" y="3478213"/>
          <p14:tracePt t="134234" x="7240588" y="3478213"/>
          <p14:tracePt t="134242" x="7240588" y="3473450"/>
          <p14:tracePt t="134250" x="7234238" y="3460750"/>
          <p14:tracePt t="134258" x="7227888" y="3455988"/>
          <p14:tracePt t="134266" x="7216775" y="3443288"/>
          <p14:tracePt t="134272" x="7210425" y="3425825"/>
          <p14:tracePt t="134280" x="7204075" y="3414713"/>
          <p14:tracePt t="134288" x="7192963" y="3402013"/>
          <p14:tracePt t="134296" x="7181850" y="3384550"/>
          <p14:tracePt t="134304" x="7162800" y="3373438"/>
          <p14:tracePt t="134312" x="7145338" y="3360738"/>
          <p14:tracePt t="134320" x="7134225" y="3349625"/>
          <p14:tracePt t="134328" x="7116763" y="3338513"/>
          <p14:tracePt t="134336" x="7099300" y="3332163"/>
          <p14:tracePt t="134344" x="7075488" y="3325813"/>
          <p14:tracePt t="134352" x="7064375" y="3325813"/>
          <p14:tracePt t="134360" x="7051675" y="3321050"/>
          <p14:tracePt t="134368" x="7045325" y="3321050"/>
          <p14:tracePt t="134376" x="7034213" y="3314700"/>
          <p14:tracePt t="134446" x="7034213" y="3321050"/>
          <p14:tracePt t="134462" x="7034213" y="3338513"/>
          <p14:tracePt t="134470" x="7034213" y="3343275"/>
          <p14:tracePt t="134492" x="7034213" y="3338513"/>
          <p14:tracePt t="134674" x="7027863" y="3343275"/>
          <p14:tracePt t="134682" x="7023100" y="3343275"/>
          <p14:tracePt t="134688" x="7016750" y="3338513"/>
          <p14:tracePt t="134696" x="6999288" y="3332163"/>
          <p14:tracePt t="134704" x="6986588" y="3332163"/>
          <p14:tracePt t="134712" x="6969125" y="3338513"/>
          <p14:tracePt t="134720" x="6964363" y="3338513"/>
          <p14:tracePt t="134728" x="6946900" y="3343275"/>
          <p14:tracePt t="134736" x="6923088" y="3355975"/>
          <p14:tracePt t="134744" x="6910388" y="3355975"/>
          <p14:tracePt t="134752" x="6905625" y="3360738"/>
          <p14:tracePt t="134760" x="6899275" y="3367088"/>
          <p14:tracePt t="134768" x="6892925" y="3367088"/>
          <p14:tracePt t="134784" x="6888163" y="3367088"/>
          <p14:tracePt t="134806" x="6881813" y="3367088"/>
          <p14:tracePt t="134822" x="6875463" y="3367088"/>
          <p14:tracePt t="134830" x="6875463" y="3360738"/>
          <p14:tracePt t="134838" x="6869113" y="3360738"/>
          <p14:tracePt t="134846" x="6864350" y="3355975"/>
          <p14:tracePt t="134854" x="6858000" y="3355975"/>
          <p14:tracePt t="134862" x="6858000" y="3349625"/>
          <p14:tracePt t="134870" x="6851650" y="3349625"/>
          <p14:tracePt t="134878" x="6846888" y="3349625"/>
          <p14:tracePt t="134886" x="6840538" y="3343275"/>
          <p14:tracePt t="134894" x="6834188" y="3338513"/>
          <p14:tracePt t="134908" x="6827838" y="3338513"/>
          <p14:tracePt t="135356" x="6823075" y="3338513"/>
          <p14:tracePt t="135364" x="6816725" y="3338513"/>
          <p14:tracePt t="135372" x="6810375" y="3343275"/>
          <p14:tracePt t="135538" x="6805613" y="3338513"/>
          <p14:tracePt t="135552" x="6799263" y="3338513"/>
          <p14:tracePt t="135576" x="6788150" y="3338513"/>
          <p14:tracePt t="135584" x="6781800" y="3338513"/>
          <p14:tracePt t="135592" x="6775450" y="3343275"/>
          <p14:tracePt t="135600" x="6769100" y="3349625"/>
          <p14:tracePt t="135608" x="6764338" y="3349625"/>
          <p14:tracePt t="135836" x="6757988" y="3349625"/>
          <p14:tracePt t="135844" x="6740525" y="3343275"/>
          <p14:tracePt t="135852" x="6734175" y="3343275"/>
          <p14:tracePt t="135860" x="6716713" y="3343275"/>
          <p14:tracePt t="135866" x="6692900" y="3343275"/>
          <p14:tracePt t="135874" x="6675438" y="3338513"/>
          <p14:tracePt t="135882" x="6651625" y="3338513"/>
          <p14:tracePt t="135890" x="6634163" y="3338513"/>
          <p14:tracePt t="135898" x="6611938" y="3338513"/>
          <p14:tracePt t="135906" x="6605588" y="3338513"/>
          <p14:tracePt t="135914" x="6592888" y="3332163"/>
          <p14:tracePt t="135922" x="6588125" y="3332163"/>
          <p14:tracePt t="135962" x="6581775" y="3332163"/>
          <p14:tracePt t="135968" x="6581775" y="3338513"/>
          <p14:tracePt t="135976" x="6575425" y="3338513"/>
          <p14:tracePt t="135984" x="6570663" y="3343275"/>
          <p14:tracePt t="136000" x="6557963" y="3349625"/>
          <p14:tracePt t="136008" x="6546850" y="3349625"/>
          <p14:tracePt t="136016" x="6540500" y="3355975"/>
          <p14:tracePt t="136024" x="6529388" y="3355975"/>
          <p14:tracePt t="136032" x="6516688" y="3360738"/>
          <p14:tracePt t="136268" x="6516688" y="3367088"/>
          <p14:tracePt t="136276" x="6516688" y="3373438"/>
          <p14:tracePt t="136290" x="6516688" y="3379788"/>
          <p14:tracePt t="136298" x="6516688" y="3384550"/>
          <p14:tracePt t="136322" x="6516688" y="3390900"/>
          <p14:tracePt t="136392" x="6511925" y="3390900"/>
          <p14:tracePt t="136433" x="6505575" y="3390900"/>
          <p14:tracePt t="136456" x="6499225" y="3390900"/>
          <p14:tracePt t="136480" x="6492875" y="3390900"/>
          <p14:tracePt t="136494" x="6488113" y="3390900"/>
          <p14:tracePt t="136534" x="6481763" y="3390900"/>
          <p14:tracePt t="136730" x="6481763" y="3384550"/>
          <p14:tracePt t="136762" x="6481763" y="3379788"/>
          <p14:tracePt t="136819" x="6481763" y="3373438"/>
          <p14:tracePt t="136934" x="6488113" y="3373438"/>
          <p14:tracePt t="136951" x="6492875" y="3373438"/>
          <p14:tracePt t="136974" x="6499225" y="3373438"/>
          <p14:tracePt t="136982" x="6505575" y="3373438"/>
          <p14:tracePt t="136990" x="6511925" y="3373438"/>
          <p14:tracePt t="137006" x="6511925" y="3367088"/>
          <p14:tracePt t="137022" x="6511925" y="3360738"/>
          <p14:tracePt t="137108" x="6511925" y="3349625"/>
          <p14:tracePt t="137132" x="6511925" y="3343275"/>
          <p14:tracePt t="137138" x="6511925" y="3338513"/>
          <p14:tracePt t="137178" x="6511925" y="3332163"/>
          <p14:tracePt t="137202" x="6523038" y="3332163"/>
          <p14:tracePt t="137218" x="6529388" y="3332163"/>
          <p14:tracePt t="137226" x="6546850" y="3332163"/>
          <p14:tracePt t="137234" x="6557963" y="3325813"/>
          <p14:tracePt t="137240" x="6575425" y="3325813"/>
          <p14:tracePt t="137248" x="6599238" y="3321050"/>
          <p14:tracePt t="137256" x="6623050" y="3314700"/>
          <p14:tracePt t="137264" x="6651625" y="3308350"/>
          <p14:tracePt t="137272" x="6675438" y="3302000"/>
          <p14:tracePt t="137280" x="6716713" y="3297238"/>
          <p14:tracePt t="137288" x="6788150" y="3279775"/>
          <p14:tracePt t="137296" x="6840538" y="3260725"/>
          <p14:tracePt t="137304" x="6899275" y="3255963"/>
          <p14:tracePt t="137312" x="6940550" y="3243263"/>
          <p14:tracePt t="137320" x="6969125" y="3243263"/>
          <p14:tracePt t="137328" x="6986588" y="3243263"/>
          <p14:tracePt t="137627" x="6986588" y="3249613"/>
          <p14:tracePt t="137634" x="6981825" y="3255963"/>
          <p14:tracePt t="137658" x="6975475" y="3255963"/>
          <p14:tracePt t="137664" x="6969125" y="3255963"/>
          <p14:tracePt t="137720" x="6964363" y="3255963"/>
          <p14:tracePt t="137728" x="6958013" y="3260725"/>
          <p14:tracePt t="137752" x="6946900" y="3260725"/>
          <p14:tracePt t="137760" x="6940550" y="3267075"/>
          <p14:tracePt t="137768" x="6934200" y="3267075"/>
          <p14:tracePt t="137774" x="6927850" y="3267075"/>
          <p14:tracePt t="137782" x="6923088" y="3267075"/>
          <p14:tracePt t="137790" x="6923088" y="3273425"/>
          <p14:tracePt t="137798" x="6910388" y="3273425"/>
          <p14:tracePt t="137806" x="6905625" y="3273425"/>
          <p14:tracePt t="137830" x="6905625" y="3279775"/>
          <p14:tracePt t="137854" x="6892925" y="3279775"/>
          <p14:tracePt t="137871" x="6881813" y="3279775"/>
          <p14:tracePt t="137878" x="6869113" y="3279775"/>
          <p14:tracePt t="137884" x="6864350" y="3279775"/>
          <p14:tracePt t="137892" x="6846888" y="3279775"/>
          <p14:tracePt t="137900" x="6840538" y="3279775"/>
          <p14:tracePt t="137908" x="6823075" y="3279775"/>
          <p14:tracePt t="137916" x="6810375" y="3279775"/>
          <p14:tracePt t="137924" x="6805613" y="3279775"/>
          <p14:tracePt t="137932" x="6799263" y="3279775"/>
          <p14:tracePt t="137940" x="6792913" y="3279775"/>
          <p14:tracePt t="137956" x="6788150" y="3279775"/>
          <p14:tracePt t="137986" x="6788150" y="3273425"/>
          <p14:tracePt t="138067" x="6781800" y="3273425"/>
          <p14:tracePt t="138074" x="6775450" y="3273425"/>
          <p14:tracePt t="138088" x="6764338" y="3273425"/>
          <p14:tracePt t="138096" x="6757988" y="3273425"/>
          <p14:tracePt t="138104" x="6751638" y="3273425"/>
          <p14:tracePt t="138112" x="6746875" y="3273425"/>
          <p14:tracePt t="138120" x="6740525" y="3273425"/>
          <p14:tracePt t="138128" x="6729413" y="3273425"/>
          <p14:tracePt t="138136" x="6723063" y="3273425"/>
          <p14:tracePt t="138144" x="6710363" y="3267075"/>
          <p14:tracePt t="138152" x="6699250" y="3267075"/>
          <p14:tracePt t="138160" x="6692900" y="3267075"/>
          <p14:tracePt t="138168" x="6675438" y="3267075"/>
          <p14:tracePt t="138176" x="6664325" y="3260725"/>
          <p14:tracePt t="138184" x="6657975" y="3260725"/>
          <p14:tracePt t="138192" x="6640513" y="3260725"/>
          <p14:tracePt t="138198" x="6629400" y="3260725"/>
          <p14:tracePt t="138206" x="6623050" y="3255963"/>
          <p14:tracePt t="138214" x="6611938" y="3255963"/>
          <p14:tracePt t="138222" x="6592888" y="3255963"/>
          <p14:tracePt t="138230" x="6588125" y="3255963"/>
          <p14:tracePt t="138238" x="6564313" y="3255963"/>
          <p14:tracePt t="138246" x="6553200" y="3249613"/>
          <p14:tracePt t="138254" x="6540500" y="3249613"/>
          <p14:tracePt t="138262" x="6523038" y="3243263"/>
          <p14:tracePt t="138270" x="6511925" y="3243263"/>
          <p14:tracePt t="138278" x="6505575" y="3238500"/>
          <p14:tracePt t="138286" x="6499225" y="3238500"/>
          <p14:tracePt t="138294" x="6492875" y="3238500"/>
          <p14:tracePt t="138404" x="6499225" y="3238500"/>
          <p14:tracePt t="138410" x="6505575" y="3238500"/>
          <p14:tracePt t="138418" x="6523038" y="3238500"/>
          <p14:tracePt t="138426" x="6546850" y="3238500"/>
          <p14:tracePt t="138434" x="6575425" y="3232150"/>
          <p14:tracePt t="138442" x="6611938" y="3232150"/>
          <p14:tracePt t="138450" x="6657975" y="3221038"/>
          <p14:tracePt t="138458" x="6705600" y="3214688"/>
          <p14:tracePt t="138466" x="6775450" y="3208338"/>
          <p14:tracePt t="138474" x="6851650" y="3208338"/>
          <p14:tracePt t="138482" x="6910388" y="3208338"/>
          <p14:tracePt t="138490" x="6981825" y="3208338"/>
          <p14:tracePt t="138498" x="7027863" y="3208338"/>
          <p14:tracePt t="138506" x="7075488" y="3225800"/>
          <p14:tracePt t="138512" x="7099300" y="3232150"/>
          <p14:tracePt t="138577" x="7092950" y="3232150"/>
          <p14:tracePt t="138584" x="7086600" y="3232150"/>
          <p14:tracePt t="138600" x="7086600" y="3238500"/>
          <p14:tracePt t="138608" x="7081838" y="3243263"/>
          <p14:tracePt t="138614" x="7075488" y="3243263"/>
          <p14:tracePt t="138622" x="7069138" y="3249613"/>
          <p14:tracePt t="138630" x="7058025" y="3260725"/>
          <p14:tracePt t="138638" x="7034213" y="3273425"/>
          <p14:tracePt t="138646" x="7010400" y="3284538"/>
          <p14:tracePt t="138654" x="6981825" y="3302000"/>
          <p14:tracePt t="138662" x="6958013" y="3325813"/>
          <p14:tracePt t="138670" x="6923088" y="3338513"/>
          <p14:tracePt t="138678" x="6892925" y="3349625"/>
          <p14:tracePt t="138686" x="6864350" y="3367088"/>
          <p14:tracePt t="138694" x="6834188" y="3384550"/>
          <p14:tracePt t="138702" x="6810375" y="3397250"/>
          <p14:tracePt t="138710" x="6775450" y="3414713"/>
          <p14:tracePt t="138719" x="6757988" y="3425825"/>
          <p14:tracePt t="138724" x="6734175" y="3432175"/>
          <p14:tracePt t="138732" x="6710363" y="3443288"/>
          <p14:tracePt t="138740" x="6692900" y="3449638"/>
          <p14:tracePt t="138748" x="6670675" y="3460750"/>
          <p14:tracePt t="138756" x="6640513" y="3467100"/>
          <p14:tracePt t="138764" x="6616700" y="3478213"/>
          <p14:tracePt t="138772" x="6581775" y="3484563"/>
          <p14:tracePt t="138780" x="6564313" y="3490913"/>
          <p14:tracePt t="138788" x="6529388" y="3502025"/>
          <p14:tracePt t="138796" x="6505575" y="3508375"/>
          <p14:tracePt t="138804" x="6481763" y="3508375"/>
          <p14:tracePt t="138812" x="6457950" y="3514725"/>
          <p14:tracePt t="138820" x="6440488" y="3514725"/>
          <p14:tracePt t="138826" x="6423025" y="3514725"/>
          <p14:tracePt t="138834" x="6405563" y="3514725"/>
          <p14:tracePt t="138842" x="6394450" y="3519488"/>
          <p14:tracePt t="138850" x="6370638" y="3525838"/>
          <p14:tracePt t="138858" x="6346825" y="3525838"/>
          <p14:tracePt t="138866" x="6323013" y="3525838"/>
          <p14:tracePt t="138875" x="6294438" y="3525838"/>
          <p14:tracePt t="138882" x="6270625" y="3532188"/>
          <p14:tracePt t="138890" x="6240463" y="3532188"/>
          <p14:tracePt t="138898" x="6211888" y="3536950"/>
          <p14:tracePt t="138906" x="6188075" y="3543300"/>
          <p14:tracePt t="138914" x="6164263" y="3549650"/>
          <p14:tracePt t="138922" x="6146800" y="3549650"/>
          <p14:tracePt t="138992" x="6153150" y="3549650"/>
          <p14:tracePt t="139000" x="6157913" y="3549650"/>
          <p14:tracePt t="139055" x="6157913" y="3556000"/>
          <p14:tracePt t="139078" x="6164263" y="3556000"/>
          <p14:tracePt t="139086" x="6164263" y="3560763"/>
          <p14:tracePt t="139094" x="6170613" y="3560763"/>
          <p14:tracePt t="139110" x="6181725" y="3560763"/>
          <p14:tracePt t="139118" x="6199188" y="3560763"/>
          <p14:tracePt t="139126" x="6211888" y="3560763"/>
          <p14:tracePt t="139134" x="6235700" y="3556000"/>
          <p14:tracePt t="139142" x="6257925" y="3556000"/>
          <p14:tracePt t="139148" x="6288088" y="3549650"/>
          <p14:tracePt t="139156" x="6329363" y="3549650"/>
          <p14:tracePt t="139164" x="6399213" y="3536950"/>
          <p14:tracePt t="139172" x="6464300" y="3536950"/>
          <p14:tracePt t="139180" x="6553200" y="3536950"/>
          <p14:tracePt t="139188" x="6664325" y="3532188"/>
          <p14:tracePt t="139196" x="6757988" y="3532188"/>
          <p14:tracePt t="139204" x="6864350" y="3543300"/>
          <p14:tracePt t="139212" x="6964363" y="3549650"/>
          <p14:tracePt t="139220" x="7064375" y="3560763"/>
          <p14:tracePt t="139228" x="7140575" y="3573463"/>
          <p14:tracePt t="139236" x="7192963" y="3590925"/>
          <p14:tracePt t="139244" x="7223125" y="3597275"/>
          <p14:tracePt t="139250" x="7227888" y="3602038"/>
          <p14:tracePt t="139282" x="7227888" y="3608388"/>
          <p14:tracePt t="139290" x="7227888" y="3614738"/>
          <p14:tracePt t="139306" x="7234238" y="3619500"/>
          <p14:tracePt t="139314" x="7240588" y="3625850"/>
          <p14:tracePt t="139322" x="7240588" y="3632200"/>
          <p14:tracePt t="139330" x="7245350" y="3632200"/>
          <p14:tracePt t="139338" x="7251700" y="3643313"/>
          <p14:tracePt t="139346" x="7258050" y="3643313"/>
          <p14:tracePt t="139384" x="7258050" y="3649663"/>
          <p14:tracePt t="139408" x="7251700" y="3649663"/>
          <p14:tracePt t="139416" x="7245350" y="3649663"/>
          <p14:tracePt t="139424" x="7245350" y="3656013"/>
          <p14:tracePt t="139432" x="7234238" y="3667125"/>
          <p14:tracePt t="139440" x="7216775" y="3678238"/>
          <p14:tracePt t="139448" x="7192963" y="3708400"/>
          <p14:tracePt t="139456" x="7169150" y="3749675"/>
          <p14:tracePt t="139462" x="7140575" y="3802063"/>
          <p14:tracePt t="139470" x="7104063" y="3884613"/>
          <p14:tracePt t="139478" x="7064375" y="3967163"/>
          <p14:tracePt t="139486" x="7023100" y="4049713"/>
          <p14:tracePt t="139494" x="6986588" y="4119563"/>
          <p14:tracePt t="139502" x="6946900" y="4184650"/>
          <p14:tracePt t="139510" x="6910388" y="4230688"/>
          <p14:tracePt t="139518" x="6881813" y="4271963"/>
          <p14:tracePt t="139526" x="6851650" y="4306888"/>
          <p14:tracePt t="139534" x="6827838" y="4337050"/>
          <p14:tracePt t="139542" x="6816725" y="4337050"/>
          <p14:tracePt t="139550" x="6810375" y="4348163"/>
          <p14:tracePt t="139558" x="6799263" y="4348163"/>
          <p14:tracePt t="139564" x="6799263" y="4354513"/>
          <p14:tracePt t="139572" x="6788150" y="4354513"/>
          <p14:tracePt t="139580" x="6769100" y="4354513"/>
          <p14:tracePt t="139588" x="6757988" y="4360863"/>
          <p14:tracePt t="139596" x="6734175" y="4360863"/>
          <p14:tracePt t="139604" x="6699250" y="4354513"/>
          <p14:tracePt t="139612" x="6657975" y="4337050"/>
          <p14:tracePt t="139620" x="6616700" y="4325938"/>
          <p14:tracePt t="139628" x="6575425" y="4313238"/>
          <p14:tracePt t="139636" x="6529388" y="4289425"/>
          <p14:tracePt t="139644" x="6475413" y="4267200"/>
          <p14:tracePt t="139652" x="6434138" y="4243388"/>
          <p14:tracePt t="139660" x="6399213" y="4225925"/>
          <p14:tracePt t="139666" x="6364288" y="4202113"/>
          <p14:tracePt t="139674" x="6335713" y="4184650"/>
          <p14:tracePt t="139682" x="6316663" y="4171950"/>
          <p14:tracePt t="139690" x="6305550" y="4160838"/>
          <p14:tracePt t="139698" x="6294438" y="4154488"/>
          <p14:tracePt t="139768" x="6294438" y="4148138"/>
          <p14:tracePt t="139809" x="6294438" y="4143375"/>
          <p14:tracePt t="139816" x="6294438" y="4137025"/>
          <p14:tracePt t="139832" x="6294438" y="4130675"/>
          <p14:tracePt t="139840" x="6294438" y="4125913"/>
          <p14:tracePt t="139848" x="6299200" y="4113213"/>
          <p14:tracePt t="139856" x="6299200" y="4102100"/>
          <p14:tracePt t="139864" x="6305550" y="4089400"/>
          <p14:tracePt t="139872" x="6305550" y="4071938"/>
          <p14:tracePt t="139878" x="6311900" y="4054475"/>
          <p14:tracePt t="139886" x="6311900" y="4030663"/>
          <p14:tracePt t="139894" x="6316663" y="4013200"/>
          <p14:tracePt t="139902" x="6316663" y="3990975"/>
          <p14:tracePt t="139910" x="6323013" y="3967163"/>
          <p14:tracePt t="139918" x="6323013" y="3943350"/>
          <p14:tracePt t="139926" x="6323013" y="3925888"/>
          <p14:tracePt t="139935" x="6323013" y="3913188"/>
          <p14:tracePt t="139942" x="6323013" y="3902075"/>
          <p14:tracePt t="140045" x="6323013" y="3913188"/>
          <p14:tracePt t="140052" x="6323013" y="3919538"/>
          <p14:tracePt t="140060" x="6335713" y="3937000"/>
          <p14:tracePt t="140076" x="6340475" y="3949700"/>
          <p14:tracePt t="140076" x="6346825" y="3954463"/>
          <p14:tracePt t="140084" x="6353175" y="3960813"/>
          <p14:tracePt t="140090" x="6357938" y="3971925"/>
          <p14:tracePt t="140098" x="6364288" y="3978275"/>
          <p14:tracePt t="140106" x="6370638" y="3984625"/>
          <p14:tracePt t="140114" x="6375400" y="3995738"/>
          <p14:tracePt t="140122" x="6375400" y="4002088"/>
          <p14:tracePt t="140131" x="6381750" y="4008438"/>
          <p14:tracePt t="140139" x="6388100" y="4013200"/>
          <p14:tracePt t="140147" x="6394450" y="4019550"/>
          <p14:tracePt t="140155" x="6394450" y="4030663"/>
          <p14:tracePt t="140163" x="6399213" y="4043363"/>
          <p14:tracePt t="140171" x="6405563" y="4054475"/>
          <p14:tracePt t="140178" x="6416675" y="4067175"/>
          <p14:tracePt t="140186" x="6429375" y="4084638"/>
          <p14:tracePt t="140192" x="6440488" y="4108450"/>
          <p14:tracePt t="140200" x="6453188" y="4125913"/>
          <p14:tracePt t="140208" x="6464300" y="4148138"/>
          <p14:tracePt t="140216" x="6475413" y="4171950"/>
          <p14:tracePt t="140224" x="6481763" y="4195763"/>
          <p14:tracePt t="140232" x="6488113" y="4213225"/>
          <p14:tracePt t="140240" x="6488113" y="4219575"/>
          <p14:tracePt t="140248" x="6488113" y="4230688"/>
          <p14:tracePt t="140256" x="6488113" y="4243388"/>
          <p14:tracePt t="140264" x="6481763" y="4248150"/>
          <p14:tracePt t="140272" x="6475413" y="4260850"/>
          <p14:tracePt t="140280" x="6470650" y="4271963"/>
          <p14:tracePt t="140289" x="6464300" y="4278313"/>
          <p14:tracePt t="140295" x="6457950" y="4284663"/>
          <p14:tracePt t="140303" x="6453188" y="4289425"/>
          <p14:tracePt t="140311" x="6446838" y="4295775"/>
          <p14:tracePt t="140334" x="6446838" y="4302125"/>
          <p14:tracePt t="140350" x="6440488" y="4302125"/>
          <p14:tracePt t="140358" x="6434138" y="4302125"/>
          <p14:tracePt t="140374" x="6434138" y="4295775"/>
          <p14:tracePt t="140382" x="6440488" y="4284663"/>
          <p14:tracePt t="140391" x="6457950" y="4278313"/>
          <p14:tracePt t="140399" x="6464300" y="4271963"/>
          <p14:tracePt t="140405" x="6488113" y="4260850"/>
          <p14:tracePt t="140412" x="6540500" y="4254500"/>
          <p14:tracePt t="140420" x="6599238" y="4230688"/>
          <p14:tracePt t="140428" x="6640513" y="4230688"/>
          <p14:tracePt t="140603" x="6651625" y="4225925"/>
          <p14:tracePt t="140611" x="6651625" y="4213225"/>
          <p14:tracePt t="140616" x="6646863" y="4202113"/>
          <p14:tracePt t="140624" x="6646863" y="4189413"/>
          <p14:tracePt t="140632" x="6640513" y="4189413"/>
          <p14:tracePt t="140705" x="6634163" y="4189413"/>
          <p14:tracePt t="140853" x="6640513" y="4189413"/>
          <p14:tracePt t="140861" x="6646863" y="4195763"/>
          <p14:tracePt t="140868" x="6651625" y="4195763"/>
          <p14:tracePt t="140876" x="6657975" y="4195763"/>
          <p14:tracePt t="140884" x="6670675" y="4195763"/>
          <p14:tracePt t="140901" x="6681788" y="4206875"/>
          <p14:tracePt t="140908" x="6688138" y="4213225"/>
          <p14:tracePt t="140916" x="6692900" y="4213225"/>
          <p14:tracePt t="140925" x="6699250" y="4225925"/>
          <p14:tracePt t="140930" x="6710363" y="4243388"/>
          <p14:tracePt t="140938" x="6716713" y="4254500"/>
          <p14:tracePt t="140947" x="6723063" y="4267200"/>
          <p14:tracePt t="140954" x="6723063" y="4284663"/>
          <p14:tracePt t="140963" x="6723063" y="4295775"/>
          <p14:tracePt t="140970" x="6723063" y="4302125"/>
          <p14:tracePt t="140979" x="6723063" y="4313238"/>
          <p14:tracePt t="140987" x="6723063" y="4325938"/>
          <p14:tracePt t="141011" x="6723063" y="4330700"/>
          <p14:tracePt t="141041" x="6716713" y="4337050"/>
          <p14:tracePt t="141049" x="6699250" y="4337050"/>
          <p14:tracePt t="141056" x="6657975" y="4354513"/>
          <p14:tracePt t="141065" x="6570663" y="4360863"/>
          <p14:tracePt t="141076" x="6470650" y="4371975"/>
          <p14:tracePt t="141081" x="6294438" y="4371975"/>
          <p14:tracePt t="141089" x="6081713" y="4354513"/>
          <p14:tracePt t="141096" x="5753100" y="4295775"/>
          <p14:tracePt t="141105" x="5418138" y="4202113"/>
          <p14:tracePt t="141113" x="5030788" y="4037013"/>
          <p14:tracePt t="141121" x="4602163" y="3790950"/>
          <p14:tracePt t="141129" x="4089400" y="3519488"/>
          <p14:tracePt t="141136" x="3536950" y="3162300"/>
          <p14:tracePt t="141143" x="2903538" y="2727325"/>
          <p14:tracePt t="141151" x="2192338" y="2303463"/>
          <p14:tracePt t="141159" x="1422400" y="1862138"/>
          <p14:tracePt t="141167" x="600075" y="1416050"/>
          <p14:tracePt t="141773" x="1022350" y="2503488"/>
          <p14:tracePt t="141773" x="1768475" y="2620963"/>
          <p14:tracePt t="141773" x="2573338" y="2773363"/>
          <p14:tracePt t="141773" x="3355975" y="2873375"/>
          <p14:tracePt t="141773" x="4137025" y="2990850"/>
          <p14:tracePt t="141773" x="4976813" y="3090863"/>
          <p14:tracePt t="141773" x="5700713" y="3201988"/>
          <p14:tracePt t="141773" x="6381750" y="3284538"/>
          <p14:tracePt t="141773" x="6969125" y="3379788"/>
          <p14:tracePt t="141773" x="7475538" y="3455988"/>
          <p14:tracePt t="141773" x="7827963" y="3525838"/>
          <p14:tracePt t="141773" x="8045450" y="3578225"/>
          <p14:tracePt t="141773" x="8145463" y="3602038"/>
          <p14:tracePt t="141773" x="8174038" y="3608388"/>
          <p14:tracePt t="141773" x="8186738" y="3614738"/>
          <p14:tracePt t="141773" x="8174038" y="3619500"/>
          <p14:tracePt t="141773" x="8156575" y="3619500"/>
          <p14:tracePt t="141773" x="8145463" y="3625850"/>
          <p14:tracePt t="141773" x="8115300" y="3625850"/>
          <p14:tracePt t="141773" x="8091488" y="3619500"/>
          <p14:tracePt t="141773" x="8056563" y="3608388"/>
          <p14:tracePt t="141773" x="8027988" y="3602038"/>
          <p14:tracePt t="141773" x="8004175" y="3590925"/>
          <p14:tracePt t="141773" x="7980363" y="3584575"/>
          <p14:tracePt t="141773" x="7969250" y="3578225"/>
          <p14:tracePt t="141773" x="7962900" y="3578225"/>
          <p14:tracePt t="141773" x="7969250" y="3578225"/>
          <p14:tracePt t="141773" x="7980363" y="3578225"/>
          <p14:tracePt t="141773" x="7986713" y="3578225"/>
          <p14:tracePt t="141773" x="7969250" y="3560763"/>
          <p14:tracePt t="141773" x="7969250" y="3556000"/>
          <p14:tracePt t="141773" x="7939088" y="3532188"/>
          <p14:tracePt t="141773" x="7897813" y="3497263"/>
          <p14:tracePt t="141773" x="7851775" y="3467100"/>
          <p14:tracePt t="141773" x="7797800" y="3425825"/>
          <p14:tracePt t="141773" x="7734300" y="3408363"/>
          <p14:tracePt t="141773" x="7686675" y="3384550"/>
          <p14:tracePt t="141773" x="7593013" y="3373438"/>
          <p14:tracePt t="141773" x="7504113" y="3360738"/>
          <p14:tracePt t="141773" x="7410450" y="3349625"/>
          <p14:tracePt t="141773" x="7299325" y="3332163"/>
          <p14:tracePt t="141773" x="7151688" y="3325813"/>
          <p14:tracePt t="141773" x="7005638" y="3314700"/>
          <p14:tracePt t="141773" x="6858000" y="3297238"/>
          <p14:tracePt t="141773" x="6746875" y="3284538"/>
          <p14:tracePt t="141773" x="6651625" y="3279775"/>
          <p14:tracePt t="141773" x="6564313" y="3267075"/>
          <p14:tracePt t="141773" x="6499225" y="3260725"/>
          <p14:tracePt t="141773" x="6457950" y="3255963"/>
          <p14:tracePt t="141773" x="6446838" y="3249613"/>
          <p14:tracePt t="141773" x="6440488" y="3249613"/>
          <p14:tracePt t="141773" x="6440488" y="3238500"/>
          <p14:tracePt t="141773" x="6446838" y="3232150"/>
          <p14:tracePt t="141773" x="6446838" y="3214688"/>
          <p14:tracePt t="141773" x="6453188" y="3190875"/>
          <p14:tracePt t="141773" x="6464300" y="3167063"/>
          <p14:tracePt t="141773" x="6470650" y="3155950"/>
          <p14:tracePt t="141773" x="6481763" y="3143250"/>
          <p14:tracePt t="141773" x="6492875" y="3125788"/>
          <p14:tracePt t="141773" x="6516688" y="3114675"/>
          <p14:tracePt t="141773" x="6540500" y="3108325"/>
          <p14:tracePt t="141773" x="6575425" y="3103563"/>
          <p14:tracePt t="141773" x="6634163" y="3103563"/>
          <p14:tracePt t="141773" x="6705600" y="3108325"/>
          <p14:tracePt t="141773" x="6781800" y="3125788"/>
          <p14:tracePt t="141773" x="6875463" y="3167063"/>
          <p14:tracePt t="141773" x="6992938" y="3232150"/>
          <p14:tracePt t="141773" x="7192963" y="3355975"/>
          <p14:tracePt t="141773" x="7392988" y="3497263"/>
          <p14:tracePt t="141773" x="7597775" y="3678238"/>
          <p14:tracePt t="141773" x="7827963" y="3878263"/>
          <p14:tracePt t="141773" x="8045450" y="4108450"/>
          <p14:tracePt t="141773" x="8221663" y="4295775"/>
          <p14:tracePt t="141773" x="8339138" y="4460875"/>
          <p14:tracePt t="141773" x="8380413" y="4554538"/>
          <p14:tracePt t="141773" x="8404225" y="4641850"/>
          <p14:tracePt t="141773" x="8404225" y="4700588"/>
          <p14:tracePt t="141773" x="8380413" y="4754563"/>
          <p14:tracePt t="141773" x="8339138" y="4806950"/>
          <p14:tracePt t="141773" x="8280400" y="4854575"/>
          <p14:tracePt t="141773" x="8186738" y="4895850"/>
          <p14:tracePt t="141773" x="8080375" y="4948238"/>
          <p14:tracePt t="141773" x="7880350" y="5006975"/>
          <p14:tracePt t="141773" x="7669213" y="5030788"/>
          <p14:tracePt t="141773" x="7392988" y="5030788"/>
          <p14:tracePt t="141773" x="7092950" y="5024438"/>
          <p14:tracePt t="141773" x="6764338" y="4995863"/>
          <p14:tracePt t="141773" x="6434138" y="4954588"/>
          <p14:tracePt t="141773" x="6122988" y="4889500"/>
          <p14:tracePt t="141773" x="5846763" y="4806950"/>
          <p14:tracePt t="141773" x="5653088" y="4713288"/>
          <p14:tracePt t="141773" x="5546725" y="4637088"/>
          <p14:tracePt t="141773" x="5494338" y="4565650"/>
          <p14:tracePt t="141773" x="5441950" y="4489450"/>
          <p14:tracePt t="141773" x="5418138" y="4402138"/>
          <p14:tracePt t="141773" x="5407025" y="4319588"/>
          <p14:tracePt t="141773" x="5407025" y="4225925"/>
          <p14:tracePt t="141773" x="5411788" y="4137025"/>
          <p14:tracePt t="141773" x="5441950" y="4037013"/>
          <p14:tracePt t="141773" x="5470525" y="3954463"/>
          <p14:tracePt t="141773" x="5524500" y="3860800"/>
          <p14:tracePt t="141773" x="5588000" y="3778250"/>
          <p14:tracePt t="141773" x="5646738" y="3690938"/>
          <p14:tracePt t="141773" x="5735638" y="3625850"/>
          <p14:tracePt t="141773" x="5835650" y="3549650"/>
          <p14:tracePt t="141773" x="5935663" y="3497263"/>
          <p14:tracePt t="141773" x="6076950" y="3449638"/>
          <p14:tracePt t="141773" x="6188075" y="3432175"/>
          <p14:tracePt t="141773" x="6311900" y="3432175"/>
          <p14:tracePt t="141773" x="6434138" y="3432175"/>
          <p14:tracePt t="141773" x="6553200" y="3460750"/>
          <p14:tracePt t="141773" x="6699250" y="3514725"/>
          <p14:tracePt t="141773" x="6834188" y="3597275"/>
          <p14:tracePt t="141773" x="6981825" y="3708400"/>
          <p14:tracePt t="141773" x="7075488" y="3802063"/>
          <p14:tracePt t="141773" x="7151688" y="3908425"/>
          <p14:tracePt t="141773" x="7192963" y="3990975"/>
          <p14:tracePt t="141773" x="7199313" y="4078288"/>
          <p14:tracePt t="141773" x="7186613" y="4154488"/>
          <p14:tracePt t="141773" x="7158038" y="4248150"/>
          <p14:tracePt t="141773" x="7116763" y="4319588"/>
          <p14:tracePt t="141773" x="7034213" y="4430713"/>
          <p14:tracePt t="141773" x="6923088" y="4519613"/>
          <p14:tracePt t="141773" x="6823075" y="4595813"/>
          <p14:tracePt t="141773" x="6670675" y="4672013"/>
          <p14:tracePt t="141773" x="6505575" y="4737100"/>
          <p14:tracePt t="141773" x="6323013" y="4783138"/>
          <p14:tracePt t="141773" x="6135688" y="4800600"/>
          <p14:tracePt t="141773" x="5976938" y="4800600"/>
          <p14:tracePt t="141773" x="5788025" y="4789488"/>
          <p14:tracePt t="141773" x="5624513" y="4741863"/>
          <p14:tracePt t="141773" x="5511800" y="4689475"/>
          <p14:tracePt t="141773" x="5441950" y="4613275"/>
          <p14:tracePt t="141773" x="5376863" y="4519613"/>
          <p14:tracePt t="141773" x="5318125" y="4389438"/>
          <p14:tracePt t="141773" x="5259388" y="4189413"/>
          <p14:tracePt t="141773" x="5218113" y="3919538"/>
          <p14:tracePt t="141773" x="5183188" y="3632200"/>
          <p14:tracePt t="141773" x="5172075" y="3343275"/>
          <p14:tracePt t="141773" x="5172075" y="3125788"/>
          <p14:tracePt t="141773" x="5172075" y="2944813"/>
          <p14:tracePt t="141773" x="5183188" y="2814638"/>
          <p14:tracePt t="141773" x="5207000" y="2697163"/>
          <p14:tracePt t="141773" x="5248275" y="2603500"/>
          <p14:tracePt t="141773" x="5300663" y="2514600"/>
          <p14:tracePt t="141773" x="5376863" y="2444750"/>
          <p14:tracePt t="141773" x="5470525" y="2386013"/>
          <p14:tracePt t="141773" x="5576888" y="2351088"/>
          <p14:tracePt t="141773" x="5718175" y="2344738"/>
          <p14:tracePt t="141773" x="5929313" y="2355850"/>
          <p14:tracePt t="141773" x="6164263" y="2409825"/>
          <p14:tracePt t="141773" x="6440488" y="2486025"/>
          <p14:tracePt t="141773" x="6764338" y="2614613"/>
          <p14:tracePt t="141773" x="7075488" y="2755900"/>
          <p14:tracePt t="141773" x="7369175" y="2921000"/>
          <p14:tracePt t="141773" x="7604125" y="3079750"/>
          <p14:tracePt t="141773" x="7810500" y="3232150"/>
          <p14:tracePt t="141773" x="7945438" y="3367088"/>
          <p14:tracePt t="141773" x="8004175" y="3449638"/>
          <p14:tracePt t="141773" x="8032750" y="3543300"/>
          <p14:tracePt t="141773" x="8032750" y="3649663"/>
          <p14:tracePt t="141773" x="8015288" y="3725863"/>
          <p14:tracePt t="141773" x="7974013" y="3808413"/>
          <p14:tracePt t="141773" x="7910513" y="3895725"/>
          <p14:tracePt t="141773" x="7797800" y="3984625"/>
          <p14:tracePt t="141773" x="7675563" y="4071938"/>
          <p14:tracePt t="141773" x="7480300" y="4184650"/>
          <p14:tracePt t="141773" x="7275513" y="4254500"/>
          <p14:tracePt t="141773" x="6999288" y="4337050"/>
          <p14:tracePt t="141773" x="6723063" y="4402138"/>
          <p14:tracePt t="141773" x="6434138" y="4424363"/>
          <p14:tracePt t="141773" x="6135688" y="4443413"/>
          <p14:tracePt t="141773" x="5829300" y="4419600"/>
          <p14:tracePt t="141773" x="5576888" y="4365625"/>
          <p14:tracePt t="141773" x="5341938" y="4319588"/>
          <p14:tracePt t="141773" x="5153025" y="4237038"/>
          <p14:tracePt t="141773" x="5035550" y="4167188"/>
          <p14:tracePt t="141773" x="4959350" y="4102100"/>
          <p14:tracePt t="141773" x="4930775" y="4043363"/>
          <p14:tracePt t="141773" x="4900613" y="3960813"/>
          <p14:tracePt t="141773" x="4883150" y="3860800"/>
          <p14:tracePt t="141773" x="4883150" y="3754438"/>
          <p14:tracePt t="141773" x="4883150" y="3632200"/>
          <p14:tracePt t="141773" x="4913313" y="3514725"/>
          <p14:tracePt t="141773" x="4954588" y="3425825"/>
          <p14:tracePt t="141773" x="5000625" y="3343275"/>
          <p14:tracePt t="141773" x="5059363" y="3279775"/>
          <p14:tracePt t="141773" x="5130800" y="3214688"/>
          <p14:tracePt t="141773" x="5207000" y="3155950"/>
          <p14:tracePt t="141773" x="5294313" y="3114675"/>
          <p14:tracePt t="141773" x="5400675" y="3073400"/>
          <p14:tracePt t="141773" x="5535613" y="3044825"/>
          <p14:tracePt t="141773" x="5705475" y="3021013"/>
          <p14:tracePt t="141773" x="5870575" y="3008313"/>
          <p14:tracePt t="141773" x="6059488" y="3014663"/>
          <p14:tracePt t="141773" x="6253163" y="3049588"/>
          <p14:tracePt t="141773" x="6440488" y="3084513"/>
          <p14:tracePt t="141773" x="6670675" y="3173413"/>
          <p14:tracePt t="141773" x="6881813" y="3284538"/>
          <p14:tracePt t="141773" x="7045325" y="3414713"/>
          <p14:tracePt t="141773" x="7216775" y="3556000"/>
          <p14:tracePt t="141773" x="7316788" y="3714750"/>
          <p14:tracePt t="141773" x="7375525" y="3849688"/>
          <p14:tracePt t="141773" x="7427913" y="3990975"/>
          <p14:tracePt t="141773" x="7439025" y="4137025"/>
          <p14:tracePt t="141773" x="7434263" y="4284663"/>
          <p14:tracePt t="141773" x="7399338" y="4406900"/>
          <p14:tracePt t="141773" x="7316788" y="4578350"/>
          <p14:tracePt t="141773" x="7223125" y="4700588"/>
          <p14:tracePt t="141773" x="7116763" y="4800600"/>
          <p14:tracePt t="141773" x="6975475" y="4900613"/>
          <p14:tracePt t="141773" x="6840538" y="4972050"/>
          <p14:tracePt t="141773" x="6670675" y="5035550"/>
          <p14:tracePt t="141773" x="6529388" y="5076825"/>
          <p14:tracePt t="141773" x="6411913" y="5076825"/>
          <p14:tracePt t="141773" x="6246813" y="5076825"/>
          <p14:tracePt t="141773" x="6129338" y="5054600"/>
          <p14:tracePt t="141773" x="6029325" y="5018088"/>
          <p14:tracePt t="141773" x="5929313" y="4959350"/>
          <p14:tracePt t="141773" x="5842000" y="4889500"/>
          <p14:tracePt t="141773" x="5776913" y="4813300"/>
          <p14:tracePt t="141773" x="5718175" y="4730750"/>
          <p14:tracePt t="141773" x="5659438" y="4637088"/>
          <p14:tracePt t="141773" x="5600700" y="4524375"/>
          <p14:tracePt t="141773" x="5559425" y="4365625"/>
          <p14:tracePt t="141773" x="5529263" y="4230688"/>
          <p14:tracePt t="141773" x="5518150" y="4102100"/>
          <p14:tracePt t="141773" x="5518150" y="4013200"/>
          <p14:tracePt t="141773" x="5529263" y="3913188"/>
          <p14:tracePt t="141773" x="5565775" y="3836988"/>
          <p14:tracePt t="141773" x="5607050" y="3754438"/>
          <p14:tracePt t="141773" x="5659438" y="3695700"/>
          <p14:tracePt t="141773" x="5729288" y="3643313"/>
          <p14:tracePt t="141773" x="5805488" y="3602038"/>
          <p14:tracePt t="141773" x="5905500" y="3578225"/>
          <p14:tracePt t="141773" x="6000750" y="3560763"/>
          <p14:tracePt t="141773" x="6111875" y="3549650"/>
          <p14:tracePt t="141773" x="6229350" y="3556000"/>
          <p14:tracePt t="141773" x="6388100" y="3584575"/>
          <p14:tracePt t="141773" x="6540500" y="3614738"/>
          <p14:tracePt t="141773" x="6688138" y="3678238"/>
          <p14:tracePt t="141773" x="6788150" y="3743325"/>
          <p14:tracePt t="141773" x="6875463" y="3813175"/>
          <p14:tracePt t="141773" x="6940550" y="3884613"/>
          <p14:tracePt t="141773" x="6981825" y="3960813"/>
          <p14:tracePt t="141773" x="7005638" y="4030663"/>
          <p14:tracePt t="141773" x="7010400" y="4102100"/>
          <p14:tracePt t="141773" x="7005638" y="4178300"/>
          <p14:tracePt t="141773" x="6981825" y="4248150"/>
          <p14:tracePt t="141773" x="6927850" y="4330700"/>
          <p14:tracePt t="141773" x="6875463" y="4406900"/>
          <p14:tracePt t="141773" x="6781800" y="4495800"/>
          <p14:tracePt t="141773" x="6681788" y="4572000"/>
          <p14:tracePt t="141773" x="6557963" y="4648200"/>
          <p14:tracePt t="141773" x="6388100" y="4730750"/>
          <p14:tracePt t="141773" x="6205538" y="4783138"/>
          <p14:tracePt t="141773" x="6059488" y="4806950"/>
          <p14:tracePt t="141773" x="5911850" y="4818063"/>
          <p14:tracePt t="141773" x="5759450" y="4800600"/>
          <p14:tracePt t="141773" x="5659438" y="4778375"/>
          <p14:tracePt t="141773" x="5570538" y="4724400"/>
          <p14:tracePt t="141773" x="5494338" y="4654550"/>
          <p14:tracePt t="141773" x="5441950" y="4560888"/>
          <p14:tracePt t="141773" x="5376863" y="4389438"/>
          <p14:tracePt t="141773" x="5318125" y="4171950"/>
          <p14:tracePt t="141773" x="5253038" y="3954463"/>
          <p14:tracePt t="141773" x="5207000" y="3719513"/>
          <p14:tracePt t="141773" x="5172075" y="3525838"/>
          <p14:tracePt t="141773" x="5153025" y="3425825"/>
          <p14:tracePt t="141773" x="5148263" y="3332163"/>
          <p14:tracePt t="141773" x="5148263" y="3260725"/>
          <p14:tracePt t="141773" x="5176838" y="3197225"/>
          <p14:tracePt t="141773" x="5200650" y="3162300"/>
          <p14:tracePt t="141773" x="5265738" y="3114675"/>
          <p14:tracePt t="141773" x="5335588" y="3090863"/>
          <p14:tracePt t="141773" x="5435600" y="3073400"/>
          <p14:tracePt t="141773" x="5541963" y="3073400"/>
          <p14:tracePt t="141773" x="5724525" y="3103563"/>
          <p14:tracePt t="141773" x="5976938" y="3149600"/>
          <p14:tracePt t="141773" x="6257925" y="3232150"/>
          <p14:tracePt t="141773" x="6557963" y="3338513"/>
          <p14:tracePt t="141773" x="6869113" y="3497263"/>
          <p14:tracePt t="141773" x="7127875" y="3660775"/>
          <p14:tracePt t="141773" x="7334250" y="3825875"/>
          <p14:tracePt t="141773" x="7458075" y="3971925"/>
          <p14:tracePt t="141773" x="7516813" y="4084638"/>
          <p14:tracePt t="141773" x="7527925" y="4184650"/>
          <p14:tracePt t="141773" x="7521575" y="4284663"/>
          <p14:tracePt t="141773" x="7480300" y="4371975"/>
          <p14:tracePt t="141773" x="7404100" y="4483100"/>
          <p14:tracePt t="141773" x="7292975" y="4595813"/>
          <p14:tracePt t="141773" x="7145338" y="4706938"/>
          <p14:tracePt t="141773" x="6934200" y="4824413"/>
          <p14:tracePt t="141773" x="6751638" y="4876800"/>
          <p14:tracePt t="141773" x="6588125" y="4889500"/>
          <p14:tracePt t="141773" x="6453188" y="4865688"/>
          <p14:tracePt t="141773" x="6323013" y="4818063"/>
          <p14:tracePt t="141773" x="6240463" y="4759325"/>
          <p14:tracePt t="141773" x="6153150" y="4672013"/>
          <p14:tracePt t="141773" x="6040438" y="4524375"/>
          <p14:tracePt t="141773" x="5946775" y="4337050"/>
          <p14:tracePt t="141773" x="5846763" y="4143375"/>
          <p14:tracePt t="141773" x="5776913" y="3919538"/>
          <p14:tracePt t="141773" x="5741988" y="3743325"/>
          <p14:tracePt t="141773" x="5741988" y="3625850"/>
          <p14:tracePt t="141773" x="5770563" y="3543300"/>
          <p14:tracePt t="141773" x="5835650" y="3484563"/>
          <p14:tracePt t="141773" x="5905500" y="3438525"/>
          <p14:tracePt t="141773" x="6005513" y="3402013"/>
          <p14:tracePt t="141773" x="6146800" y="3373438"/>
          <p14:tracePt t="141773" x="6323013" y="3373438"/>
          <p14:tracePt t="141773" x="6511925" y="3390900"/>
          <p14:tracePt t="141773" x="6710363" y="3449638"/>
          <p14:tracePt t="141773" x="6905625" y="3532188"/>
          <p14:tracePt t="141773" x="7040563" y="3619500"/>
          <p14:tracePt t="141773" x="7192963" y="3754438"/>
          <p14:tracePt t="141773" x="7304088" y="3919538"/>
          <p14:tracePt t="141773" x="7375525" y="4037013"/>
          <p14:tracePt t="141773" x="7392988" y="4148138"/>
          <p14:tracePt t="141773" x="7380288" y="4237038"/>
          <p14:tracePt t="141773" x="7340600" y="4319588"/>
          <p14:tracePt t="141773" x="7275513" y="4402138"/>
          <p14:tracePt t="141773" x="7169150" y="4478338"/>
          <p14:tracePt t="141773" x="7051675" y="4560888"/>
          <p14:tracePt t="141773" x="6864350" y="4630738"/>
          <p14:tracePt t="141773" x="6646863" y="4689475"/>
          <p14:tracePt t="141773" x="6416675" y="4713288"/>
          <p14:tracePt t="141773" x="6199188" y="4713288"/>
          <p14:tracePt t="141773" x="5981700" y="4683125"/>
          <p14:tracePt t="141773" x="5800725" y="4613275"/>
          <p14:tracePt t="141773" x="5700713" y="4554538"/>
          <p14:tracePt t="141773" x="5624513" y="4483100"/>
          <p14:tracePt t="141773" x="5576888" y="4402138"/>
          <p14:tracePt t="141773" x="5541963" y="4302125"/>
          <p14:tracePt t="141773" x="5535613" y="4178300"/>
          <p14:tracePt t="141773" x="5524500" y="4030663"/>
          <p14:tracePt t="141773" x="5529263" y="3919538"/>
          <p14:tracePt t="141773" x="5553075" y="3832225"/>
          <p14:tracePt t="141773" x="5583238" y="3773488"/>
          <p14:tracePt t="141773" x="5629275" y="3743325"/>
          <p14:tracePt t="141773" x="5676900" y="3725863"/>
          <p14:tracePt t="141773" x="5746750" y="3725863"/>
          <p14:tracePt t="141773" x="5818188" y="3736975"/>
          <p14:tracePt t="141773" x="5888038" y="3760788"/>
          <p14:tracePt t="141773" x="5959475" y="3802063"/>
          <p14:tracePt t="141773" x="6022975" y="3854450"/>
          <p14:tracePt t="141773" x="6081713" y="3932238"/>
          <p14:tracePt t="141773" x="6129338" y="4002088"/>
          <p14:tracePt t="141773" x="6170613" y="4084638"/>
          <p14:tracePt t="141773" x="6194425" y="4171950"/>
          <p14:tracePt t="141773" x="6194425" y="4243388"/>
          <p14:tracePt t="141773" x="6170613" y="4313238"/>
          <p14:tracePt t="141773" x="6140450" y="4378325"/>
          <p14:tracePt t="141773" x="6094413" y="4430713"/>
          <p14:tracePt t="141773" x="6035675" y="4471988"/>
          <p14:tracePt t="141773" x="5976938" y="4519613"/>
          <p14:tracePt t="141773" x="5922963" y="4548188"/>
          <p14:tracePt t="141773" x="5859463" y="4572000"/>
          <p14:tracePt t="141773" x="5818188" y="4583113"/>
          <p14:tracePt t="141773" x="5776913" y="4589463"/>
          <p14:tracePt t="141773" x="5753100" y="4589463"/>
          <p14:tracePt t="141773" x="5741988" y="4583113"/>
          <p14:tracePt t="141773" x="5729288" y="4572000"/>
          <p14:tracePt t="141773" x="5724525" y="4548188"/>
          <p14:tracePt t="141773" x="5724525" y="4530725"/>
          <p14:tracePt t="141773" x="5741988" y="4506913"/>
          <p14:tracePt t="141773" x="5759450" y="4506913"/>
          <p14:tracePt t="141773" x="5805488" y="4513263"/>
          <p14:tracePt t="141773" x="5876925" y="4554538"/>
          <p14:tracePt t="141773" x="5942013" y="4613275"/>
          <p14:tracePt t="141773" x="6005513" y="4706938"/>
          <p14:tracePt t="141773" x="6064250" y="4789488"/>
          <p14:tracePt t="141773" x="6088063" y="4872038"/>
          <p14:tracePt t="141773" x="6094413" y="4918075"/>
          <p14:tracePt t="141773" x="6088063" y="4954588"/>
          <p14:tracePt t="141773" x="6053138" y="4983163"/>
          <p14:tracePt t="141773" x="6018213" y="5013325"/>
          <p14:tracePt t="141773" x="5964238" y="5035550"/>
          <p14:tracePt t="141773" x="5883275" y="5041900"/>
          <p14:tracePt t="141773" x="5794375" y="5024438"/>
          <p14:tracePt t="141773" x="5670550" y="4954588"/>
          <p14:tracePt t="141773" x="5553075" y="4876800"/>
          <p14:tracePt t="141773" x="5418138" y="4741863"/>
          <p14:tracePt t="141773" x="5276850" y="4578350"/>
          <p14:tracePt t="141773" x="5141913" y="4406900"/>
          <p14:tracePt t="141773" x="5035550" y="4230688"/>
          <p14:tracePt t="141773" x="4941888" y="4043363"/>
          <p14:tracePt t="141773" x="4895850" y="3913188"/>
          <p14:tracePt t="141773" x="4876800" y="3784600"/>
          <p14:tracePt t="141773" x="4876800" y="3695700"/>
          <p14:tracePt t="141773" x="4924425" y="3643313"/>
          <p14:tracePt t="141773" x="5006975" y="3608388"/>
          <p14:tracePt t="141773" x="5113338" y="3608388"/>
          <p14:tracePt t="141773" x="5294313" y="3619500"/>
          <p14:tracePt t="141773" x="5553075" y="3684588"/>
          <p14:tracePt t="141773" x="5911850" y="3802063"/>
          <p14:tracePt t="141773" x="6199188" y="3937000"/>
          <p14:tracePt t="141773" x="6499225" y="4137025"/>
          <p14:tracePt t="141773" x="6764338" y="4348163"/>
          <p14:tracePt t="141773" x="6934200" y="4519613"/>
          <p14:tracePt t="141773" x="6986588" y="4613275"/>
          <p14:tracePt t="141773" x="6975475" y="4678363"/>
          <p14:tracePt t="141773" x="6910388" y="4724400"/>
          <p14:tracePt t="141773" x="6781800" y="4772025"/>
          <p14:tracePt t="141773" x="6588125" y="4818063"/>
          <p14:tracePt t="141773" x="6335713" y="4841875"/>
          <p14:tracePt t="141773" x="6053138" y="4854575"/>
          <p14:tracePt t="141773" x="5735638" y="4848225"/>
          <p14:tracePt t="141773" x="5424488" y="4806950"/>
          <p14:tracePt t="141773" x="5072063" y="4737100"/>
          <p14:tracePt t="141773" x="4778375" y="4672013"/>
          <p14:tracePt t="141773" x="4513263" y="4578350"/>
          <p14:tracePt t="141773" x="4378325" y="4548188"/>
          <p14:tracePt t="141773" x="4295775" y="4524375"/>
          <p14:tracePt t="141773" x="4284663" y="4513263"/>
          <p14:tracePt t="141773" x="4278313" y="4513263"/>
          <p14:tracePt t="141773" x="4278313" y="4519613"/>
          <p14:tracePt t="141773" x="4278313" y="4524375"/>
          <p14:tracePt t="141773" x="4278313" y="4530725"/>
          <p14:tracePt t="141773" x="4278313" y="4537075"/>
          <p14:tracePt t="141773" x="4278313" y="4541838"/>
          <p14:tracePt t="141773" x="4271963" y="4541838"/>
          <p14:tracePt t="141773" x="4267200" y="4541838"/>
          <p14:tracePt t="141773" x="4243388" y="4548188"/>
          <p14:tracePt t="141773" x="4202113" y="4554538"/>
          <p14:tracePt t="141773" x="4143375" y="4560888"/>
          <p14:tracePt t="141773" x="4060825" y="4560888"/>
          <p14:tracePt t="141773" x="3954463" y="4560888"/>
          <p14:tracePt t="141773" x="3836988" y="4572000"/>
          <p14:tracePt t="141773" x="3660775" y="4541838"/>
          <p14:tracePt t="141773" x="3473450" y="4530725"/>
          <p14:tracePt t="141773" x="3249613" y="4506913"/>
          <p14:tracePt t="141773" x="3003550" y="4483100"/>
          <p14:tracePt t="141773" x="2732088" y="4443413"/>
          <p14:tracePt t="141773" x="2455863" y="4395788"/>
          <p14:tracePt t="141773" x="2168525" y="4343400"/>
          <p14:tracePt t="141773" x="1933575" y="4289425"/>
          <p14:tracePt t="141773" x="1716088" y="4243388"/>
          <p14:tracePt t="141773" x="1592263" y="4206875"/>
          <p14:tracePt t="141773" x="1516063" y="4178300"/>
          <p14:tracePt t="141773" x="1481138" y="4160838"/>
          <p14:tracePt t="141773" x="1481138" y="4154488"/>
          <p14:tracePt t="141773" x="1498600" y="4143375"/>
          <p14:tracePt t="141773" x="1522413" y="4130675"/>
          <p14:tracePt t="141773" x="1581150" y="4108450"/>
          <p14:tracePt t="141773" x="1668463" y="4102100"/>
          <p14:tracePt t="141773" x="1792288" y="4089400"/>
          <p14:tracePt t="141773" x="1998663" y="4108450"/>
          <p14:tracePt t="141773" x="2292350" y="4160838"/>
          <p14:tracePt t="141773" x="2690813" y="4278313"/>
          <p14:tracePt t="141773" x="3125788" y="4413250"/>
          <p14:tracePt t="141773" x="3578225" y="4519613"/>
          <p14:tracePt t="141773" x="4037013" y="4660900"/>
          <p14:tracePt t="141773" x="4454525" y="4778375"/>
          <p14:tracePt t="141773" x="4818063" y="4906963"/>
          <p14:tracePt t="141773" x="5100638" y="5030788"/>
          <p14:tracePt t="141773" x="5300663" y="5141913"/>
          <p14:tracePt t="141773" x="5400675" y="5200650"/>
          <p14:tracePt t="141773" x="5441950" y="5248275"/>
          <p14:tracePt t="141773" x="5453063" y="5272088"/>
          <p14:tracePt t="141773" x="5453063" y="5283200"/>
          <p14:tracePt t="141773" x="5453063" y="5294313"/>
          <p14:tracePt t="141773" x="5435600" y="5300663"/>
          <p14:tracePt t="141773" x="5418138" y="5307013"/>
          <p14:tracePt t="141773" x="5394325" y="5311775"/>
          <p14:tracePt t="141773" x="5376863" y="5311775"/>
          <p14:tracePt t="141773" x="5335588" y="5311775"/>
          <p14:tracePt t="141773" x="5294313" y="5311775"/>
          <p14:tracePt t="141773" x="5241925" y="5300663"/>
          <p14:tracePt t="141773" x="5200650" y="5283200"/>
          <p14:tracePt t="141773" x="5148263" y="5272088"/>
          <p14:tracePt t="141773" x="5106988" y="5253038"/>
          <p14:tracePt t="141773" x="5072063" y="5235575"/>
          <p14:tracePt t="141773" x="5054600" y="5230813"/>
          <p14:tracePt t="141773" x="5035550" y="5218113"/>
          <p14:tracePt t="141773" x="5018088" y="5207000"/>
          <p14:tracePt t="141773" x="5013325" y="5200650"/>
          <p14:tracePt t="141773" x="4995863" y="5189538"/>
          <p14:tracePt t="141773" x="4983163" y="5172075"/>
          <p14:tracePt t="141773" x="4972050" y="5148263"/>
          <p14:tracePt t="141773" x="4959350" y="5083175"/>
          <p14:tracePt t="141773" x="4954588" y="5041900"/>
          <p14:tracePt t="141773" x="4954588" y="5000625"/>
          <p14:tracePt t="141773" x="4959350" y="4983163"/>
          <p14:tracePt t="141773" x="4972050" y="4954588"/>
          <p14:tracePt t="141773" x="4995863" y="4930775"/>
          <p14:tracePt t="141773" x="5018088" y="4918075"/>
          <p14:tracePt t="141773" x="5072063" y="4900613"/>
          <p14:tracePt t="141773" x="5124450" y="4895850"/>
          <p14:tracePt t="141773" x="5194300" y="4906963"/>
          <p14:tracePt t="141773" x="5294313" y="4930775"/>
          <p14:tracePt t="141773" x="5441950" y="4989513"/>
          <p14:tracePt t="141773" x="5646738" y="5076825"/>
          <p14:tracePt t="141773" x="5842000" y="5172075"/>
          <p14:tracePt t="141773" x="6046788" y="5272088"/>
          <p14:tracePt t="141773" x="6199188" y="5348288"/>
          <p14:tracePt t="141773" x="6299200" y="5400675"/>
          <p14:tracePt t="141773" x="6357938" y="5435600"/>
          <p14:tracePt t="141773" x="6405563" y="5465763"/>
          <p14:tracePt t="141773" x="6423025" y="5483225"/>
          <p14:tracePt t="141773" x="6423025" y="5500688"/>
          <p14:tracePt t="141773" x="6416675" y="5511800"/>
          <p14:tracePt t="141773" x="6405563" y="5511800"/>
          <p14:tracePt t="141773" x="6388100" y="5518150"/>
          <p14:tracePt t="141773" x="6370638" y="5524500"/>
          <p14:tracePt t="141773" x="6335713" y="5524500"/>
          <p14:tracePt t="141773" x="6288088" y="5524500"/>
          <p14:tracePt t="141773" x="6205538" y="5507038"/>
          <p14:tracePt t="141773" x="6118225" y="5483225"/>
          <p14:tracePt t="141773" x="6011863" y="5429250"/>
          <p14:tracePt t="141773" x="5883275" y="5370513"/>
          <p14:tracePt t="141773" x="5705475" y="5276850"/>
          <p14:tracePt t="141773" x="5594350" y="5224463"/>
          <p14:tracePt t="141773" x="5511800" y="5172075"/>
          <p14:tracePt t="141773" x="5459413" y="5141913"/>
          <p14:tracePt t="141773" x="5441950" y="5124450"/>
          <p14:tracePt t="141773" x="5441950" y="5113338"/>
          <p14:tracePt t="141773" x="5441950" y="5100638"/>
          <p14:tracePt t="141773" x="5441950" y="5089525"/>
          <p14:tracePt t="141773" x="5453063" y="5072063"/>
          <p14:tracePt t="141773" x="5465763" y="5054600"/>
          <p14:tracePt t="141773" x="5494338" y="5048250"/>
          <p14:tracePt t="141773" x="5541963" y="5048250"/>
          <p14:tracePt t="141773" x="5624513" y="5072063"/>
          <p14:tracePt t="141773" x="5729288" y="5124450"/>
          <p14:tracePt t="141773" x="5905500" y="5211763"/>
          <p14:tracePt t="141773" x="6081713" y="5318125"/>
          <p14:tracePt t="141773" x="6223000" y="5418138"/>
          <p14:tracePt t="141773" x="6305550" y="5476875"/>
          <p14:tracePt t="141773" x="6329363" y="5511800"/>
          <p14:tracePt t="141773" x="6364288" y="5553075"/>
          <p14:tracePt t="141773" x="6370638" y="5588000"/>
          <p14:tracePt t="141773" x="6370638" y="5618163"/>
          <p14:tracePt t="141773" x="6353175" y="5641975"/>
          <p14:tracePt t="141773" x="6340475" y="5659438"/>
          <p14:tracePt t="141773" x="6323013" y="5676900"/>
          <p14:tracePt t="141773" x="6299200" y="5688013"/>
          <p14:tracePt t="141773" x="6276975" y="5694363"/>
          <p14:tracePt t="141773" x="6235700" y="5700713"/>
          <p14:tracePt t="141773" x="6188075" y="5694363"/>
          <p14:tracePt t="141773" x="6146800" y="5683250"/>
          <p14:tracePt t="141773" x="6064250" y="5641975"/>
          <p14:tracePt t="141773" x="5981700" y="5600700"/>
          <p14:tracePt t="141773" x="5905500" y="5546725"/>
          <p14:tracePt t="141773" x="5829300" y="5500688"/>
          <p14:tracePt t="141773" x="5776913" y="5470525"/>
          <p14:tracePt t="141773" x="5741988" y="5448300"/>
          <p14:tracePt t="141773" x="5724525" y="5424488"/>
          <p14:tracePt t="141773" x="5705475" y="5407025"/>
          <p14:tracePt t="141773" x="5694363" y="5394325"/>
          <p14:tracePt t="141773" x="5688013" y="5389563"/>
          <p14:tracePt t="141773" x="5688013" y="5383213"/>
          <p14:tracePt t="141773" x="5676900" y="5383213"/>
          <p14:tracePt t="141773" x="5670550" y="5389563"/>
          <p14:tracePt t="141773" x="5670550" y="5394325"/>
          <p14:tracePt t="141773" x="5659438" y="5400675"/>
          <p14:tracePt t="141773" x="5646738" y="5407025"/>
          <p14:tracePt t="141773" x="5629275" y="5418138"/>
          <p14:tracePt t="141773" x="5618163" y="5435600"/>
          <p14:tracePt t="141773" x="5607050" y="5441950"/>
          <p14:tracePt t="141773" x="5588000" y="5448300"/>
          <p14:tracePt t="141773" x="5570538" y="5453063"/>
          <p14:tracePt t="141773" x="5546725" y="5453063"/>
          <p14:tracePt t="141773" x="5535613" y="5453063"/>
          <p14:tracePt t="141773" x="5518150" y="5453063"/>
          <p14:tracePt t="141773" x="5494338" y="5453063"/>
          <p14:tracePt t="141773" x="5465763" y="5453063"/>
          <p14:tracePt t="141773" x="5435600" y="5448300"/>
          <p14:tracePt t="141773" x="5411788" y="5448300"/>
          <p14:tracePt t="141773" x="5383213" y="5441950"/>
          <p14:tracePt t="141773" x="5359400" y="5435600"/>
          <p14:tracePt t="141773" x="5330825" y="5424488"/>
          <p14:tracePt t="141773" x="5307013" y="5424488"/>
          <p14:tracePt t="141773" x="5283200" y="5424488"/>
          <p14:tracePt t="141773" x="5259388" y="5424488"/>
          <p14:tracePt t="141773" x="5248275" y="5424488"/>
          <p14:tracePt t="141773" x="5235575" y="5418138"/>
          <p14:tracePt t="141773" x="5224463" y="5418138"/>
          <p14:tracePt t="141773" x="5218113" y="5411788"/>
          <p14:tracePt t="141773" x="5200650" y="5407025"/>
          <p14:tracePt t="141773" x="5194300" y="5400675"/>
          <p14:tracePt t="141773" x="5183188" y="5394325"/>
          <p14:tracePt t="141773" x="5172075" y="5383213"/>
          <p14:tracePt t="141773" x="5153025" y="5365750"/>
          <p14:tracePt t="141773" x="5135563" y="5353050"/>
          <p14:tracePt t="141773" x="5118100" y="5341938"/>
          <p14:tracePt t="141773" x="5100638" y="5330825"/>
          <p14:tracePt t="141773" x="5089525" y="5311775"/>
          <p14:tracePt t="141773" x="5072063" y="5307013"/>
          <p14:tracePt t="141773" x="5054600" y="5300663"/>
          <p14:tracePt t="141773" x="5035550" y="5289550"/>
          <p14:tracePt t="141773" x="5018088" y="5276850"/>
          <p14:tracePt t="141773" x="5018088" y="5272088"/>
          <p14:tracePt t="141773" x="5006975" y="5265738"/>
          <p14:tracePt t="141773" x="5000625" y="5265738"/>
          <p14:tracePt t="141773" x="5000625" y="5259388"/>
          <p14:tracePt t="141773" x="5006975" y="5248275"/>
          <p14:tracePt t="141773" x="5018088" y="5241925"/>
          <p14:tracePt t="141773" x="5035550" y="5224463"/>
          <p14:tracePt t="141773" x="5059363" y="5200650"/>
          <p14:tracePt t="141773" x="5100638" y="5189538"/>
          <p14:tracePt t="141773" x="5153025" y="5176838"/>
          <p14:tracePt t="141773" x="5211763" y="5153025"/>
          <p14:tracePt t="141773" x="5294313" y="5135563"/>
          <p14:tracePt t="141773" x="5394325" y="5113338"/>
          <p14:tracePt t="141773" x="5546725" y="5083175"/>
          <p14:tracePt t="141773" x="5741988" y="5048250"/>
          <p14:tracePt t="141773" x="6005513" y="5024438"/>
          <p14:tracePt t="141773" x="6311900" y="5006975"/>
          <p14:tracePt t="141773" x="6634163" y="4995863"/>
          <p14:tracePt t="141773" x="6910388" y="4995863"/>
          <p14:tracePt t="141773" x="7234238" y="5000625"/>
          <p14:tracePt t="141773" x="7497763" y="5030788"/>
          <p14:tracePt t="141773" x="7727950" y="5065713"/>
          <p14:tracePt t="141773" x="7915275" y="5076825"/>
          <p14:tracePt t="141773" x="8091488" y="5106988"/>
          <p14:tracePt t="141773" x="8204200" y="5124450"/>
          <p14:tracePt t="141773" x="8297863" y="5141913"/>
          <p14:tracePt t="141773" x="8391525" y="5159375"/>
          <p14:tracePt t="141773" x="8462963" y="5172075"/>
          <p14:tracePt t="141773" x="8521700" y="5189538"/>
          <p14:tracePt t="141773" x="8580438" y="5207000"/>
          <p14:tracePt t="141773" x="8621713" y="5218113"/>
          <p14:tracePt t="141773" x="8667750" y="5241925"/>
          <p14:tracePt t="141773" x="8691563" y="5259388"/>
          <p14:tracePt t="141773" x="8709025" y="5276850"/>
          <p14:tracePt t="141773" x="8720138" y="5289550"/>
          <p14:tracePt t="141773" x="8720138" y="5294313"/>
          <p14:tracePt t="141773" x="8726488" y="5311775"/>
          <p14:tracePt t="141773" x="8726488" y="5330825"/>
          <p14:tracePt t="141773" x="8720138" y="5341938"/>
          <p14:tracePt t="141773" x="8715375" y="5365750"/>
          <p14:tracePt t="141773" x="8702675" y="5389563"/>
          <p14:tracePt t="141773" x="8691563" y="5418138"/>
          <p14:tracePt t="141773" x="8680450" y="5441950"/>
          <p14:tracePt t="141773" x="8661400" y="5459413"/>
          <p14:tracePt t="141773" x="8650288" y="5483225"/>
          <p14:tracePt t="141773" x="8621713" y="5507038"/>
          <p14:tracePt t="141773" x="8585200" y="5529263"/>
          <p14:tracePt t="141773" x="8550275" y="5559425"/>
          <p14:tracePt t="141773" x="8515350" y="5583238"/>
          <p14:tracePt t="141773" x="8474075" y="5607050"/>
          <p14:tracePt t="141773" x="8391525" y="5629275"/>
          <p14:tracePt t="141773" x="8332788" y="5653088"/>
          <p14:tracePt t="141773" x="8274050" y="5670550"/>
          <p14:tracePt t="141773" x="8204200" y="5694363"/>
          <p14:tracePt t="141773" x="8132763" y="5705475"/>
          <p14:tracePt t="141773" x="8069263" y="5729288"/>
          <p14:tracePt t="141773" x="8010525" y="5753100"/>
          <p14:tracePt t="141773" x="7945438" y="5776913"/>
          <p14:tracePt t="141773" x="7893050" y="5805488"/>
          <p14:tracePt t="141773" x="7827963" y="5829300"/>
          <p14:tracePt t="141773" x="7780338" y="5853113"/>
          <p14:tracePt t="141773" x="7715250" y="5876925"/>
          <p14:tracePt t="141773" x="7662863" y="5900738"/>
          <p14:tracePt t="141773" x="7593013" y="5918200"/>
          <p14:tracePt t="141773" x="7521575" y="5929313"/>
          <p14:tracePt t="141773" x="7445375" y="5942013"/>
          <p14:tracePt t="141773" x="7358063" y="5953125"/>
          <p14:tracePt t="141773" x="7269163" y="5953125"/>
          <p14:tracePt t="141773" x="7181850" y="5953125"/>
          <p14:tracePt t="141773" x="7081838" y="5942013"/>
          <p14:tracePt t="141773" x="6981825" y="5935663"/>
          <p14:tracePt t="141773" x="6858000" y="5918200"/>
          <p14:tracePt t="141773" x="6734175" y="5911850"/>
          <p14:tracePt t="141773" x="6623050" y="5894388"/>
          <p14:tracePt t="141773" x="6505575" y="5864225"/>
          <p14:tracePt t="141773" x="6388100" y="5835650"/>
          <p14:tracePt t="141773" x="6270625" y="5818188"/>
          <p14:tracePt t="141773" x="6176963" y="5805488"/>
          <p14:tracePt t="141773" x="6076950" y="5788025"/>
          <p14:tracePt t="141773" x="5988050" y="5776913"/>
          <p14:tracePt t="141773" x="5905500" y="5764213"/>
          <p14:tracePt t="141773" x="5818188" y="5764213"/>
          <p14:tracePt t="141773" x="5753100" y="5753100"/>
          <p14:tracePt t="141773" x="5683250" y="5746750"/>
          <p14:tracePt t="141773" x="5624513" y="5741988"/>
          <p14:tracePt t="141773" x="5570538" y="5724525"/>
          <p14:tracePt t="141773" x="5518150" y="5718175"/>
          <p14:tracePt t="141773" x="5459413" y="5711825"/>
          <p14:tracePt t="141773" x="5418138" y="5711825"/>
          <p14:tracePt t="141773" x="5370513" y="5705475"/>
          <p14:tracePt t="141773" x="5307013" y="5694363"/>
          <p14:tracePt t="141773" x="5265738" y="5688013"/>
          <p14:tracePt t="141773" x="5230813" y="5688013"/>
          <p14:tracePt t="141773" x="5176838" y="5676900"/>
          <p14:tracePt t="141773" x="5135563" y="5665788"/>
          <p14:tracePt t="141773" x="5076825" y="5659438"/>
          <p14:tracePt t="141773" x="5006975" y="5653088"/>
          <p14:tracePt t="141773" x="4954588" y="5646738"/>
          <p14:tracePt t="141773" x="4906963" y="5635625"/>
          <p14:tracePt t="141773" x="4854575" y="5635625"/>
          <p14:tracePt t="141773" x="4813300" y="5635625"/>
          <p14:tracePt t="141773" x="4778375" y="5635625"/>
          <p14:tracePt t="141773" x="4741863" y="5641975"/>
          <p14:tracePt t="141773" x="4719638" y="5641975"/>
          <p14:tracePt t="141773" x="4713288" y="5641975"/>
          <p14:tracePt t="141773" x="4700588" y="5646738"/>
          <p14:tracePt t="141773" x="4689475" y="5653088"/>
          <p14:tracePt t="141773" x="4683125" y="5659438"/>
          <p14:tracePt t="141773" x="4672013" y="5659438"/>
          <p14:tracePt t="141773" x="4660900" y="5659438"/>
          <p14:tracePt t="141773" x="4648200" y="5659438"/>
          <p14:tracePt t="141773" x="4641850" y="5659438"/>
          <p14:tracePt t="141773" x="4637088" y="5659438"/>
          <p14:tracePt t="141773" x="4619625" y="5659438"/>
          <p14:tracePt t="141773" x="4606925" y="5653088"/>
          <p14:tracePt t="141773" x="4602163" y="5646738"/>
          <p14:tracePt t="141773" x="4589463" y="5646738"/>
          <p14:tracePt t="141773" x="4578350" y="5646738"/>
          <p14:tracePt t="141773" x="4572000" y="5646738"/>
          <p14:tracePt t="141773" x="4565650" y="5646738"/>
          <p14:tracePt t="141773" x="4560888" y="5646738"/>
          <p14:tracePt t="141773" x="4554538" y="5646738"/>
          <p14:tracePt t="141773" x="4541838" y="5641975"/>
          <p14:tracePt t="141773" x="4537075" y="5641975"/>
          <p14:tracePt t="141773" x="4519613" y="5635625"/>
          <p14:tracePt t="141773" x="4513263" y="5635625"/>
          <p14:tracePt t="141773" x="4502150" y="5635625"/>
          <p14:tracePt t="141773" x="4489450" y="5635625"/>
          <p14:tracePt t="141773" x="4483100" y="5635625"/>
          <p14:tracePt t="141773" x="4483100" y="5629275"/>
          <p14:tracePt t="141773" x="4502150" y="5629275"/>
          <p14:tracePt t="141773" x="4513263" y="5629275"/>
          <p14:tracePt t="141773" x="4554538" y="5629275"/>
          <p14:tracePt t="141773" x="4602163" y="5629275"/>
          <p14:tracePt t="141773" x="4689475" y="5629275"/>
          <p14:tracePt t="141773" x="4778375" y="5624513"/>
          <p14:tracePt t="141773" x="4889500" y="5611813"/>
          <p14:tracePt t="141773" x="5000625" y="5594350"/>
          <p14:tracePt t="141773" x="5148263" y="5583238"/>
          <p14:tracePt t="141773" x="5294313" y="5570538"/>
          <p14:tracePt t="141773" x="5418138" y="5565775"/>
          <p14:tracePt t="141773" x="5546725" y="5553075"/>
          <p14:tracePt t="141773" x="5641975" y="5546725"/>
          <p14:tracePt t="141773" x="5741988" y="5546725"/>
          <p14:tracePt t="141773" x="5846763" y="5546725"/>
          <p14:tracePt t="141773" x="5922963" y="5546725"/>
          <p14:tracePt t="141773" x="6000750" y="5546725"/>
          <p14:tracePt t="141773" x="6070600" y="5546725"/>
          <p14:tracePt t="141773" x="6140450" y="5546725"/>
          <p14:tracePt t="141773" x="6218238" y="5546725"/>
          <p14:tracePt t="141773" x="6294438" y="5546725"/>
          <p14:tracePt t="141773" x="6381750" y="5546725"/>
          <p14:tracePt t="141773" x="6481763" y="5546725"/>
          <p14:tracePt t="141773" x="6588125" y="5535613"/>
          <p14:tracePt t="141773" x="6692900" y="5529263"/>
          <p14:tracePt t="141773" x="6846888" y="5518150"/>
          <p14:tracePt t="141773" x="6969125" y="5518150"/>
          <p14:tracePt t="141773" x="7086600" y="5518150"/>
          <p14:tracePt t="141773" x="7210425" y="5518150"/>
          <p14:tracePt t="141773" x="7327900" y="5518150"/>
          <p14:tracePt t="141773" x="7439025" y="5524500"/>
          <p14:tracePt t="141773" x="7527925" y="5541963"/>
          <p14:tracePt t="141773" x="7597775" y="5546725"/>
          <p14:tracePt t="141773" x="7669213" y="5553075"/>
          <p14:tracePt t="141773" x="7710488" y="5559425"/>
          <p14:tracePt t="141773" x="7721600" y="5565775"/>
          <p14:tracePt t="141773" x="7745413" y="5570538"/>
          <p14:tracePt t="141773" x="7756525" y="5576888"/>
          <p14:tracePt t="141773" x="7762875" y="5576888"/>
          <p14:tracePt t="141773" x="7769225" y="5576888"/>
          <p14:tracePt t="141773" x="7773988" y="5583238"/>
          <p14:tracePt t="141773" x="7786688" y="5583238"/>
          <p14:tracePt t="141773" x="7797800" y="5583238"/>
          <p14:tracePt t="141773" x="7810500" y="5583238"/>
          <p14:tracePt t="141773" x="7821613" y="5583238"/>
          <p14:tracePt t="141773" x="7839075" y="5583238"/>
          <p14:tracePt t="141773" x="7845425" y="5576888"/>
          <p14:tracePt t="141773" x="7862888" y="5570538"/>
          <p14:tracePt t="141773" x="7880350" y="5565775"/>
          <p14:tracePt t="141773" x="7897813" y="5565775"/>
          <p14:tracePt t="141773" x="7910513" y="5559425"/>
          <p14:tracePt t="141773" x="7932738" y="5553075"/>
          <p14:tracePt t="141773" x="7956550" y="5553075"/>
          <p14:tracePt t="141773" x="7980363" y="5546725"/>
          <p14:tracePt t="141773" x="7991475" y="5546725"/>
          <p14:tracePt t="141773" x="8004175" y="5546725"/>
          <p14:tracePt t="141773" x="8010525" y="5546725"/>
          <p14:tracePt t="141773" x="8004175" y="5546725"/>
          <p14:tracePt t="141773" x="8004175" y="5541963"/>
          <p14:tracePt t="141773" x="7997825" y="5535613"/>
          <p14:tracePt t="141773" x="7986713" y="5529263"/>
          <p14:tracePt t="141773" x="7974013" y="5518150"/>
          <p14:tracePt t="141773" x="7962900" y="5507038"/>
          <p14:tracePt t="141773" x="7951788" y="5487988"/>
          <p14:tracePt t="141773" x="7939088" y="5476875"/>
          <p14:tracePt t="141773" x="7927975" y="5459413"/>
          <p14:tracePt t="141773" x="7927975" y="5453063"/>
          <p14:tracePt t="141773" x="7921625" y="5435600"/>
          <p14:tracePt t="141773" x="7921625" y="5418138"/>
          <p14:tracePt t="141773" x="7915275" y="5394325"/>
          <p14:tracePt t="141773" x="7915275" y="5376863"/>
          <p14:tracePt t="141773" x="7915275" y="5348288"/>
          <p14:tracePt t="141773" x="7915275" y="5324475"/>
          <p14:tracePt t="141773" x="7915275" y="5300663"/>
          <p14:tracePt t="141773" x="7915275" y="5283200"/>
          <p14:tracePt t="141773" x="7915275" y="5259388"/>
          <p14:tracePt t="141773" x="7915275" y="5230813"/>
          <p14:tracePt t="141773" x="7915275" y="5207000"/>
          <p14:tracePt t="141773" x="7915275" y="5189538"/>
          <p14:tracePt t="141773" x="7915275" y="5176838"/>
          <p14:tracePt t="141773" x="7915275" y="5165725"/>
          <p14:tracePt t="141773" x="7915275" y="5159375"/>
          <p14:tracePt t="141773" x="7915275" y="5153025"/>
          <p14:tracePt t="141773" x="7910513" y="5153025"/>
          <p14:tracePt t="141773" x="7904163" y="5159375"/>
          <p14:tracePt t="141773" x="7897813" y="5159375"/>
          <p14:tracePt t="141773" x="7893050" y="5159375"/>
          <p14:tracePt t="141773" x="7886700" y="5159375"/>
          <p14:tracePt t="141773" x="7874000" y="5159375"/>
          <p14:tracePt t="141773" x="7862888" y="5159375"/>
          <p14:tracePt t="141773" x="7851775" y="5159375"/>
          <p14:tracePt t="141773" x="7832725" y="5159375"/>
          <p14:tracePt t="141773" x="7810500" y="5159375"/>
          <p14:tracePt t="141773" x="7786688" y="5165725"/>
          <p14:tracePt t="141773" x="7756525" y="5165725"/>
          <p14:tracePt t="141773" x="7715250" y="5172075"/>
          <p14:tracePt t="141773" x="7675563" y="5176838"/>
          <p14:tracePt t="141773" x="7627938" y="5183188"/>
          <p14:tracePt t="141773" x="7575550" y="5200650"/>
          <p14:tracePt t="141773" x="7516813" y="5207000"/>
          <p14:tracePt t="141773" x="7462838" y="5211763"/>
          <p14:tracePt t="141773" x="7404100" y="5211763"/>
          <p14:tracePt t="141773" x="7351713" y="5224463"/>
          <p14:tracePt t="141773" x="7304088" y="5230813"/>
          <p14:tracePt t="141773" x="7251700" y="5230813"/>
          <p14:tracePt t="141773" x="7210425" y="5235575"/>
          <p14:tracePt t="141773" x="7162800" y="5235575"/>
          <p14:tracePt t="141773" x="7123113" y="5235575"/>
          <p14:tracePt t="141773" x="7086600" y="5235575"/>
          <p14:tracePt t="141773" x="7045325" y="5235575"/>
          <p14:tracePt t="141773" x="6992938" y="5235575"/>
          <p14:tracePt t="141773" x="6958013" y="5235575"/>
          <p14:tracePt t="141773" x="6899275" y="5235575"/>
          <p14:tracePt t="141773" x="6834188" y="5235575"/>
          <p14:tracePt t="141773" x="6775450" y="5235575"/>
          <p14:tracePt t="141773" x="6716713" y="5235575"/>
          <p14:tracePt t="141773" x="6657975" y="5230813"/>
          <p14:tracePt t="141773" x="6588125" y="5230813"/>
          <p14:tracePt t="141773" x="6529388" y="5230813"/>
          <p14:tracePt t="141773" x="6470650" y="5230813"/>
          <p14:tracePt t="141773" x="6411913" y="5230813"/>
          <p14:tracePt t="141773" x="6353175" y="5230813"/>
          <p14:tracePt t="141773" x="6305550" y="5230813"/>
          <p14:tracePt t="141773" x="6253163" y="5235575"/>
          <p14:tracePt t="141773" x="6199188" y="5235575"/>
          <p14:tracePt t="141773" x="6153150" y="5235575"/>
          <p14:tracePt t="141773" x="6111875" y="5235575"/>
          <p14:tracePt t="141773" x="6070600" y="5241925"/>
          <p14:tracePt t="141773" x="6029325" y="5241925"/>
          <p14:tracePt t="141773" x="5988050" y="5241925"/>
          <p14:tracePt t="141773" x="5946775" y="5248275"/>
          <p14:tracePt t="141773" x="5911850" y="5248275"/>
          <p14:tracePt t="141773" x="5870575" y="5248275"/>
          <p14:tracePt t="141773" x="5829300" y="5248275"/>
          <p14:tracePt t="141773" x="5788025" y="5248275"/>
          <p14:tracePt t="141773" x="5753100" y="5248275"/>
          <p14:tracePt t="141773" x="5711825" y="5248275"/>
          <p14:tracePt t="141773" x="5670550" y="5248275"/>
          <p14:tracePt t="141773" x="5618163" y="5259388"/>
          <p14:tracePt t="141773" x="5570538" y="5259388"/>
          <p14:tracePt t="141773" x="5524500" y="5259388"/>
          <p14:tracePt t="141773" x="5470525" y="5259388"/>
          <p14:tracePt t="141773" x="5424488" y="5259388"/>
          <p14:tracePt t="141773" x="5365750" y="5253038"/>
          <p14:tracePt t="141773" x="5311775" y="5248275"/>
          <p14:tracePt t="141773" x="5241925" y="5248275"/>
          <p14:tracePt t="141773" x="5183188" y="5248275"/>
          <p14:tracePt t="141773" x="5124450" y="5241925"/>
          <p14:tracePt t="141773" x="5054600" y="5241925"/>
          <p14:tracePt t="141773" x="4989513" y="5230813"/>
          <p14:tracePt t="141773" x="4937125" y="5224463"/>
          <p14:tracePt t="141773" x="4876800" y="5218113"/>
          <p14:tracePt t="141773" x="4837113" y="5218113"/>
          <p14:tracePt t="141773" x="4795838" y="5211763"/>
          <p14:tracePt t="141773" x="4741863" y="5207000"/>
          <p14:tracePt t="141773" x="4706938" y="5207000"/>
          <p14:tracePt t="141773" x="4665663" y="5194300"/>
          <p14:tracePt t="141773" x="4624388" y="5194300"/>
          <p14:tracePt t="141773" x="4583113" y="5194300"/>
          <p14:tracePt t="141773" x="4541838" y="5194300"/>
          <p14:tracePt t="141773" x="4513263" y="5189538"/>
          <p14:tracePt t="141773" x="4471988" y="5189538"/>
          <p14:tracePt t="141773" x="4443413" y="5189538"/>
          <p14:tracePt t="141773" x="4419600" y="5189538"/>
          <p14:tracePt t="141773" x="4384675" y="5189538"/>
          <p14:tracePt t="141773" x="4360863" y="5189538"/>
          <p14:tracePt t="141773" x="4337050" y="5189538"/>
          <p14:tracePt t="141773" x="4319588" y="5189538"/>
          <p14:tracePt t="141773" x="4306888" y="5189538"/>
          <p14:tracePt t="141773" x="4295775" y="5189538"/>
          <p14:tracePt t="141773" x="4295775" y="5183188"/>
          <p14:tracePt t="141773" x="4295775" y="5176838"/>
          <p14:tracePt t="141773" x="4295775" y="5172075"/>
          <p14:tracePt t="141773" x="4295775" y="5176838"/>
          <p14:tracePt t="141773" x="4295775" y="5183188"/>
          <p14:tracePt t="141773" x="4302125" y="5189538"/>
          <p14:tracePt t="141773" x="4306888" y="5194300"/>
          <p14:tracePt t="141773" x="4306888" y="5200650"/>
          <p14:tracePt t="141773" x="4306888" y="5211763"/>
          <p14:tracePt t="141773" x="4306888" y="5224463"/>
          <p14:tracePt t="141773" x="4306888" y="5235575"/>
          <p14:tracePt t="141773" x="4313238" y="5253038"/>
          <p14:tracePt t="141773" x="4313238" y="5276850"/>
          <p14:tracePt t="141773" x="4319588" y="5294313"/>
          <p14:tracePt t="141773" x="4319588" y="5311775"/>
          <p14:tracePt t="141773" x="4319588" y="5335588"/>
          <p14:tracePt t="141773" x="4319588" y="5365750"/>
          <p14:tracePt t="141773" x="4325938" y="5407025"/>
          <p14:tracePt t="141773" x="4325938" y="5435600"/>
          <p14:tracePt t="141773" x="4325938" y="5459413"/>
          <p14:tracePt t="141773" x="4325938" y="5483225"/>
          <p14:tracePt t="141773" x="4325938" y="5494338"/>
          <p14:tracePt t="141773" x="4325938" y="5511800"/>
          <p14:tracePt t="141773" x="4325938" y="5524500"/>
          <p14:tracePt t="141773" x="4325938" y="5529263"/>
          <p14:tracePt t="141773" x="4325938" y="5535613"/>
          <p14:tracePt t="141773" x="4325938" y="5541963"/>
          <p14:tracePt t="141773" x="4325938" y="5546725"/>
          <p14:tracePt t="141773" x="4325938" y="5553075"/>
          <p14:tracePt t="141773" x="4325938" y="5559425"/>
          <p14:tracePt t="141773" x="4325938" y="5565775"/>
          <p14:tracePt t="141773" x="4325938" y="5576888"/>
          <p14:tracePt t="141773" x="4325938" y="5583238"/>
          <p14:tracePt t="141773" x="4325938" y="5588000"/>
          <p14:tracePt t="141773" x="4325938" y="5594350"/>
          <p14:tracePt t="141773" x="4337050" y="5594350"/>
          <p14:tracePt t="141773" x="4354513" y="5594350"/>
          <p14:tracePt t="141773" x="4360863" y="5594350"/>
          <p14:tracePt t="141773" x="4371975" y="5594350"/>
          <p14:tracePt t="141773" x="4389438" y="5594350"/>
          <p14:tracePt t="141773" x="4406900" y="5594350"/>
          <p14:tracePt t="141773" x="4437063" y="5594350"/>
          <p14:tracePt t="141773" x="4478338" y="5594350"/>
          <p14:tracePt t="141773" x="4530725" y="5600700"/>
          <p14:tracePt t="141773" x="4589463" y="5600700"/>
          <p14:tracePt t="141773" x="4648200" y="5607050"/>
          <p14:tracePt t="141773" x="4719638" y="5607050"/>
          <p14:tracePt t="141773" x="4765675" y="5607050"/>
          <p14:tracePt t="141773" x="4824413" y="5611813"/>
          <p14:tracePt t="141773" x="4876800" y="5611813"/>
          <p14:tracePt t="141773" x="4913313" y="5611813"/>
          <p14:tracePt t="141773" x="4965700" y="5611813"/>
          <p14:tracePt t="141773" x="5024438" y="5611813"/>
          <p14:tracePt t="141773" x="5072063" y="5611813"/>
          <p14:tracePt t="141773" x="5124450" y="5611813"/>
          <p14:tracePt t="141773" x="5183188" y="5607050"/>
          <p14:tracePt t="141773" x="5241925" y="5588000"/>
          <p14:tracePt t="141773" x="5311775" y="5583238"/>
          <p14:tracePt t="141773" x="5394325" y="5570538"/>
          <p14:tracePt t="141773" x="5483225" y="5559425"/>
          <p14:tracePt t="141773" x="5559425" y="5559425"/>
          <p14:tracePt t="141773" x="5635625" y="5546725"/>
          <p14:tracePt t="141773" x="5705475" y="5546725"/>
          <p14:tracePt t="141773" x="5776913" y="5546725"/>
          <p14:tracePt t="141773" x="5822950" y="5546725"/>
          <p14:tracePt t="141773" x="5864225" y="5546725"/>
          <p14:tracePt t="141773" x="5905500" y="5546725"/>
          <p14:tracePt t="141773" x="5935663" y="5546725"/>
          <p14:tracePt t="141773" x="5959475" y="5546725"/>
          <p14:tracePt t="141773" x="5981700" y="5546725"/>
          <p14:tracePt t="141773" x="6000750" y="5546725"/>
          <p14:tracePt t="141773" x="6022975" y="5546725"/>
          <p14:tracePt t="141773" x="6053138" y="5546725"/>
          <p14:tracePt t="141773" x="6076950" y="5546725"/>
          <p14:tracePt t="141773" x="6111875" y="5546725"/>
          <p14:tracePt t="141773" x="6153150" y="5546725"/>
          <p14:tracePt t="141773" x="6194425" y="5546725"/>
          <p14:tracePt t="141773" x="6240463" y="5553075"/>
          <p14:tracePt t="141773" x="6323013" y="5546725"/>
          <p14:tracePt t="141773" x="6381750" y="5546725"/>
          <p14:tracePt t="141773" x="6453188" y="5546725"/>
          <p14:tracePt t="141773" x="6516688" y="5541963"/>
          <p14:tracePt t="141773" x="6588125" y="5541963"/>
          <p14:tracePt t="141773" x="6664325" y="5541963"/>
          <p14:tracePt t="141773" x="6716713" y="5541963"/>
          <p14:tracePt t="141773" x="6775450" y="5541963"/>
          <p14:tracePt t="141773" x="6816725" y="5541963"/>
          <p14:tracePt t="141773" x="6858000" y="5541963"/>
          <p14:tracePt t="141773" x="6892925" y="5541963"/>
          <p14:tracePt t="141773" x="6934200" y="5541963"/>
          <p14:tracePt t="141773" x="6986588" y="5541963"/>
          <p14:tracePt t="141773" x="7023100" y="5541963"/>
          <p14:tracePt t="141773" x="7064375" y="5541963"/>
          <p14:tracePt t="141773" x="7104063" y="5541963"/>
          <p14:tracePt t="141773" x="7145338" y="5541963"/>
          <p14:tracePt t="141773" x="7186613" y="5541963"/>
          <p14:tracePt t="141773" x="7223125" y="5541963"/>
          <p14:tracePt t="141773" x="7262813" y="5541963"/>
          <p14:tracePt t="141773" x="7304088" y="5541963"/>
          <p14:tracePt t="141773" x="7358063" y="5541963"/>
          <p14:tracePt t="141773" x="7404100" y="5553075"/>
          <p14:tracePt t="141773" x="7445375" y="5553075"/>
          <p14:tracePt t="141773" x="7497763" y="5559425"/>
          <p14:tracePt t="141773" x="7558088" y="5559425"/>
          <p14:tracePt t="141773" x="7604125" y="5565775"/>
          <p14:tracePt t="141773" x="7656513" y="5565775"/>
          <p14:tracePt t="141773" x="7704138" y="5565775"/>
          <p14:tracePt t="141773" x="7745413" y="5565775"/>
          <p14:tracePt t="141773" x="7786688" y="5565775"/>
          <p14:tracePt t="141773" x="7821613" y="5565775"/>
          <p14:tracePt t="141773" x="7862888" y="5565775"/>
          <p14:tracePt t="141773" x="7886700" y="5565775"/>
          <p14:tracePt t="141773" x="7910513" y="5565775"/>
          <p14:tracePt t="141773" x="7921625" y="5559425"/>
          <p14:tracePt t="141773" x="7932738" y="5559425"/>
          <p14:tracePt t="141773" x="7945438" y="5559425"/>
          <p14:tracePt t="141773" x="7951788" y="5559425"/>
          <p14:tracePt t="141773" x="7956550" y="5559425"/>
          <p14:tracePt t="141773" x="7962900" y="5559425"/>
          <p14:tracePt t="141773" x="7969250" y="5559425"/>
          <p14:tracePt t="141773" x="7974013" y="5559425"/>
          <p14:tracePt t="141773" x="7980363" y="5559425"/>
          <p14:tracePt t="141773" x="7991475" y="5559425"/>
          <p14:tracePt t="141773" x="7997825" y="5559425"/>
          <p14:tracePt t="141773" x="8004175" y="5553075"/>
          <p14:tracePt t="141773" x="8004175" y="5546725"/>
          <p14:tracePt t="141773" x="8004175" y="5535613"/>
          <p14:tracePt t="141773" x="8004175" y="5524500"/>
          <p14:tracePt t="141773" x="8004175" y="5507038"/>
          <p14:tracePt t="141773" x="8004175" y="5470525"/>
          <p14:tracePt t="141773" x="8004175" y="5435600"/>
          <p14:tracePt t="141773" x="8004175" y="5400675"/>
          <p14:tracePt t="141773" x="8004175" y="5359400"/>
          <p14:tracePt t="141773" x="8004175" y="5318125"/>
          <p14:tracePt t="141773" x="8004175" y="5276850"/>
          <p14:tracePt t="141773" x="8004175" y="5241925"/>
          <p14:tracePt t="141773" x="8004175" y="5218113"/>
          <p14:tracePt t="141773" x="7997825" y="5194300"/>
          <p14:tracePt t="141773" x="7997825" y="5176838"/>
          <p14:tracePt t="141773" x="7991475" y="5172075"/>
          <p14:tracePt t="141773" x="7986713" y="5159375"/>
          <p14:tracePt t="141773" x="7986713" y="5153025"/>
          <p14:tracePt t="141773" x="7980363" y="5148263"/>
          <p14:tracePt t="141773" x="7980363" y="5141913"/>
          <p14:tracePt t="141773" x="7974013" y="5141913"/>
          <p14:tracePt t="141773" x="7969250" y="5141913"/>
          <p14:tracePt t="141773" x="7962900" y="5141913"/>
          <p14:tracePt t="141773" x="7956550" y="5141913"/>
          <p14:tracePt t="141773" x="7951788" y="5141913"/>
          <p14:tracePt t="141773" x="7945438" y="5141913"/>
          <p14:tracePt t="141773" x="7932738" y="5141913"/>
          <p14:tracePt t="141773" x="7927975" y="5141913"/>
          <p14:tracePt t="141773" x="7910513" y="5148263"/>
          <p14:tracePt t="141773" x="7893050" y="5148263"/>
          <p14:tracePt t="141773" x="7874000" y="5153025"/>
          <p14:tracePt t="141773" x="7869238" y="5159375"/>
          <p14:tracePt t="141773" x="7851775" y="5159375"/>
          <p14:tracePt t="141773" x="7832725" y="5165725"/>
          <p14:tracePt t="141773" x="7821613" y="5172075"/>
          <p14:tracePt t="141773" x="7797800" y="5176838"/>
          <p14:tracePt t="141773" x="7762875" y="5183188"/>
          <p14:tracePt t="141773" x="7734300" y="5189538"/>
          <p14:tracePt t="141773" x="7693025" y="5207000"/>
          <p14:tracePt t="141773" x="7639050" y="5207000"/>
          <p14:tracePt t="141773" x="7580313" y="5218113"/>
          <p14:tracePt t="141773" x="7521575" y="5224463"/>
          <p14:tracePt t="141773" x="7451725" y="5235575"/>
          <p14:tracePt t="141773" x="7375525" y="5241925"/>
          <p14:tracePt t="141773" x="7292975" y="5241925"/>
          <p14:tracePt t="141773" x="7204075" y="5248275"/>
          <p14:tracePt t="141773" x="7116763" y="5248275"/>
          <p14:tracePt t="141773" x="7027863" y="5248275"/>
          <p14:tracePt t="141773" x="6951663" y="5248275"/>
          <p14:tracePt t="141773" x="6875463" y="5248275"/>
          <p14:tracePt t="141773" x="6792913" y="5248275"/>
          <p14:tracePt t="141773" x="6729413" y="5248275"/>
          <p14:tracePt t="141773" x="6657975" y="5241925"/>
          <p14:tracePt t="141773" x="6588125" y="5241925"/>
          <p14:tracePt t="141773" x="6529388" y="5241925"/>
          <p14:tracePt t="141773" x="6464300" y="5241925"/>
          <p14:tracePt t="141773" x="6394450" y="5241925"/>
          <p14:tracePt t="141773" x="6323013" y="5241925"/>
          <p14:tracePt t="141773" x="6246813" y="5241925"/>
          <p14:tracePt t="141773" x="6176963" y="5241925"/>
          <p14:tracePt t="141773" x="6111875" y="5241925"/>
          <p14:tracePt t="141773" x="6040438" y="5241925"/>
          <p14:tracePt t="141773" x="5970588" y="5241925"/>
          <p14:tracePt t="141773" x="5905500" y="5230813"/>
          <p14:tracePt t="141773" x="5846763" y="5230813"/>
          <p14:tracePt t="141773" x="5776913" y="5224463"/>
          <p14:tracePt t="141773" x="5705475" y="5224463"/>
          <p14:tracePt t="141773" x="5659438" y="5224463"/>
          <p14:tracePt t="141773" x="5600700" y="5224463"/>
          <p14:tracePt t="141773" x="5529263" y="5218113"/>
          <p14:tracePt t="141773" x="5459413" y="5218113"/>
          <p14:tracePt t="141773" x="5411788" y="5218113"/>
          <p14:tracePt t="141773" x="5341938" y="5218113"/>
          <p14:tracePt t="141773" x="5283200" y="5218113"/>
          <p14:tracePt t="141773" x="5224463" y="5218113"/>
          <p14:tracePt t="141773" x="5176838" y="5218113"/>
          <p14:tracePt t="141773" x="5118100" y="5218113"/>
          <p14:tracePt t="141773" x="5059363" y="5218113"/>
          <p14:tracePt t="141773" x="5018088" y="5218113"/>
          <p14:tracePt t="141773" x="4959350" y="5218113"/>
          <p14:tracePt t="141773" x="4918075" y="5211763"/>
          <p14:tracePt t="141773" x="4876800" y="5200650"/>
          <p14:tracePt t="141773" x="4837113" y="5200650"/>
          <p14:tracePt t="141773" x="4795838" y="5194300"/>
          <p14:tracePt t="141773" x="4754563" y="5189538"/>
          <p14:tracePt t="141773" x="4700588" y="5183188"/>
          <p14:tracePt t="141773" x="4665663" y="5183188"/>
          <p14:tracePt t="141773" x="4619625" y="5172075"/>
          <p14:tracePt t="141773" x="4583113" y="5172075"/>
          <p14:tracePt t="141773" x="4530725" y="5159375"/>
          <p14:tracePt t="141773" x="4478338" y="5153025"/>
          <p14:tracePt t="141773" x="4437063" y="5148263"/>
          <p14:tracePt t="141773" x="4389438" y="5141913"/>
          <p14:tracePt t="141773" x="4354513" y="5135563"/>
          <p14:tracePt t="141773" x="4330700" y="5130800"/>
          <p14:tracePt t="141773" x="4319588" y="5130800"/>
          <p14:tracePt t="141773" x="4306888" y="5124450"/>
          <p14:tracePt t="141773" x="4306888" y="5118100"/>
          <p14:tracePt t="141773" x="4306888" y="5124450"/>
          <p14:tracePt t="141773" x="4313238" y="5135563"/>
          <p14:tracePt t="141773" x="4313238" y="5153025"/>
          <p14:tracePt t="141773" x="4313238" y="5165725"/>
          <p14:tracePt t="141773" x="4313238" y="5183188"/>
          <p14:tracePt t="141773" x="4313238" y="5200650"/>
          <p14:tracePt t="141773" x="4313238" y="5207000"/>
          <p14:tracePt t="141773" x="4313238" y="5224463"/>
          <p14:tracePt t="141773" x="4313238" y="5248275"/>
          <p14:tracePt t="141773" x="4306888" y="5265738"/>
          <p14:tracePt t="141773" x="4306888" y="5289550"/>
          <p14:tracePt t="141773" x="4302125" y="5311775"/>
          <p14:tracePt t="141773" x="4295775" y="5341938"/>
          <p14:tracePt t="141773" x="4289425" y="5365750"/>
          <p14:tracePt t="141773" x="4284663" y="5400675"/>
          <p14:tracePt t="141773" x="4284663" y="5424488"/>
          <p14:tracePt t="141773" x="4284663" y="5441950"/>
          <p14:tracePt t="141773" x="4284663" y="5465763"/>
          <p14:tracePt t="141773" x="4278313" y="5483225"/>
          <p14:tracePt t="141773" x="4278313" y="5494338"/>
          <p14:tracePt t="141773" x="4278313" y="5507038"/>
          <p14:tracePt t="141773" x="4278313" y="5518150"/>
          <p14:tracePt t="141773" x="4271963" y="5524500"/>
          <p14:tracePt t="141773" x="4271963" y="5535613"/>
          <p14:tracePt t="141773" x="4271963" y="5546725"/>
          <p14:tracePt t="141773" x="4271963" y="5559425"/>
          <p14:tracePt t="141773" x="4271963" y="5570538"/>
          <p14:tracePt t="141773" x="4278313" y="5583238"/>
          <p14:tracePt t="141773" x="4278313" y="5588000"/>
          <p14:tracePt t="141773" x="4278313" y="5594350"/>
          <p14:tracePt t="141773" x="4278313" y="5600700"/>
          <p14:tracePt t="141773" x="4278313" y="5607050"/>
          <p14:tracePt t="141773" x="4284663" y="5607050"/>
          <p14:tracePt t="141773" x="4289425" y="5607050"/>
          <p14:tracePt t="141773" x="4302125" y="5607050"/>
          <p14:tracePt t="141773" x="4313238" y="5607050"/>
          <p14:tracePt t="141773" x="4330700" y="5607050"/>
          <p14:tracePt t="141773" x="4348163" y="5611813"/>
          <p14:tracePt t="141773" x="4378325" y="5611813"/>
          <p14:tracePt t="141773" x="4419600" y="5611813"/>
          <p14:tracePt t="141773" x="4460875" y="5611813"/>
          <p14:tracePt t="141773" x="4519613" y="5611813"/>
          <p14:tracePt t="141773" x="4589463" y="5600700"/>
          <p14:tracePt t="141773" x="4654550" y="5594350"/>
          <p14:tracePt t="141773" x="4724400" y="5588000"/>
          <p14:tracePt t="141773" x="4795838" y="5583238"/>
          <p14:tracePt t="141773" x="4865688" y="5570538"/>
          <p14:tracePt t="141773" x="4937125" y="5565775"/>
          <p14:tracePt t="141773" x="4995863" y="5559425"/>
          <p14:tracePt t="141773" x="5054600" y="5541963"/>
          <p14:tracePt t="141773" x="5113338" y="5535613"/>
          <p14:tracePt t="141773" x="5176838" y="5524500"/>
          <p14:tracePt t="141773" x="5235575" y="5524500"/>
          <p14:tracePt t="141773" x="5307013" y="5518150"/>
          <p14:tracePt t="141773" x="5370513" y="5518150"/>
          <p14:tracePt t="141773" x="5441950" y="5518150"/>
          <p14:tracePt t="141773" x="5500688" y="5518150"/>
          <p14:tracePt t="141773" x="5570538" y="5518150"/>
          <p14:tracePt t="141773" x="5629275" y="5518150"/>
          <p14:tracePt t="141773" x="5676900" y="5529263"/>
          <p14:tracePt t="141773" x="5729288" y="5529263"/>
          <p14:tracePt t="141773" x="5770563" y="5529263"/>
          <p14:tracePt t="141773" x="5800725" y="5535613"/>
          <p14:tracePt t="141773" x="5842000" y="5535613"/>
          <p14:tracePt t="141773" x="5870575" y="5541963"/>
          <p14:tracePt t="141773" x="5911850" y="5541963"/>
          <p14:tracePt t="141773" x="5953125" y="5541963"/>
          <p14:tracePt t="141773" x="5988050" y="5541963"/>
          <p14:tracePt t="141773" x="6040438" y="5541963"/>
          <p14:tracePt t="141773" x="6099175" y="5541963"/>
          <p14:tracePt t="141773" x="6146800" y="5541963"/>
          <p14:tracePt t="141773" x="6211888" y="5541963"/>
          <p14:tracePt t="141773" x="6270625" y="5541963"/>
          <p14:tracePt t="141773" x="6335713" y="5541963"/>
          <p14:tracePt t="141773" x="6405563" y="5541963"/>
          <p14:tracePt t="141773" x="6475413" y="5541963"/>
          <p14:tracePt t="141773" x="6546850" y="5541963"/>
          <p14:tracePt t="141773" x="6611938" y="5541963"/>
          <p14:tracePt t="141773" x="6681788" y="5541963"/>
          <p14:tracePt t="141773" x="6751638" y="5529263"/>
          <p14:tracePt t="141773" x="6816725" y="5529263"/>
          <p14:tracePt t="141773" x="6875463" y="5529263"/>
          <p14:tracePt t="141773" x="6946900" y="5529263"/>
          <p14:tracePt t="141773" x="7016750" y="5529263"/>
          <p14:tracePt t="141773" x="7075488" y="5529263"/>
          <p14:tracePt t="141773" x="7134225" y="5529263"/>
          <p14:tracePt t="141773" x="7181850" y="5541963"/>
          <p14:tracePt t="141773" x="7234238" y="5546725"/>
          <p14:tracePt t="141773" x="7275513" y="5546725"/>
          <p14:tracePt t="141773" x="7334250" y="5553075"/>
          <p14:tracePt t="141773" x="7375525" y="5559425"/>
          <p14:tracePt t="141773" x="7427913" y="5570538"/>
          <p14:tracePt t="141773" x="7486650" y="5576888"/>
          <p14:tracePt t="141773" x="7534275" y="5576888"/>
          <p14:tracePt t="141773" x="7597775" y="5583238"/>
          <p14:tracePt t="141773" x="7645400" y="5583238"/>
          <p14:tracePt t="141773" x="7704138" y="5583238"/>
          <p14:tracePt t="141773" x="7773988" y="5583238"/>
          <p14:tracePt t="141773" x="7821613" y="5583238"/>
          <p14:tracePt t="141773" x="7874000" y="5583238"/>
          <p14:tracePt t="141773" x="7921625" y="5576888"/>
          <p14:tracePt t="141773" x="7962900" y="5576888"/>
          <p14:tracePt t="141773" x="7986713" y="5570538"/>
          <p14:tracePt t="141773" x="8004175" y="5565775"/>
          <p14:tracePt t="141773" x="8010525" y="5559425"/>
          <p14:tracePt t="141773" x="8015288" y="5559425"/>
          <p14:tracePt t="141773" x="8021638" y="5553075"/>
          <p14:tracePt t="141773" x="8027988" y="5553075"/>
          <p14:tracePt t="141773" x="8032750" y="5546725"/>
          <p14:tracePt t="141773" x="8039100" y="5541963"/>
          <p14:tracePt t="141773" x="8039100" y="5535613"/>
          <p14:tracePt t="141773" x="8050213" y="5535613"/>
          <p14:tracePt t="141773" x="8056563" y="5524500"/>
          <p14:tracePt t="141773" x="8062913" y="5518150"/>
          <p14:tracePt t="141773" x="8069263" y="5500688"/>
          <p14:tracePt t="141773" x="8080375" y="5494338"/>
          <p14:tracePt t="141773" x="8086725" y="5483225"/>
          <p14:tracePt t="141773" x="8097838" y="5470525"/>
          <p14:tracePt t="141773" x="8104188" y="5448300"/>
          <p14:tracePt t="141773" x="8115300" y="5424488"/>
          <p14:tracePt t="141773" x="8121650" y="5400675"/>
          <p14:tracePt t="141773" x="8128000" y="5370513"/>
          <p14:tracePt t="141773" x="8132763" y="5330825"/>
          <p14:tracePt t="141773" x="8132763" y="5300663"/>
          <p14:tracePt t="141773" x="8132763" y="5265738"/>
          <p14:tracePt t="141773" x="8121650" y="5235575"/>
          <p14:tracePt t="141773" x="8097838" y="5189538"/>
          <p14:tracePt t="141773" x="8086725" y="5159375"/>
          <p14:tracePt t="141773" x="8062913" y="5130800"/>
          <p14:tracePt t="141773" x="8039100" y="5106988"/>
          <p14:tracePt t="141773" x="8015288" y="5083175"/>
          <p14:tracePt t="141773" x="7986713" y="5072063"/>
          <p14:tracePt t="141773" x="7974013" y="5059363"/>
          <p14:tracePt t="141773" x="7956550" y="5059363"/>
          <p14:tracePt t="141773" x="7939088" y="5054600"/>
          <p14:tracePt t="141773" x="7921625" y="5054600"/>
          <p14:tracePt t="141773" x="7910513" y="5048250"/>
          <p14:tracePt t="141773" x="7904163" y="5048250"/>
          <p14:tracePt t="141773" x="7897813" y="5048250"/>
          <p14:tracePt t="141773" x="7893050" y="5048250"/>
          <p14:tracePt t="141773" x="7886700" y="5048250"/>
          <p14:tracePt t="141773" x="7880350" y="5048250"/>
          <p14:tracePt t="141773" x="7869238" y="5048250"/>
          <p14:tracePt t="141773" x="7851775" y="5054600"/>
          <p14:tracePt t="141773" x="7832725" y="5065713"/>
          <p14:tracePt t="141773" x="7810500" y="5076825"/>
          <p14:tracePt t="141773" x="7780338" y="5083175"/>
          <p14:tracePt t="141773" x="7745413" y="5094288"/>
          <p14:tracePt t="141773" x="7715250" y="5113338"/>
          <p14:tracePt t="141773" x="7680325" y="5118100"/>
          <p14:tracePt t="141773" x="7639050" y="5130800"/>
          <p14:tracePt t="141773" x="7604125" y="5141913"/>
          <p14:tracePt t="141773" x="7575550" y="5148263"/>
          <p14:tracePt t="141773" x="7534275" y="5165725"/>
          <p14:tracePt t="141773" x="7497763" y="5172075"/>
          <p14:tracePt t="141773" x="7458075" y="5176838"/>
          <p14:tracePt t="141773" x="7416800" y="5183188"/>
          <p14:tracePt t="141773" x="7386638" y="5189538"/>
          <p14:tracePt t="141773" x="7345363" y="5200650"/>
          <p14:tracePt t="141773" x="7304088" y="5200650"/>
          <p14:tracePt t="141773" x="7258050" y="5200650"/>
          <p14:tracePt t="141773" x="7204075" y="5200650"/>
          <p14:tracePt t="141773" x="7158038" y="5200650"/>
          <p14:tracePt t="141773" x="7099300" y="5200650"/>
          <p14:tracePt t="141773" x="7027863" y="5200650"/>
          <p14:tracePt t="141773" x="6958013" y="5207000"/>
          <p14:tracePt t="141773" x="6869113" y="5207000"/>
          <p14:tracePt t="141773" x="6792913" y="5207000"/>
          <p14:tracePt t="141773" x="6705600" y="5207000"/>
          <p14:tracePt t="141773" x="6634163" y="5207000"/>
          <p14:tracePt t="141773" x="6557963" y="5207000"/>
          <p14:tracePt t="141773" x="6481763" y="5207000"/>
          <p14:tracePt t="141773" x="6411913" y="5207000"/>
          <p14:tracePt t="141773" x="6346825" y="5207000"/>
          <p14:tracePt t="141773" x="6276975" y="5207000"/>
          <p14:tracePt t="141773" x="6218238" y="5207000"/>
          <p14:tracePt t="141773" x="6129338" y="5207000"/>
          <p14:tracePt t="141773" x="6070600" y="5207000"/>
          <p14:tracePt t="141773" x="6011863" y="5194300"/>
          <p14:tracePt t="141773" x="5953125" y="5189538"/>
          <p14:tracePt t="141773" x="5894388" y="5189538"/>
          <p14:tracePt t="141773" x="5829300" y="5189538"/>
          <p14:tracePt t="141773" x="5770563" y="5189538"/>
          <p14:tracePt t="141773" x="5711825" y="5189538"/>
          <p14:tracePt t="141773" x="5665788" y="5189538"/>
          <p14:tracePt t="141773" x="5611813" y="5189538"/>
          <p14:tracePt t="141773" x="5553075" y="5189538"/>
          <p14:tracePt t="141773" x="5524500" y="5189538"/>
          <p14:tracePt t="141773" x="5476875" y="5189538"/>
          <p14:tracePt t="141773" x="5435600" y="5194300"/>
          <p14:tracePt t="141773" x="5394325" y="5207000"/>
          <p14:tracePt t="141773" x="5341938" y="5207000"/>
          <p14:tracePt t="141773" x="5311775" y="5211763"/>
          <p14:tracePt t="141773" x="5272088" y="5218113"/>
          <p14:tracePt t="141773" x="5241925" y="5218113"/>
          <p14:tracePt t="141773" x="5211763" y="5218113"/>
          <p14:tracePt t="141773" x="5172075" y="5218113"/>
          <p14:tracePt t="141773" x="5130800" y="5218113"/>
          <p14:tracePt t="141773" x="5076825" y="5218113"/>
          <p14:tracePt t="141773" x="5030788" y="5218113"/>
          <p14:tracePt t="141773" x="4972050" y="5218113"/>
          <p14:tracePt t="141773" x="4913313" y="5218113"/>
          <p14:tracePt t="141773" x="4854575" y="5218113"/>
          <p14:tracePt t="141773" x="4795838" y="5218113"/>
          <p14:tracePt t="141773" x="4737100" y="5218113"/>
          <p14:tracePt t="141773" x="4683125" y="5218113"/>
          <p14:tracePt t="141773" x="4637088" y="5218113"/>
          <p14:tracePt t="141773" x="4583113" y="5218113"/>
          <p14:tracePt t="141773" x="4554538" y="5218113"/>
          <p14:tracePt t="141773" x="4524375" y="5218113"/>
          <p14:tracePt t="141773" x="4502150" y="5211763"/>
          <p14:tracePt t="141773" x="4483100" y="5211763"/>
          <p14:tracePt t="141773" x="4478338" y="5211763"/>
          <p14:tracePt t="141773" x="4465638" y="5207000"/>
          <p14:tracePt t="141773" x="4460875" y="5207000"/>
          <p14:tracePt t="141773" x="4454525" y="5200650"/>
          <p14:tracePt t="141773" x="4443413" y="5200650"/>
          <p14:tracePt t="141773" x="4443413" y="5194300"/>
          <p14:tracePt t="141773" x="4430713" y="5194300"/>
          <p14:tracePt t="141773" x="4424363" y="5194300"/>
          <p14:tracePt t="141773" x="4413250" y="5194300"/>
          <p14:tracePt t="141773" x="4402138" y="5194300"/>
          <p14:tracePt t="141773" x="4389438" y="5194300"/>
          <p14:tracePt t="141773" x="4378325" y="5194300"/>
          <p14:tracePt t="141773" x="4365625" y="5194300"/>
          <p14:tracePt t="141773" x="4354513" y="5194300"/>
          <p14:tracePt t="141773" x="4337050" y="5189538"/>
          <p14:tracePt t="141773" x="4319588" y="5189538"/>
          <p14:tracePt t="141773" x="4306888" y="5189538"/>
          <p14:tracePt t="141773" x="4289425" y="5183188"/>
          <p14:tracePt t="141773" x="4278313" y="5183188"/>
          <p14:tracePt t="141773" x="4271963" y="5183188"/>
          <p14:tracePt t="141773" x="4271963" y="5189538"/>
          <p14:tracePt t="141773" x="4271963" y="5200650"/>
          <p14:tracePt t="141773" x="4278313" y="5211763"/>
          <p14:tracePt t="141773" x="4289425" y="5224463"/>
          <p14:tracePt t="141773" x="4295775" y="5241925"/>
          <p14:tracePt t="141773" x="4302125" y="5253038"/>
          <p14:tracePt t="141773" x="4306888" y="5265738"/>
          <p14:tracePt t="141773" x="4313238" y="5283200"/>
          <p14:tracePt t="141773" x="4325938" y="5300663"/>
          <p14:tracePt t="141773" x="4330700" y="5324475"/>
          <p14:tracePt t="141773" x="4337050" y="5348288"/>
          <p14:tracePt t="141773" x="4343400" y="5370513"/>
          <p14:tracePt t="141773" x="4348163" y="5389563"/>
          <p14:tracePt t="141773" x="4348163" y="5411788"/>
          <p14:tracePt t="141773" x="4348163" y="5429250"/>
          <p14:tracePt t="141773" x="4354513" y="5453063"/>
          <p14:tracePt t="141773" x="4354513" y="5459413"/>
          <p14:tracePt t="141773" x="4354513" y="5476875"/>
          <p14:tracePt t="141773" x="4354513" y="5487988"/>
          <p14:tracePt t="141773" x="4354513" y="5494338"/>
          <p14:tracePt t="141773" x="4354513" y="5500688"/>
          <p14:tracePt t="141773" x="4354513" y="5507038"/>
          <p14:tracePt t="141773" x="4360863" y="5511800"/>
          <p14:tracePt t="141773" x="4360863" y="5518150"/>
          <p14:tracePt t="141773" x="4365625" y="5518150"/>
          <p14:tracePt t="141773" x="4365625" y="5524500"/>
          <p14:tracePt t="141773" x="4371975" y="5529263"/>
          <p14:tracePt t="141773" x="4371975" y="5535613"/>
          <p14:tracePt t="141773" x="4378325" y="5535613"/>
          <p14:tracePt t="141773" x="4384675" y="5535613"/>
          <p14:tracePt t="141773" x="4389438" y="5541963"/>
          <p14:tracePt t="141773" x="4402138" y="5546725"/>
          <p14:tracePt t="141773" x="4413250" y="5546725"/>
          <p14:tracePt t="141773" x="4430713" y="5553075"/>
          <p14:tracePt t="141773" x="4465638" y="5559425"/>
          <p14:tracePt t="141773" x="4495800" y="5559425"/>
          <p14:tracePt t="141773" x="4537075" y="5559425"/>
          <p14:tracePt t="141773" x="4578350" y="5559425"/>
          <p14:tracePt t="141773" x="4613275" y="5559425"/>
          <p14:tracePt t="141773" x="4665663" y="5559425"/>
          <p14:tracePt t="141773" x="4724400" y="5559425"/>
          <p14:tracePt t="141773" x="4783138" y="5559425"/>
          <p14:tracePt t="141773" x="4854575" y="5546725"/>
          <p14:tracePt t="141773" x="4918075" y="5546725"/>
          <p14:tracePt t="141773" x="4976813" y="5546725"/>
          <p14:tracePt t="141773" x="5035550" y="5546725"/>
          <p14:tracePt t="141773" x="5076825" y="5546725"/>
          <p14:tracePt t="141773" x="5113338" y="5541963"/>
          <p14:tracePt t="141773" x="5159375" y="5541963"/>
          <p14:tracePt t="141773" x="5189538" y="5541963"/>
          <p14:tracePt t="141773" x="5218113" y="5541963"/>
          <p14:tracePt t="141773" x="5259388" y="5541963"/>
          <p14:tracePt t="141773" x="5300663" y="5541963"/>
          <p14:tracePt t="141773" x="5341938" y="5546725"/>
          <p14:tracePt t="141773" x="5389563" y="5546725"/>
          <p14:tracePt t="141773" x="5441950" y="5546725"/>
          <p14:tracePt t="141773" x="5500688" y="5546725"/>
          <p14:tracePt t="141773" x="5546725" y="5553075"/>
          <p14:tracePt t="141773" x="5588000" y="5553075"/>
          <p14:tracePt t="141773" x="5629275" y="5553075"/>
          <p14:tracePt t="141773" x="5653088" y="5559425"/>
          <p14:tracePt t="141773" x="5683250" y="5559425"/>
          <p14:tracePt t="141773" x="5711825" y="5559425"/>
          <p14:tracePt t="141773" x="5735638" y="5559425"/>
          <p14:tracePt t="141773" x="5764213" y="5559425"/>
          <p14:tracePt t="141773" x="5788025" y="5559425"/>
          <p14:tracePt t="141773" x="5818188" y="5559425"/>
          <p14:tracePt t="141773" x="5853113" y="5559425"/>
          <p14:tracePt t="141773" x="5888038" y="5559425"/>
          <p14:tracePt t="141773" x="5922963" y="5559425"/>
          <p14:tracePt t="141773" x="5976938" y="5559425"/>
          <p14:tracePt t="141773" x="6022975" y="5559425"/>
          <p14:tracePt t="141773" x="6064250" y="5559425"/>
          <p14:tracePt t="141773" x="6105525" y="5565775"/>
          <p14:tracePt t="141773" x="6135688" y="5565775"/>
          <p14:tracePt t="141773" x="6170613" y="5570538"/>
          <p14:tracePt t="141773" x="6205538" y="5570538"/>
          <p14:tracePt t="141773" x="6246813" y="5576888"/>
          <p14:tracePt t="141773" x="6288088" y="5576888"/>
          <p14:tracePt t="141773" x="6346825" y="5576888"/>
          <p14:tracePt t="141773" x="6388100" y="5576888"/>
          <p14:tracePt t="141773" x="6440488" y="5576888"/>
          <p14:tracePt t="141773" x="6488113" y="5570538"/>
          <p14:tracePt t="141773" x="6540500" y="5570538"/>
          <p14:tracePt t="141773" x="6588125" y="5570538"/>
          <p14:tracePt t="141773" x="6629400" y="5570538"/>
          <p14:tracePt t="141773" x="6688138" y="5570538"/>
          <p14:tracePt t="141773" x="6729413" y="5565775"/>
          <p14:tracePt t="141773" x="6769100" y="5565775"/>
          <p14:tracePt t="141773" x="6805613" y="5565775"/>
          <p14:tracePt t="141773" x="6858000" y="5565775"/>
          <p14:tracePt t="141773" x="6905625" y="5553075"/>
          <p14:tracePt t="141773" x="6958013" y="5546725"/>
          <p14:tracePt t="141773" x="6999288" y="5546725"/>
          <p14:tracePt t="141773" x="7058025" y="5541963"/>
          <p14:tracePt t="141773" x="7104063" y="5541963"/>
          <p14:tracePt t="141773" x="7158038" y="5541963"/>
          <p14:tracePt t="141773" x="7210425" y="5524500"/>
          <p14:tracePt t="141773" x="7269163" y="5529263"/>
          <p14:tracePt t="141773" x="7327900" y="5524500"/>
          <p14:tracePt t="141773" x="7386638" y="5524500"/>
          <p14:tracePt t="141773" x="7445375" y="5524500"/>
          <p14:tracePt t="141773" x="7493000" y="5524500"/>
          <p14:tracePt t="141773" x="7545388" y="5524500"/>
          <p14:tracePt t="141773" x="7586663" y="5524500"/>
          <p14:tracePt t="141773" x="7621588" y="5524500"/>
          <p14:tracePt t="141773" x="7662863" y="5524500"/>
          <p14:tracePt t="141773" x="7697788" y="5518150"/>
          <p14:tracePt t="141773" x="7727950" y="5518150"/>
          <p14:tracePt t="141773" x="7756525" y="5511800"/>
          <p14:tracePt t="141773" x="7797800" y="5511800"/>
          <p14:tracePt t="141773" x="7821613" y="5511800"/>
          <p14:tracePt t="141773" x="7851775" y="5507038"/>
          <p14:tracePt t="141773" x="7874000" y="5507038"/>
          <p14:tracePt t="141773" x="7904163" y="5500688"/>
          <p14:tracePt t="141773" x="7921625" y="5500688"/>
          <p14:tracePt t="141773" x="7945438" y="5494338"/>
          <p14:tracePt t="141773" x="7969250" y="5487988"/>
          <p14:tracePt t="141773" x="7986713" y="5487988"/>
          <p14:tracePt t="141773" x="7997825" y="5487988"/>
          <p14:tracePt t="141773" x="8010525" y="5483225"/>
          <p14:tracePt t="141773" x="8021638" y="5483225"/>
          <p14:tracePt t="141773" x="8027988" y="5476875"/>
          <p14:tracePt t="141773" x="8039100" y="5476875"/>
          <p14:tracePt t="141773" x="8045450" y="5476875"/>
          <p14:tracePt t="141773" x="8050213" y="5476875"/>
          <p14:tracePt t="141773" x="8050213" y="5470525"/>
          <p14:tracePt t="141773" x="8050213" y="5459413"/>
          <p14:tracePt t="141773" x="8050213" y="5453063"/>
          <p14:tracePt t="141773" x="8050213" y="5435600"/>
          <p14:tracePt t="141773" x="8050213" y="5411788"/>
          <p14:tracePt t="141773" x="8050213" y="5394325"/>
          <p14:tracePt t="141773" x="8045450" y="5370513"/>
          <p14:tracePt t="141773" x="8032750" y="5335588"/>
          <p14:tracePt t="141773" x="8021638" y="5294313"/>
          <p14:tracePt t="141773" x="8010525" y="5272088"/>
          <p14:tracePt t="141773" x="7991475" y="5235575"/>
          <p14:tracePt t="141773" x="7986713" y="5211763"/>
          <p14:tracePt t="141773" x="7986713" y="5200650"/>
          <p14:tracePt t="141773" x="7980363" y="5189538"/>
          <p14:tracePt t="141773" x="7980363" y="5183188"/>
          <p14:tracePt t="141773" x="7974013" y="5176838"/>
          <p14:tracePt t="141773" x="7969250" y="5172075"/>
          <p14:tracePt t="141773" x="7962900" y="5159375"/>
          <p14:tracePt t="141773" x="7956550" y="5153025"/>
          <p14:tracePt t="141773" x="7951788" y="5153025"/>
          <p14:tracePt t="141773" x="7945438" y="5148263"/>
          <p14:tracePt t="141773" x="7932738" y="5148263"/>
          <p14:tracePt t="141773" x="7927975" y="5148263"/>
          <p14:tracePt t="141773" x="7910513" y="5148263"/>
          <p14:tracePt t="141773" x="7886700" y="5141913"/>
          <p14:tracePt t="141773" x="7862888" y="5141913"/>
          <p14:tracePt t="141773" x="7839075" y="5141913"/>
          <p14:tracePt t="141773" x="7821613" y="5141913"/>
          <p14:tracePt t="141773" x="7786688" y="5141913"/>
          <p14:tracePt t="141773" x="7756525" y="5141913"/>
          <p14:tracePt t="141773" x="7727950" y="5141913"/>
          <p14:tracePt t="141773" x="7686675" y="5141913"/>
          <p14:tracePt t="141773" x="7645400" y="5153025"/>
          <p14:tracePt t="141773" x="7604125" y="5153025"/>
          <p14:tracePt t="141773" x="7562850" y="5159375"/>
          <p14:tracePt t="141773" x="7504113" y="5165725"/>
          <p14:tracePt t="141773" x="7427913" y="5172075"/>
          <p14:tracePt t="141773" x="7358063" y="5172075"/>
          <p14:tracePt t="141773" x="7281863" y="5172075"/>
          <p14:tracePt t="141773" x="7199313" y="5183188"/>
          <p14:tracePt t="141773" x="7110413" y="5189538"/>
          <p14:tracePt t="141773" x="7023100" y="5189538"/>
          <p14:tracePt t="141773" x="6927850" y="5189538"/>
          <p14:tracePt t="141773" x="6827838" y="5194300"/>
          <p14:tracePt t="141773" x="6734175" y="5194300"/>
          <p14:tracePt t="141773" x="6629400" y="5194300"/>
          <p14:tracePt t="141773" x="6540500" y="5194300"/>
          <p14:tracePt t="141773" x="6453188" y="5194300"/>
          <p14:tracePt t="141773" x="6370638" y="5194300"/>
          <p14:tracePt t="141773" x="6305550" y="5194300"/>
          <p14:tracePt t="141773" x="6235700" y="5194300"/>
          <p14:tracePt t="141773" x="6164263" y="5194300"/>
          <p14:tracePt t="141773" x="6105525" y="5207000"/>
          <p14:tracePt t="141773" x="6046788" y="5207000"/>
          <p14:tracePt t="141773" x="5988050" y="5200650"/>
          <p14:tracePt t="141773" x="5929313" y="5200650"/>
          <p14:tracePt t="141773" x="5883275" y="5200650"/>
          <p14:tracePt t="141773" x="5822950" y="5200650"/>
          <p14:tracePt t="141773" x="5770563" y="5200650"/>
          <p14:tracePt t="141773" x="5711825" y="5200650"/>
          <p14:tracePt t="141773" x="5665788" y="5200650"/>
          <p14:tracePt t="141773" x="5600700" y="5194300"/>
          <p14:tracePt t="141773" x="5553075" y="5194300"/>
          <p14:tracePt t="141773" x="5500688" y="5189538"/>
          <p14:tracePt t="141773" x="5459413" y="5183188"/>
          <p14:tracePt t="141773" x="5411788" y="5183188"/>
          <p14:tracePt t="141773" x="5370513" y="5176838"/>
          <p14:tracePt t="141773" x="5324475" y="5176838"/>
          <p14:tracePt t="141773" x="5283200" y="5176838"/>
          <p14:tracePt t="141773" x="5253038" y="5176838"/>
          <p14:tracePt t="141773" x="5224463" y="5176838"/>
          <p14:tracePt t="141773" x="5189538" y="5176838"/>
          <p14:tracePt t="141773" x="5159375" y="5176838"/>
          <p14:tracePt t="141773" x="5141913" y="5176838"/>
          <p14:tracePt t="141773" x="5113338" y="5176838"/>
          <p14:tracePt t="141773" x="5089525" y="5176838"/>
          <p14:tracePt t="141773" x="5059363" y="5176838"/>
          <p14:tracePt t="141773" x="5018088" y="5176838"/>
          <p14:tracePt t="141773" x="4989513" y="5176838"/>
          <p14:tracePt t="141773" x="4959350" y="5176838"/>
          <p14:tracePt t="141773" x="4918075" y="5176838"/>
          <p14:tracePt t="141773" x="4876800" y="5176838"/>
          <p14:tracePt t="141773" x="4837113" y="5176838"/>
          <p14:tracePt t="141773" x="4789488" y="5176838"/>
          <p14:tracePt t="141773" x="4737100" y="5165725"/>
          <p14:tracePt t="141773" x="4689475" y="5172075"/>
          <p14:tracePt t="141773" x="4637088" y="5172075"/>
          <p14:tracePt t="141773" x="4595813" y="5165725"/>
          <p14:tracePt t="141773" x="4565650" y="5165725"/>
          <p14:tracePt t="141773" x="4537075" y="5165725"/>
          <p14:tracePt t="141773" x="4513263" y="5165725"/>
          <p14:tracePt t="141773" x="4495800" y="5165725"/>
          <p14:tracePt t="141773" x="4478338" y="5165725"/>
          <p14:tracePt t="141773" x="4465638" y="5165725"/>
          <p14:tracePt t="141773" x="4460875" y="5165725"/>
          <p14:tracePt t="141773" x="4460875" y="5172075"/>
          <p14:tracePt t="141773" x="4460875" y="5183188"/>
          <p14:tracePt t="141773" x="4460875" y="5189538"/>
          <p14:tracePt t="141773" x="4454525" y="5194300"/>
          <p14:tracePt t="141773" x="4454525" y="5211763"/>
          <p14:tracePt t="141773" x="4454525" y="5230813"/>
          <p14:tracePt t="141773" x="4448175" y="5241925"/>
          <p14:tracePt t="141773" x="4448175" y="5259388"/>
          <p14:tracePt t="141773" x="4443413" y="5276850"/>
          <p14:tracePt t="141773" x="4443413" y="5300663"/>
          <p14:tracePt t="141773" x="4437063" y="5318125"/>
          <p14:tracePt t="141773" x="4437063" y="5341938"/>
          <p14:tracePt t="141773" x="4430713" y="5365750"/>
          <p14:tracePt t="141773" x="4430713" y="5383213"/>
          <p14:tracePt t="141773" x="4424363" y="5400675"/>
          <p14:tracePt t="141773" x="4424363" y="5418138"/>
          <p14:tracePt t="141773" x="4419600" y="5435600"/>
          <p14:tracePt t="141773" x="4419600" y="5453063"/>
          <p14:tracePt t="141773" x="4419600" y="5465763"/>
          <p14:tracePt t="141773" x="4419600" y="5476875"/>
          <p14:tracePt t="141773" x="4419600" y="5483225"/>
          <p14:tracePt t="141773" x="4419600" y="5494338"/>
          <p14:tracePt t="141773" x="4419600" y="5500688"/>
          <p14:tracePt t="141773" x="4419600" y="5507038"/>
          <p14:tracePt t="141773" x="4419600" y="5511800"/>
          <p14:tracePt t="141773" x="4419600" y="5518150"/>
          <p14:tracePt t="141773" x="4419600" y="5524500"/>
          <p14:tracePt t="141773" x="4419600" y="5535613"/>
          <p14:tracePt t="141773" x="4419600" y="5546725"/>
          <p14:tracePt t="141773" x="4413250" y="5553075"/>
          <p14:tracePt t="141773" x="4413250" y="5559425"/>
          <p14:tracePt t="141773" x="4413250" y="5570538"/>
          <p14:tracePt t="141773" x="4413250" y="5576888"/>
          <p14:tracePt t="141773" x="4413250" y="5583238"/>
          <p14:tracePt t="141773" x="4413250" y="5588000"/>
          <p14:tracePt t="141773" x="4413250" y="5594350"/>
          <p14:tracePt t="141773" x="4413250" y="5600700"/>
          <p14:tracePt t="141773" x="4413250" y="5607050"/>
          <p14:tracePt t="141773" x="4413250" y="5611813"/>
          <p14:tracePt t="141773" x="4419600" y="5611813"/>
          <p14:tracePt t="141773" x="4424363" y="5611813"/>
          <p14:tracePt t="141773" x="4437063" y="5611813"/>
          <p14:tracePt t="141773" x="4454525" y="5618163"/>
          <p14:tracePt t="141773" x="4460875" y="5618163"/>
          <p14:tracePt t="141773" x="4478338" y="5618163"/>
          <p14:tracePt t="141773" x="4495800" y="5618163"/>
          <p14:tracePt t="141773" x="4506913" y="5624513"/>
          <p14:tracePt t="141773" x="4530725" y="5624513"/>
          <p14:tracePt t="141773" x="4554538" y="5624513"/>
          <p14:tracePt t="141773" x="4583113" y="5624513"/>
          <p14:tracePt t="141773" x="4619625" y="5618163"/>
          <p14:tracePt t="141773" x="4648200" y="5611813"/>
          <p14:tracePt t="141773" x="4700588" y="5600700"/>
          <p14:tracePt t="141773" x="4748213" y="5594350"/>
          <p14:tracePt t="141773" x="4806950" y="5588000"/>
          <p14:tracePt t="141773" x="4876800" y="5576888"/>
          <p14:tracePt t="141773" x="4937125" y="5570538"/>
          <p14:tracePt t="141773" x="5006975" y="5565775"/>
          <p14:tracePt t="141773" x="5065713" y="5559425"/>
          <p14:tracePt t="141773" x="5135563" y="5546725"/>
          <p14:tracePt t="141773" x="5194300" y="5541963"/>
          <p14:tracePt t="141773" x="5259388" y="5535613"/>
          <p14:tracePt t="141773" x="5318125" y="5535613"/>
          <p14:tracePt t="141773" x="5365750" y="5529263"/>
          <p14:tracePt t="141773" x="5418138" y="5529263"/>
          <p14:tracePt t="141773" x="5476875" y="5529263"/>
          <p14:tracePt t="141773" x="5511800" y="5529263"/>
          <p14:tracePt t="141773" x="5553075" y="5529263"/>
          <p14:tracePt t="141773" x="5576888" y="5529263"/>
          <p14:tracePt t="141773" x="5611813" y="5529263"/>
          <p14:tracePt t="141773" x="5653088" y="5529263"/>
          <p14:tracePt t="141773" x="5694363" y="5529263"/>
          <p14:tracePt t="141773" x="5735638" y="5535613"/>
          <p14:tracePt t="141773" x="5776913" y="5535613"/>
          <p14:tracePt t="141773" x="5818188" y="5541963"/>
          <p14:tracePt t="141773" x="5864225" y="5541963"/>
          <p14:tracePt t="141773" x="5918200" y="5546725"/>
          <p14:tracePt t="141773" x="5964238" y="5546725"/>
          <p14:tracePt t="141773" x="6018213" y="5553075"/>
          <p14:tracePt t="141773" x="6070600" y="5565775"/>
          <p14:tracePt t="141773" x="6129338" y="5565775"/>
          <p14:tracePt t="141773" x="6211888" y="5565775"/>
          <p14:tracePt t="141773" x="6270625" y="5565775"/>
          <p14:tracePt t="141773" x="6340475" y="5565775"/>
          <p14:tracePt t="141773" x="6416675" y="5565775"/>
          <p14:tracePt t="141773" x="6488113" y="5559425"/>
          <p14:tracePt t="141773" x="6570663" y="5559425"/>
          <p14:tracePt t="141773" x="6646863" y="5553075"/>
          <p14:tracePt t="141773" x="6734175" y="5553075"/>
          <p14:tracePt t="141773" x="6810375" y="5546725"/>
          <p14:tracePt t="141773" x="6881813" y="5546725"/>
          <p14:tracePt t="141773" x="6951663" y="5529263"/>
          <p14:tracePt t="141773" x="7023100" y="5524500"/>
          <p14:tracePt t="141773" x="7081838" y="5524500"/>
          <p14:tracePt t="141773" x="7140575" y="5507038"/>
          <p14:tracePt t="141773" x="7186613" y="5507038"/>
          <p14:tracePt t="141773" x="7227888" y="5507038"/>
          <p14:tracePt t="141773" x="7281863" y="5507038"/>
          <p14:tracePt t="141773" x="7316788" y="5507038"/>
          <p14:tracePt t="141773" x="7351713" y="5500688"/>
          <p14:tracePt t="141773" x="7375525" y="5500688"/>
          <p14:tracePt t="141773" x="7404100" y="5500688"/>
          <p14:tracePt t="141773" x="7421563" y="5500688"/>
          <p14:tracePt t="141773" x="7451725" y="5500688"/>
          <p14:tracePt t="141773" x="7480300" y="5500688"/>
          <p14:tracePt t="141773" x="7521575" y="5494338"/>
          <p14:tracePt t="141773" x="7562850" y="5494338"/>
          <p14:tracePt t="141773" x="7604125" y="5487988"/>
          <p14:tracePt t="141773" x="7645400" y="5483225"/>
          <p14:tracePt t="141773" x="7704138" y="5483225"/>
          <p14:tracePt t="141773" x="7745413" y="5470525"/>
          <p14:tracePt t="141773" x="7797800" y="5470525"/>
          <p14:tracePt t="141773" x="7839075" y="5465763"/>
          <p14:tracePt t="141773" x="7886700" y="5465763"/>
          <p14:tracePt t="141773" x="7927975" y="5459413"/>
          <p14:tracePt t="141773" x="7956550" y="5459413"/>
          <p14:tracePt t="141773" x="7986713" y="5459413"/>
          <p14:tracePt t="141773" x="8021638" y="5459413"/>
          <p14:tracePt t="141773" x="8032750" y="5459413"/>
          <p14:tracePt t="141773" x="8045450" y="5453063"/>
          <p14:tracePt t="141773" x="8050213" y="5453063"/>
          <p14:tracePt t="141773" x="8050213" y="5448300"/>
          <p14:tracePt t="141773" x="8050213" y="5441950"/>
          <p14:tracePt t="141773" x="8050213" y="5435600"/>
          <p14:tracePt t="141773" x="8050213" y="5424488"/>
          <p14:tracePt t="141773" x="8050213" y="5418138"/>
          <p14:tracePt t="141773" x="8050213" y="5411788"/>
          <p14:tracePt t="141773" x="8050213" y="5400675"/>
          <p14:tracePt t="141773" x="8050213" y="5394325"/>
          <p14:tracePt t="141773" x="8045450" y="5376863"/>
          <p14:tracePt t="141773" x="8039100" y="5359400"/>
          <p14:tracePt t="141773" x="8027988" y="5341938"/>
          <p14:tracePt t="141773" x="8010525" y="5318125"/>
          <p14:tracePt t="141773" x="7997825" y="5294313"/>
          <p14:tracePt t="141773" x="7974013" y="5253038"/>
          <p14:tracePt t="141773" x="7951788" y="5218113"/>
          <p14:tracePt t="141773" x="7921625" y="5183188"/>
          <p14:tracePt t="141773" x="7893050" y="5148263"/>
          <p14:tracePt t="141773" x="7874000" y="5130800"/>
          <p14:tracePt t="141773" x="7856538" y="5113338"/>
          <p14:tracePt t="141773" x="7839075" y="5094288"/>
          <p14:tracePt t="141773" x="7821613" y="5083175"/>
          <p14:tracePt t="141773" x="7821613" y="5076825"/>
          <p14:tracePt t="141773" x="7804150" y="5076825"/>
          <p14:tracePt t="141773" x="7797800" y="5065713"/>
          <p14:tracePt t="141773" x="7793038" y="5065713"/>
          <p14:tracePt t="141773" x="7780338" y="5059363"/>
          <p14:tracePt t="141773" x="7773988" y="5059363"/>
          <p14:tracePt t="141773" x="7769225" y="5059363"/>
          <p14:tracePt t="141773" x="7762875" y="5059363"/>
          <p14:tracePt t="141773" x="7756525" y="5059363"/>
          <p14:tracePt t="141773" x="7745413" y="5059363"/>
          <p14:tracePt t="141773" x="7739063" y="5072063"/>
          <p14:tracePt t="141773" x="7727950" y="5072063"/>
          <p14:tracePt t="141773" x="7715250" y="5076825"/>
          <p14:tracePt t="141773" x="7704138" y="5083175"/>
          <p14:tracePt t="141773" x="7686675" y="5089525"/>
          <p14:tracePt t="141773" x="7675563" y="5094288"/>
          <p14:tracePt t="141773" x="7639050" y="5100638"/>
          <p14:tracePt t="141773" x="7616825" y="5113338"/>
          <p14:tracePt t="141773" x="7575550" y="5118100"/>
          <p14:tracePt t="141773" x="7521575" y="5135563"/>
          <p14:tracePt t="141773" x="7475538" y="5148263"/>
          <p14:tracePt t="141773" x="7410450" y="5165725"/>
          <p14:tracePt t="141773" x="7362825" y="5172075"/>
          <p14:tracePt t="141773" x="7292975" y="5189538"/>
          <p14:tracePt t="141773" x="7234238" y="5194300"/>
          <p14:tracePt t="141773" x="7169150" y="5211763"/>
          <p14:tracePt t="141773" x="7099300" y="5218113"/>
          <p14:tracePt t="141773" x="7040563" y="5235575"/>
          <p14:tracePt t="141773" x="6969125" y="5241925"/>
          <p14:tracePt t="141773" x="6899275" y="5253038"/>
          <p14:tracePt t="141773" x="6834188" y="5253038"/>
          <p14:tracePt t="141773" x="6751638" y="5265738"/>
          <p14:tracePt t="141773" x="6675438" y="5265738"/>
          <p14:tracePt t="141773" x="6588125" y="5272088"/>
          <p14:tracePt t="141773" x="6505575" y="5283200"/>
          <p14:tracePt t="141773" x="6423025" y="5283200"/>
          <p14:tracePt t="141773" x="6311900" y="5283200"/>
          <p14:tracePt t="141773" x="6223000" y="5276850"/>
          <p14:tracePt t="141773" x="6129338" y="5276850"/>
          <p14:tracePt t="141773" x="6029325" y="5272088"/>
          <p14:tracePt t="141773" x="5942013" y="5259388"/>
          <p14:tracePt t="141773" x="5853113" y="5253038"/>
          <p14:tracePt t="141773" x="5776913" y="5248275"/>
          <p14:tracePt t="141773" x="5694363" y="5235575"/>
          <p14:tracePt t="141773" x="5629275" y="5235575"/>
          <p14:tracePt t="141773" x="5559425" y="5235575"/>
          <p14:tracePt t="141773" x="5487988" y="5230813"/>
          <p14:tracePt t="141773" x="5429250" y="5230813"/>
          <p14:tracePt t="141773" x="5370513" y="5230813"/>
          <p14:tracePt t="141773" x="5311775" y="5230813"/>
          <p14:tracePt t="141773" x="5265738" y="5230813"/>
          <p14:tracePt t="141773" x="5211763" y="5230813"/>
          <p14:tracePt t="141773" x="5153025" y="5230813"/>
          <p14:tracePt t="141773" x="5106988" y="5230813"/>
          <p14:tracePt t="141773" x="5054600" y="5230813"/>
          <p14:tracePt t="141773" x="5006975" y="5230813"/>
          <p14:tracePt t="141773" x="4959350" y="5230813"/>
          <p14:tracePt t="141773" x="4906963" y="5230813"/>
          <p14:tracePt t="141773" x="4859338" y="5230813"/>
          <p14:tracePt t="141773" x="4806950" y="5241925"/>
          <p14:tracePt t="141773" x="4765675" y="5241925"/>
          <p14:tracePt t="141773" x="4724400" y="5248275"/>
          <p14:tracePt t="141773" x="4683125" y="5248275"/>
          <p14:tracePt t="141773" x="4641850" y="5253038"/>
          <p14:tracePt t="141773" x="4606925" y="5253038"/>
          <p14:tracePt t="141773" x="4572000" y="5253038"/>
          <p14:tracePt t="141773" x="4548188" y="5253038"/>
          <p14:tracePt t="141773" x="4519613" y="5253038"/>
          <p14:tracePt t="141773" x="4502150" y="5253038"/>
          <p14:tracePt t="141773" x="4483100" y="5253038"/>
          <p14:tracePt t="141773" x="4465638" y="5248275"/>
          <p14:tracePt t="141773" x="4454525" y="5248275"/>
          <p14:tracePt t="141773" x="4443413" y="5248275"/>
          <p14:tracePt t="141773" x="4430713" y="5241925"/>
          <p14:tracePt t="141773" x="4424363" y="5241925"/>
          <p14:tracePt t="141773" x="4413250" y="5241925"/>
          <p14:tracePt t="141773" x="4406900" y="5235575"/>
          <p14:tracePt t="141773" x="4402138" y="5235575"/>
          <p14:tracePt t="141773" x="4395788" y="5235575"/>
          <p14:tracePt t="141773" x="4395788" y="5230813"/>
          <p14:tracePt t="141773" x="4395788" y="5224463"/>
          <p14:tracePt t="141773" x="4389438" y="5224463"/>
          <p14:tracePt t="141773" x="4384675" y="5218113"/>
          <p14:tracePt t="141773" x="4378325" y="5218113"/>
          <p14:tracePt t="141773" x="4371975" y="5207000"/>
          <p14:tracePt t="141773" x="4365625" y="5200650"/>
          <p14:tracePt t="141773" x="4360863" y="5200650"/>
          <p14:tracePt t="141773" x="4354513" y="5194300"/>
          <p14:tracePt t="141773" x="4354513" y="5200650"/>
          <p14:tracePt t="141773" x="4354513" y="5211763"/>
          <p14:tracePt t="141773" x="4360863" y="5224463"/>
          <p14:tracePt t="141773" x="4360863" y="5235575"/>
          <p14:tracePt t="141773" x="4360863" y="5241925"/>
          <p14:tracePt t="141773" x="4365625" y="5259388"/>
          <p14:tracePt t="141773" x="4365625" y="5276850"/>
          <p14:tracePt t="141773" x="4365625" y="5289550"/>
          <p14:tracePt t="141773" x="4365625" y="5307013"/>
          <p14:tracePt t="141773" x="4365625" y="5324475"/>
          <p14:tracePt t="141773" x="4365625" y="5335588"/>
          <p14:tracePt t="141773" x="4365625" y="5353050"/>
          <p14:tracePt t="141773" x="4365625" y="5365750"/>
          <p14:tracePt t="141773" x="4365625" y="5383213"/>
          <p14:tracePt t="141773" x="4365625" y="5389563"/>
          <p14:tracePt t="141773" x="4365625" y="5394325"/>
          <p14:tracePt t="141773" x="4365625" y="5400675"/>
          <p14:tracePt t="141773" x="4371975" y="5407025"/>
          <p14:tracePt t="141773" x="4371975" y="5411788"/>
          <p14:tracePt t="141773" x="4371975" y="5418138"/>
          <p14:tracePt t="141773" x="4378325" y="5429250"/>
          <p14:tracePt t="141773" x="4378325" y="5441950"/>
          <p14:tracePt t="141773" x="4378325" y="5448300"/>
          <p14:tracePt t="141773" x="4384675" y="5459413"/>
          <p14:tracePt t="141773" x="4389438" y="5459413"/>
          <p14:tracePt t="141773" x="4389438" y="5465763"/>
          <p14:tracePt t="141773" x="4389438" y="5470525"/>
          <p14:tracePt t="141773" x="4395788" y="5470525"/>
          <p14:tracePt t="141773" x="4406900" y="5476875"/>
          <p14:tracePt t="141773" x="4419600" y="5483225"/>
          <p14:tracePt t="141773" x="4424363" y="5483225"/>
          <p14:tracePt t="141773" x="4443413" y="5487988"/>
          <p14:tracePt t="141773" x="4460875" y="5494338"/>
          <p14:tracePt t="141773" x="4483100" y="5500688"/>
          <p14:tracePt t="141773" x="4513263" y="5507038"/>
          <p14:tracePt t="141773" x="4541838" y="5507038"/>
          <p14:tracePt t="141773" x="4606925" y="5511800"/>
          <p14:tracePt t="141773" x="4683125" y="5511800"/>
          <p14:tracePt t="141773" x="4759325" y="5511800"/>
          <p14:tracePt t="141773" x="4848225" y="5511800"/>
          <p14:tracePt t="141773" x="4948238" y="5511800"/>
          <p14:tracePt t="141773" x="5054600" y="5511800"/>
          <p14:tracePt t="141773" x="5148263" y="5511800"/>
          <p14:tracePt t="141773" x="5248275" y="5511800"/>
          <p14:tracePt t="141773" x="5341938" y="5511800"/>
          <p14:tracePt t="141773" x="5441950" y="5511800"/>
          <p14:tracePt t="141773" x="5529263" y="5511800"/>
          <p14:tracePt t="141773" x="5618163" y="5511800"/>
          <p14:tracePt t="141773" x="5694363" y="5524500"/>
          <p14:tracePt t="141773" x="5753100" y="5524500"/>
          <p14:tracePt t="141773" x="5822950" y="5524500"/>
          <p14:tracePt t="141773" x="5870575" y="5524500"/>
          <p14:tracePt t="141773" x="5929313" y="5524500"/>
          <p14:tracePt t="141773" x="5988050" y="5524500"/>
          <p14:tracePt t="141773" x="6046788" y="5524500"/>
          <p14:tracePt t="141773" x="6118225" y="5518150"/>
          <p14:tracePt t="141773" x="6188075" y="5524500"/>
          <p14:tracePt t="141773" x="6264275" y="5524500"/>
          <p14:tracePt t="141773" x="6335713" y="5524500"/>
          <p14:tracePt t="141773" x="6405563" y="5529263"/>
          <p14:tracePt t="141773" x="6464300" y="5529263"/>
          <p14:tracePt t="141773" x="6511925" y="5535613"/>
          <p14:tracePt t="141773" x="6564313" y="5541963"/>
          <p14:tracePt t="141773" x="6611938" y="5541963"/>
          <p14:tracePt t="141773" x="6670675" y="5553075"/>
          <p14:tracePt t="141773" x="6729413" y="5553075"/>
          <p14:tracePt t="141773" x="6792913" y="5559425"/>
          <p14:tracePt t="141773" x="6851650" y="5565775"/>
          <p14:tracePt t="141773" x="6923088" y="5565775"/>
          <p14:tracePt t="141773" x="6999288" y="5565775"/>
          <p14:tracePt t="141773" x="7064375" y="5565775"/>
          <p14:tracePt t="141773" x="7134225" y="5570538"/>
          <p14:tracePt t="141773" x="7204075" y="5570538"/>
          <p14:tracePt t="141773" x="7262813" y="5570538"/>
          <p14:tracePt t="141773" x="7310438" y="5570538"/>
          <p14:tracePt t="141773" x="7351713" y="5570538"/>
          <p14:tracePt t="141773" x="7380288" y="5570538"/>
          <p14:tracePt t="141773" x="7404100" y="5576888"/>
          <p14:tracePt t="141773" x="7421563" y="5576888"/>
          <p14:tracePt t="141773" x="7439025" y="5583238"/>
          <p14:tracePt t="141773" x="7451725" y="5583238"/>
          <p14:tracePt t="141773" x="7462838" y="5583238"/>
          <p14:tracePt t="141773" x="7469188" y="5583238"/>
          <p14:tracePt t="141773" x="7486650" y="5583238"/>
          <p14:tracePt t="141773" x="7504113" y="5583238"/>
          <p14:tracePt t="141773" x="7527925" y="5583238"/>
          <p14:tracePt t="141773" x="7545388" y="5583238"/>
          <p14:tracePt t="141773" x="7569200" y="5583238"/>
          <p14:tracePt t="141773" x="7593013" y="5588000"/>
          <p14:tracePt t="141773" x="7616825" y="5588000"/>
          <p14:tracePt t="141773" x="7645400" y="5594350"/>
          <p14:tracePt t="141773" x="7675563" y="5600700"/>
          <p14:tracePt t="141773" x="7697788" y="5600700"/>
          <p14:tracePt t="141773" x="7727950" y="5600700"/>
          <p14:tracePt t="141773" x="7751763" y="5607050"/>
          <p14:tracePt t="141773" x="7780338" y="5607050"/>
          <p14:tracePt t="141773" x="7804150" y="5607050"/>
          <p14:tracePt t="141773" x="7827963" y="5607050"/>
          <p14:tracePt t="141773" x="7832725" y="5607050"/>
          <p14:tracePt t="141773" x="7845425" y="5607050"/>
          <p14:tracePt t="141773" x="7851775" y="5600700"/>
          <p14:tracePt t="141773" x="7851775" y="5588000"/>
          <p14:tracePt t="141773" x="7862888" y="5583238"/>
          <p14:tracePt t="141773" x="7869238" y="5583238"/>
          <p14:tracePt t="141773" x="7874000" y="5576888"/>
          <p14:tracePt t="141773" x="7886700" y="5570538"/>
          <p14:tracePt t="141773" x="7893050" y="5570538"/>
          <p14:tracePt t="141773" x="7893050" y="5565775"/>
          <p14:tracePt t="141773" x="7893050" y="5559425"/>
          <p14:tracePt t="141773" x="7893050" y="5553075"/>
          <p14:tracePt t="141773" x="7893050" y="5546725"/>
          <p14:tracePt t="141773" x="7893050" y="5541963"/>
          <p14:tracePt t="141773" x="7893050" y="5535613"/>
          <p14:tracePt t="141773" x="7893050" y="5518150"/>
          <p14:tracePt t="141773" x="7893050" y="5500688"/>
          <p14:tracePt t="141773" x="7886700" y="5476875"/>
          <p14:tracePt t="141773" x="7869238" y="5441950"/>
          <p14:tracePt t="141773" x="7851775" y="5411788"/>
          <p14:tracePt t="141773" x="7821613" y="5365750"/>
          <p14:tracePt t="141773" x="7797800" y="5311775"/>
          <p14:tracePt t="141773" x="7769225" y="5272088"/>
          <p14:tracePt t="141773" x="7751763" y="5241925"/>
          <p14:tracePt t="141773" x="7727950" y="5218113"/>
          <p14:tracePt t="141773" x="7727950" y="5207000"/>
          <p14:tracePt t="141773" x="7721600" y="5200650"/>
          <p14:tracePt t="141773" x="7715250" y="5189538"/>
          <p14:tracePt t="141773" x="7715250" y="5183188"/>
          <p14:tracePt t="141773" x="7715250" y="5176838"/>
          <p14:tracePt t="141773" x="7710488" y="5176838"/>
          <p14:tracePt t="141773" x="7710488" y="5172075"/>
          <p14:tracePt t="141773" x="7704138" y="5172075"/>
          <p14:tracePt t="141773" x="7693025" y="5172075"/>
          <p14:tracePt t="141773" x="7680325" y="5176838"/>
          <p14:tracePt t="141773" x="7662863" y="5183188"/>
          <p14:tracePt t="141773" x="7627938" y="5183188"/>
          <p14:tracePt t="141773" x="7597775" y="5189538"/>
          <p14:tracePt t="141773" x="7545388" y="5194300"/>
          <p14:tracePt t="141773" x="7486650" y="5200650"/>
          <p14:tracePt t="141773" x="7416800" y="5207000"/>
          <p14:tracePt t="141773" x="7340600" y="5218113"/>
          <p14:tracePt t="141773" x="7262813" y="5224463"/>
          <p14:tracePt t="141773" x="7181850" y="5241925"/>
          <p14:tracePt t="141773" x="7092950" y="5248275"/>
          <p14:tracePt t="141773" x="7016750" y="5248275"/>
          <p14:tracePt t="141773" x="6927850" y="5259388"/>
          <p14:tracePt t="141773" x="6816725" y="5265738"/>
          <p14:tracePt t="141773" x="6734175" y="5265738"/>
          <p14:tracePt t="141773" x="6646863" y="5265738"/>
          <p14:tracePt t="141773" x="6557963" y="5265738"/>
          <p14:tracePt t="141773" x="6475413" y="5265738"/>
          <p14:tracePt t="141773" x="6394450" y="5265738"/>
          <p14:tracePt t="141773" x="6311900" y="5265738"/>
          <p14:tracePt t="141773" x="6223000" y="5272088"/>
          <p14:tracePt t="141773" x="6135688" y="5272088"/>
          <p14:tracePt t="141773" x="6046788" y="5272088"/>
          <p14:tracePt t="141773" x="5959475" y="5272088"/>
          <p14:tracePt t="141773" x="5870575" y="5272088"/>
          <p14:tracePt t="141773" x="5794375" y="5272088"/>
          <p14:tracePt t="141773" x="5705475" y="5272088"/>
          <p14:tracePt t="141773" x="5629275" y="5265738"/>
          <p14:tracePt t="141773" x="5559425" y="5253038"/>
          <p14:tracePt t="141773" x="5483225" y="5248275"/>
          <p14:tracePt t="141773" x="5424488" y="5248275"/>
          <p14:tracePt t="141773" x="5353050" y="5248275"/>
          <p14:tracePt t="141773" x="5294313" y="5248275"/>
          <p14:tracePt t="141773" x="5241925" y="5248275"/>
          <p14:tracePt t="141773" x="5183188" y="5248275"/>
          <p14:tracePt t="141773" x="5141913" y="5248275"/>
          <p14:tracePt t="141773" x="5106988" y="5248275"/>
          <p14:tracePt t="141773" x="5065713" y="5253038"/>
          <p14:tracePt t="141773" x="5035550" y="5253038"/>
          <p14:tracePt t="141773" x="4995863" y="5253038"/>
          <p14:tracePt t="141773" x="4954588" y="5265738"/>
          <p14:tracePt t="141773" x="4913313" y="5265738"/>
          <p14:tracePt t="141773" x="4872038" y="5265738"/>
          <p14:tracePt t="141773" x="4830763" y="5272088"/>
          <p14:tracePt t="141773" x="4772025" y="5272088"/>
          <p14:tracePt t="141773" x="4730750" y="5272088"/>
          <p14:tracePt t="141773" x="4700588" y="5272088"/>
          <p14:tracePt t="141773" x="4672013" y="5272088"/>
          <p14:tracePt t="141773" x="4641850" y="5272088"/>
          <p14:tracePt t="141773" x="4602163" y="5272088"/>
          <p14:tracePt t="141773" x="4572000" y="5272088"/>
          <p14:tracePt t="141773" x="4548188" y="5272088"/>
          <p14:tracePt t="141773" x="4519613" y="5272088"/>
          <p14:tracePt t="141773" x="4502150" y="5272088"/>
          <p14:tracePt t="141773" x="4478338" y="5265738"/>
          <p14:tracePt t="141773" x="4460875" y="5265738"/>
          <p14:tracePt t="141773" x="4443413" y="5265738"/>
          <p14:tracePt t="141773" x="4430713" y="5259388"/>
          <p14:tracePt t="141773" x="4424363" y="5259388"/>
          <p14:tracePt t="141773" x="4413250" y="5259388"/>
          <p14:tracePt t="141773" x="4406900" y="5253038"/>
          <p14:tracePt t="141773" x="4402138" y="5253038"/>
          <p14:tracePt t="141773" x="4395788" y="5253038"/>
          <p14:tracePt t="141773" x="4395788" y="5248275"/>
          <p14:tracePt t="141773" x="4389438" y="5248275"/>
          <p14:tracePt t="141773" x="4389438" y="5253038"/>
          <p14:tracePt t="141773" x="4389438" y="5259388"/>
          <p14:tracePt t="141773" x="4389438" y="5272088"/>
          <p14:tracePt t="141773" x="4389438" y="5276850"/>
          <p14:tracePt t="141773" x="4384675" y="5289550"/>
          <p14:tracePt t="141773" x="4384675" y="5300663"/>
          <p14:tracePt t="141773" x="4384675" y="5307013"/>
          <p14:tracePt t="141773" x="4378325" y="5318125"/>
          <p14:tracePt t="141773" x="4378325" y="5335588"/>
          <p14:tracePt t="141773" x="4365625" y="5353050"/>
          <p14:tracePt t="141773" x="4360863" y="5365750"/>
          <p14:tracePt t="141773" x="4360863" y="5383213"/>
          <p14:tracePt t="141773" x="4348163" y="5407025"/>
          <p14:tracePt t="141773" x="4348163" y="5418138"/>
          <p14:tracePt t="141773" x="4343400" y="5429250"/>
          <p14:tracePt t="141773" x="4343400" y="5441950"/>
          <p14:tracePt t="141773" x="4343400" y="5448300"/>
          <p14:tracePt t="141773" x="4343400" y="5453063"/>
          <p14:tracePt t="141773" x="4343400" y="5459413"/>
          <p14:tracePt t="141773" x="4343400" y="5465763"/>
          <p14:tracePt t="141773" x="4343400" y="5470525"/>
          <p14:tracePt t="141773" x="4343400" y="5476875"/>
          <p14:tracePt t="141773" x="4348163" y="5476875"/>
          <p14:tracePt t="141773" x="4354513" y="5483225"/>
          <p14:tracePt t="141773" x="4354513" y="5487988"/>
          <p14:tracePt t="141773" x="4354513" y="5494338"/>
          <p14:tracePt t="141773" x="4360863" y="5494338"/>
          <p14:tracePt t="141773" x="4365625" y="5500688"/>
          <p14:tracePt t="141773" x="4365625" y="5507038"/>
          <p14:tracePt t="141773" x="4371975" y="5507038"/>
          <p14:tracePt t="141773" x="4378325" y="5511800"/>
          <p14:tracePt t="141773" x="4384675" y="5518150"/>
          <p14:tracePt t="141773" x="4389438" y="5524500"/>
          <p14:tracePt t="141773" x="4395788" y="5524500"/>
          <p14:tracePt t="141773" x="4402138" y="5524500"/>
          <p14:tracePt t="141773" x="4406900" y="5524500"/>
          <p14:tracePt t="141773" x="4413250" y="5524500"/>
          <p14:tracePt t="141773" x="4419600" y="5524500"/>
          <p14:tracePt t="141773" x="4437063" y="5524500"/>
          <p14:tracePt t="141773" x="4454525" y="5524500"/>
          <p14:tracePt t="141773" x="4483100" y="5524500"/>
          <p14:tracePt t="141773" x="4524375" y="5511800"/>
          <p14:tracePt t="141773" x="4565650" y="5507038"/>
          <p14:tracePt t="141773" x="4613275" y="5500688"/>
          <p14:tracePt t="141773" x="4706938" y="5494338"/>
          <p14:tracePt t="141773" x="4795838" y="5483225"/>
          <p14:tracePt t="141773" x="4889500" y="5465763"/>
          <p14:tracePt t="141773" x="4989513" y="5465763"/>
          <p14:tracePt t="141773" x="5083175" y="5459413"/>
          <p14:tracePt t="141773" x="5183188" y="5459413"/>
          <p14:tracePt t="141773" x="5259388" y="5459413"/>
          <p14:tracePt t="141773" x="5341938" y="5459413"/>
          <p14:tracePt t="141773" x="5400675" y="5459413"/>
          <p14:tracePt t="141773" x="5448300" y="5459413"/>
          <p14:tracePt t="141773" x="5487988" y="5470525"/>
          <p14:tracePt t="141773" x="5529263" y="5476875"/>
          <p14:tracePt t="141773" x="5570538" y="5476875"/>
          <p14:tracePt t="141773" x="5611813" y="5483225"/>
          <p14:tracePt t="141773" x="5653088" y="5483225"/>
          <p14:tracePt t="141773" x="5694363" y="5487988"/>
          <p14:tracePt t="141773" x="5741988" y="5494338"/>
          <p14:tracePt t="141773" x="5794375" y="5494338"/>
          <p14:tracePt t="141773" x="5864225" y="5507038"/>
          <p14:tracePt t="141773" x="5922963" y="5511800"/>
          <p14:tracePt t="141773" x="5981700" y="5518150"/>
          <p14:tracePt t="141773" x="6040438" y="5518150"/>
          <p14:tracePt t="141773" x="6111875" y="5524500"/>
          <p14:tracePt t="141773" x="6157913" y="5535613"/>
          <p14:tracePt t="141773" x="6223000" y="5541963"/>
          <p14:tracePt t="141773" x="6281738" y="5546725"/>
          <p14:tracePt t="141773" x="6340475" y="5553075"/>
          <p14:tracePt t="141773" x="6399213" y="5553075"/>
          <p14:tracePt t="141773" x="6457950" y="5553075"/>
          <p14:tracePt t="141773" x="6516688" y="5553075"/>
          <p14:tracePt t="141773" x="6575425" y="5565775"/>
          <p14:tracePt t="141773" x="6640513" y="5553075"/>
          <p14:tracePt t="141773" x="6699250" y="5553075"/>
          <p14:tracePt t="141773" x="6757988" y="5553075"/>
          <p14:tracePt t="141773" x="6816725" y="5546725"/>
          <p14:tracePt t="141773" x="6875463" y="5546725"/>
          <p14:tracePt t="141773" x="6923088" y="5546725"/>
          <p14:tracePt t="141773" x="6975475" y="5546725"/>
          <p14:tracePt t="141773" x="7023100" y="5546725"/>
          <p14:tracePt t="141773" x="7064375" y="5546725"/>
          <p14:tracePt t="141773" x="7104063" y="5546725"/>
          <p14:tracePt t="141773" x="7145338" y="5546725"/>
          <p14:tracePt t="141773" x="7186613" y="5546725"/>
          <p14:tracePt t="141773" x="7223125" y="5546725"/>
          <p14:tracePt t="141773" x="7262813" y="5546725"/>
          <p14:tracePt t="141773" x="7316788" y="5546725"/>
          <p14:tracePt t="141773" x="7362825" y="5546725"/>
          <p14:tracePt t="141773" x="7404100" y="5546725"/>
          <p14:tracePt t="141773" x="7462838" y="5546725"/>
          <p14:tracePt t="141773" x="7510463" y="5546725"/>
          <p14:tracePt t="141773" x="7586663" y="5546725"/>
          <p14:tracePt t="141773" x="7651750" y="5553075"/>
          <p14:tracePt t="141773" x="7721600" y="5553075"/>
          <p14:tracePt t="141773" x="7786688" y="5553075"/>
          <p14:tracePt t="141773" x="7856538" y="5553075"/>
          <p14:tracePt t="141773" x="7915275" y="5553075"/>
          <p14:tracePt t="141773" x="7962900" y="5553075"/>
          <p14:tracePt t="141773" x="8004175" y="5553075"/>
          <p14:tracePt t="141773" x="8039100" y="5559425"/>
          <p14:tracePt t="141773" x="8069263" y="5559425"/>
          <p14:tracePt t="141773" x="8097838" y="5559425"/>
          <p14:tracePt t="141773" x="8121650" y="5559425"/>
          <p14:tracePt t="141773" x="8132763" y="5559425"/>
          <p14:tracePt t="141773" x="8145463" y="5559425"/>
          <p14:tracePt t="141773" x="8145463" y="5553075"/>
          <p14:tracePt t="141773" x="8145463" y="5546725"/>
          <p14:tracePt t="141773" x="8139113" y="5541963"/>
          <p14:tracePt t="141773" x="8139113" y="5535613"/>
          <p14:tracePt t="141773" x="8128000" y="5529263"/>
          <p14:tracePt t="141773" x="8128000" y="5524500"/>
          <p14:tracePt t="141773" x="8115300" y="5518150"/>
          <p14:tracePt t="141773" x="8097838" y="5507038"/>
          <p14:tracePt t="141773" x="8086725" y="5500688"/>
          <p14:tracePt t="141773" x="8074025" y="5494338"/>
          <p14:tracePt t="141773" x="8056563" y="5487988"/>
          <p14:tracePt t="141773" x="8032750" y="5470525"/>
          <p14:tracePt t="141773" x="8015288" y="5465763"/>
          <p14:tracePt t="141773" x="7997825" y="5448300"/>
          <p14:tracePt t="141773" x="7986713" y="5429250"/>
          <p14:tracePt t="141773" x="7969250" y="5411788"/>
          <p14:tracePt t="141773" x="7962900" y="5400675"/>
          <p14:tracePt t="141773" x="7956550" y="5389563"/>
          <p14:tracePt t="141773" x="7951788" y="5370513"/>
          <p14:tracePt t="141773" x="7945438" y="5359400"/>
          <p14:tracePt t="141773" x="7932738" y="5341938"/>
          <p14:tracePt t="141773" x="7932738" y="5324475"/>
          <p14:tracePt t="141773" x="7927975" y="5307013"/>
          <p14:tracePt t="141773" x="7921625" y="5283200"/>
          <p14:tracePt t="141773" x="7915275" y="5265738"/>
          <p14:tracePt t="141773" x="7910513" y="5235575"/>
          <p14:tracePt t="141773" x="7904163" y="5218113"/>
          <p14:tracePt t="141773" x="7897813" y="5189538"/>
          <p14:tracePt t="141773" x="7893050" y="5172075"/>
          <p14:tracePt t="141773" x="7893050" y="5159375"/>
          <p14:tracePt t="141773" x="7893050" y="5148263"/>
          <p14:tracePt t="141773" x="7893050" y="5141913"/>
          <p14:tracePt t="141773" x="7893050" y="5135563"/>
          <p14:tracePt t="141773" x="7886700" y="5135563"/>
          <p14:tracePt t="141773" x="7886700" y="5141913"/>
          <p14:tracePt t="141773" x="7880350" y="5141913"/>
          <p14:tracePt t="141773" x="7880350" y="5148263"/>
          <p14:tracePt t="141773" x="7869238" y="5153025"/>
          <p14:tracePt t="141773" x="7862888" y="5153025"/>
          <p14:tracePt t="141773" x="7851775" y="5159375"/>
          <p14:tracePt t="141773" x="7832725" y="5165725"/>
          <p14:tracePt t="141773" x="7810500" y="5172075"/>
          <p14:tracePt t="141773" x="7769225" y="5183188"/>
          <p14:tracePt t="141773" x="7715250" y="5200650"/>
          <p14:tracePt t="141773" x="7651750" y="5207000"/>
          <p14:tracePt t="141773" x="7580313" y="5218113"/>
          <p14:tracePt t="141773" x="7510463" y="5230813"/>
          <p14:tracePt t="141773" x="7427913" y="5241925"/>
          <p14:tracePt t="141773" x="7340600" y="5248275"/>
          <p14:tracePt t="141773" x="7262813" y="5253038"/>
          <p14:tracePt t="141773" x="7175500" y="5272088"/>
          <p14:tracePt t="141773" x="7092950" y="5272088"/>
          <p14:tracePt t="141773" x="7010400" y="5272088"/>
          <p14:tracePt t="141773" x="6910388" y="5272088"/>
          <p14:tracePt t="141773" x="6823075" y="5276850"/>
          <p14:tracePt t="141773" x="6746875" y="5276850"/>
          <p14:tracePt t="141773" x="6646863" y="5289550"/>
          <p14:tracePt t="141773" x="6546850" y="5283200"/>
          <p14:tracePt t="141773" x="6457950" y="5283200"/>
          <p14:tracePt t="141773" x="6375400" y="5283200"/>
          <p14:tracePt t="141773" x="6288088" y="5289550"/>
          <p14:tracePt t="141773" x="6205538" y="5289550"/>
          <p14:tracePt t="141773" x="6118225" y="5289550"/>
          <p14:tracePt t="141773" x="6040438" y="5289550"/>
          <p14:tracePt t="141773" x="5964238" y="5289550"/>
          <p14:tracePt t="141773" x="5894388" y="5289550"/>
          <p14:tracePt t="141773" x="5822950" y="5289550"/>
          <p14:tracePt t="141773" x="5759450" y="5289550"/>
          <p14:tracePt t="141773" x="5683250" y="5289550"/>
          <p14:tracePt t="141773" x="5611813" y="5289550"/>
          <p14:tracePt t="141773" x="5553075" y="5294313"/>
          <p14:tracePt t="141773" x="5494338" y="5294313"/>
          <p14:tracePt t="141773" x="5441950" y="5294313"/>
          <p14:tracePt t="141773" x="5400675" y="5294313"/>
          <p14:tracePt t="141773" x="5365750" y="5294313"/>
          <p14:tracePt t="141773" x="5335588" y="5294313"/>
          <p14:tracePt t="141773" x="5300663" y="5294313"/>
          <p14:tracePt t="141773" x="5283200" y="5294313"/>
          <p14:tracePt t="141773" x="5253038" y="5294313"/>
          <p14:tracePt t="141773" x="5230813" y="5294313"/>
          <p14:tracePt t="141773" x="5200650" y="5294313"/>
          <p14:tracePt t="141773" x="5176838" y="5294313"/>
          <p14:tracePt t="141773" x="5148263" y="5294313"/>
          <p14:tracePt t="141773" x="5118100" y="5294313"/>
          <p14:tracePt t="141773" x="5094288" y="5294313"/>
          <p14:tracePt t="141773" x="5065713" y="5289550"/>
          <p14:tracePt t="141773" x="5041900" y="5289550"/>
          <p14:tracePt t="141773" x="5013325" y="5283200"/>
          <p14:tracePt t="141773" x="4989513" y="5283200"/>
          <p14:tracePt t="141773" x="4959350" y="5276850"/>
          <p14:tracePt t="141773" x="4941888" y="5276850"/>
          <p14:tracePt t="141773" x="4918075" y="5272088"/>
          <p14:tracePt t="141773" x="4895850" y="5265738"/>
          <p14:tracePt t="141773" x="4872038" y="5265738"/>
          <p14:tracePt t="141773" x="4848225" y="5265738"/>
          <p14:tracePt t="141773" x="4830763" y="5259388"/>
          <p14:tracePt t="141773" x="4806950" y="5259388"/>
          <p14:tracePt t="141773" x="4783138" y="5253038"/>
          <p14:tracePt t="141773" x="4759325" y="5248275"/>
          <p14:tracePt t="141773" x="4737100" y="5248275"/>
          <p14:tracePt t="141773" x="4719638" y="5241925"/>
          <p14:tracePt t="141773" x="4695825" y="5241925"/>
          <p14:tracePt t="141773" x="4672013" y="5235575"/>
          <p14:tracePt t="141773" x="4654550" y="5230813"/>
          <p14:tracePt t="141773" x="4630738" y="5230813"/>
          <p14:tracePt t="141773" x="4619625" y="5224463"/>
          <p14:tracePt t="141773" x="4602163" y="5224463"/>
          <p14:tracePt t="141773" x="4589463" y="5224463"/>
          <p14:tracePt t="141773" x="4583113" y="5224463"/>
          <p14:tracePt t="141773" x="4572000" y="5224463"/>
          <p14:tracePt t="141773" x="4565650" y="5224463"/>
          <p14:tracePt t="141773" x="4554538" y="5224463"/>
          <p14:tracePt t="141773" x="4541838" y="5224463"/>
          <p14:tracePt t="141773" x="4537075" y="5218113"/>
          <p14:tracePt t="141773" x="4524375" y="5211763"/>
          <p14:tracePt t="141773" x="4513263" y="5211763"/>
          <p14:tracePt t="141773" x="4506913" y="5207000"/>
          <p14:tracePt t="141773" x="4489450" y="5200650"/>
          <p14:tracePt t="141773" x="4478338" y="5194300"/>
          <p14:tracePt t="141773" x="4471988" y="5194300"/>
          <p14:tracePt t="141773" x="4460875" y="5189538"/>
          <p14:tracePt t="141773" x="4448175" y="5189538"/>
          <p14:tracePt t="141773" x="4443413" y="5189538"/>
          <p14:tracePt t="141773" x="4437063" y="5189538"/>
          <p14:tracePt t="141773" x="4437063" y="5194300"/>
          <p14:tracePt t="141773" x="4437063" y="5200650"/>
          <p14:tracePt t="141773" x="4437063" y="5218113"/>
          <p14:tracePt t="141773" x="4443413" y="5230813"/>
          <p14:tracePt t="141773" x="4448175" y="5248275"/>
          <p14:tracePt t="141773" x="4448175" y="5253038"/>
          <p14:tracePt t="141773" x="4454525" y="5272088"/>
          <p14:tracePt t="141773" x="4454525" y="5289550"/>
          <p14:tracePt t="141773" x="4454525" y="5307013"/>
          <p14:tracePt t="141773" x="4460875" y="5324475"/>
          <p14:tracePt t="141773" x="4460875" y="5348288"/>
          <p14:tracePt t="141773" x="4460875" y="5365750"/>
          <p14:tracePt t="141773" x="4465638" y="5383213"/>
          <p14:tracePt t="141773" x="4465638" y="5400675"/>
          <p14:tracePt t="141773" x="4465638" y="5411788"/>
          <p14:tracePt t="141773" x="4465638" y="5424488"/>
          <p14:tracePt t="141773" x="4465638" y="5435600"/>
          <p14:tracePt t="141773" x="4465638" y="5448300"/>
          <p14:tracePt t="141773" x="4465638" y="5453063"/>
          <p14:tracePt t="141773" x="4471988" y="5470525"/>
          <p14:tracePt t="141773" x="4471988" y="5476875"/>
          <p14:tracePt t="141773" x="4471988" y="5483225"/>
          <p14:tracePt t="141773" x="4471988" y="5487988"/>
          <p14:tracePt t="141773" x="4478338" y="5494338"/>
          <p14:tracePt t="141773" x="4478338" y="5500688"/>
          <p14:tracePt t="141773" x="4478338" y="5507038"/>
          <p14:tracePt t="141773" x="4478338" y="5511800"/>
          <p14:tracePt t="141773" x="4478338" y="5518150"/>
          <p14:tracePt t="141773" x="4478338" y="5524500"/>
          <p14:tracePt t="141773" x="4478338" y="5529263"/>
          <p14:tracePt t="141773" x="4478338" y="5541963"/>
          <p14:tracePt t="141773" x="4471988" y="5546725"/>
          <p14:tracePt t="141773" x="4471988" y="5559425"/>
          <p14:tracePt t="141773" x="4471988" y="5565775"/>
          <p14:tracePt t="141773" x="4471988" y="5559425"/>
          <p14:tracePt t="141773" x="4483100" y="5559425"/>
          <p14:tracePt t="141773" x="4495800" y="5553075"/>
          <p14:tracePt t="141773" x="4519613" y="5546725"/>
          <p14:tracePt t="141773" x="4560888" y="5541963"/>
          <p14:tracePt t="141773" x="4613275" y="5529263"/>
          <p14:tracePt t="141773" x="4672013" y="5529263"/>
          <p14:tracePt t="141773" x="4730750" y="5529263"/>
          <p14:tracePt t="141773" x="4789488" y="5529263"/>
          <p14:tracePt t="141773" x="4848225" y="5535613"/>
          <p14:tracePt t="141773" x="4906963" y="5535613"/>
          <p14:tracePt t="141773" x="4959350" y="5541963"/>
          <p14:tracePt t="141773" x="5018088" y="5541963"/>
          <p14:tracePt t="141773" x="5076825" y="5546725"/>
          <p14:tracePt t="141773" x="5135563" y="5553075"/>
          <p14:tracePt t="141773" x="5211763" y="5553075"/>
          <p14:tracePt t="141773" x="5300663" y="5553075"/>
          <p14:tracePt t="141773" x="5389563" y="5553075"/>
          <p14:tracePt t="141773" x="5487988" y="5546725"/>
          <p14:tracePt t="141773" x="5607050" y="5546725"/>
          <p14:tracePt t="141773" x="5741988" y="5524500"/>
          <p14:tracePt t="141773" x="5888038" y="5518150"/>
          <p14:tracePt t="141773" x="6018213" y="5500688"/>
          <p14:tracePt t="141773" x="6164263" y="5487988"/>
          <p14:tracePt t="141773" x="6270625" y="5483225"/>
          <p14:tracePt t="141773" x="6375400" y="5483225"/>
          <p14:tracePt t="141773" x="6464300" y="5483225"/>
          <p14:tracePt t="141773" x="6534150" y="5483225"/>
          <p14:tracePt t="141773" x="6592888" y="5483225"/>
          <p14:tracePt t="141773" x="6640513" y="5483225"/>
          <p14:tracePt t="141773" x="6681788" y="5483225"/>
          <p14:tracePt t="141773" x="6723063" y="5483225"/>
          <p14:tracePt t="141773" x="6764338" y="5483225"/>
          <p14:tracePt t="141773" x="6792913" y="5487988"/>
          <p14:tracePt t="141773" x="6834188" y="5487988"/>
          <p14:tracePt t="141773" x="6864350" y="5487988"/>
          <p14:tracePt t="141773" x="6892925" y="5487988"/>
          <p14:tracePt t="141773" x="6934200" y="5487988"/>
          <p14:tracePt t="141773" x="6975475" y="5487988"/>
          <p14:tracePt t="141773" x="7016750" y="5494338"/>
          <p14:tracePt t="141773" x="7045325" y="5500688"/>
          <p14:tracePt t="141773" x="7086600" y="5507038"/>
          <p14:tracePt t="141773" x="7116763" y="5507038"/>
          <p14:tracePt t="141773" x="7140575" y="5511800"/>
          <p14:tracePt t="141773" x="7162800" y="5518150"/>
          <p14:tracePt t="141773" x="7192963" y="5518150"/>
          <p14:tracePt t="141773" x="7227888" y="5524500"/>
          <p14:tracePt t="141773" x="7258050" y="5529263"/>
          <p14:tracePt t="141773" x="7281863" y="5529263"/>
          <p14:tracePt t="141773" x="7310438" y="5529263"/>
          <p14:tracePt t="141773" x="7334250" y="5529263"/>
          <p14:tracePt t="141773" x="7362825" y="5529263"/>
          <p14:tracePt t="141773" x="7392988" y="5529263"/>
          <p14:tracePt t="141773" x="7421563" y="5529263"/>
          <p14:tracePt t="141773" x="7451725" y="5529263"/>
          <p14:tracePt t="141773" x="7493000" y="5524500"/>
          <p14:tracePt t="141773" x="7521575" y="5524500"/>
          <p14:tracePt t="141773" x="7562850" y="5518150"/>
          <p14:tracePt t="141773" x="7604125" y="5511800"/>
          <p14:tracePt t="141773" x="7645400" y="5511800"/>
          <p14:tracePt t="141773" x="7686675" y="5500688"/>
          <p14:tracePt t="141773" x="7710488" y="5500688"/>
          <p14:tracePt t="141773" x="7739063" y="5494338"/>
          <p14:tracePt t="141773" x="7762875" y="5494338"/>
          <p14:tracePt t="141773" x="7773988" y="5494338"/>
          <p14:tracePt t="141773" x="7793038" y="5494338"/>
          <p14:tracePt t="141773" x="7804150" y="5494338"/>
          <p14:tracePt t="141773" x="7815263" y="5494338"/>
          <p14:tracePt t="141773" x="7821613" y="5494338"/>
          <p14:tracePt t="141773" x="7827963" y="5494338"/>
          <p14:tracePt t="141773" x="7832725" y="5494338"/>
          <p14:tracePt t="141773" x="7839075" y="5494338"/>
          <p14:tracePt t="141773" x="7845425" y="5494338"/>
          <p14:tracePt t="141773" x="7851775" y="5494338"/>
          <p14:tracePt t="141773" x="7862888" y="5494338"/>
          <p14:tracePt t="141773" x="7880350" y="5494338"/>
          <p14:tracePt t="141773" x="7893050" y="5494338"/>
          <p14:tracePt t="141773" x="7915275" y="5494338"/>
          <p14:tracePt t="141773" x="7939088" y="5494338"/>
          <p14:tracePt t="141773" x="7962900" y="5487988"/>
          <p14:tracePt t="141773" x="7974013" y="5487988"/>
          <p14:tracePt t="141773" x="7986713" y="5487988"/>
          <p14:tracePt t="141773" x="7974013" y="5483225"/>
          <p14:tracePt t="141773" x="7956550" y="5470525"/>
          <p14:tracePt t="141773" x="7951788" y="5465763"/>
          <p14:tracePt t="141773" x="7932738" y="5453063"/>
          <p14:tracePt t="141773" x="7921625" y="5448300"/>
          <p14:tracePt t="141773" x="7910513" y="5435600"/>
          <p14:tracePt t="141773" x="7904163" y="5429250"/>
          <p14:tracePt t="141773" x="7897813" y="5424488"/>
          <p14:tracePt t="141773" x="7893050" y="5424488"/>
          <p14:tracePt t="141773" x="7880350" y="5411788"/>
          <p14:tracePt t="141773" x="7880350" y="5400675"/>
          <p14:tracePt t="141773" x="7874000" y="5394325"/>
          <p14:tracePt t="141773" x="7869238" y="5383213"/>
          <p14:tracePt t="141773" x="7862888" y="5365750"/>
          <p14:tracePt t="141773" x="7851775" y="5348288"/>
          <p14:tracePt t="141773" x="7851775" y="5335588"/>
          <p14:tracePt t="141773" x="7845425" y="5311775"/>
          <p14:tracePt t="141773" x="7839075" y="5294313"/>
          <p14:tracePt t="141773" x="7832725" y="5276850"/>
          <p14:tracePt t="141773" x="7832725" y="5272088"/>
          <p14:tracePt t="141773" x="7832725" y="5253038"/>
          <p14:tracePt t="141773" x="7827963" y="5241925"/>
          <p14:tracePt t="141773" x="7827963" y="5235575"/>
          <p14:tracePt t="141773" x="7827963" y="5218113"/>
          <p14:tracePt t="141773" x="7827963" y="5207000"/>
          <p14:tracePt t="141773" x="7827963" y="5194300"/>
          <p14:tracePt t="141773" x="7827963" y="5183188"/>
          <p14:tracePt t="141773" x="7827963" y="5176838"/>
          <p14:tracePt t="141773" x="7827963" y="5165725"/>
          <p14:tracePt t="141773" x="7827963" y="5159375"/>
          <p14:tracePt t="141773" x="7821613" y="5153025"/>
          <p14:tracePt t="141773" x="7815263" y="5153025"/>
          <p14:tracePt t="141773" x="7810500" y="5153025"/>
          <p14:tracePt t="141773" x="7804150" y="5153025"/>
          <p14:tracePt t="141773" x="7797800" y="5153025"/>
          <p14:tracePt t="141773" x="7793038" y="5153025"/>
          <p14:tracePt t="141773" x="7786688" y="5153025"/>
          <p14:tracePt t="141773" x="7780338" y="5153025"/>
          <p14:tracePt t="141773" x="7769225" y="5159375"/>
          <p14:tracePt t="141773" x="7756525" y="5165725"/>
          <p14:tracePt t="141773" x="7745413" y="5172075"/>
          <p14:tracePt t="141773" x="7721600" y="5176838"/>
          <p14:tracePt t="141773" x="7686675" y="5189538"/>
          <p14:tracePt t="141773" x="7645400" y="5200650"/>
          <p14:tracePt t="141773" x="7593013" y="5211763"/>
          <p14:tracePt t="141773" x="7534275" y="5230813"/>
          <p14:tracePt t="141773" x="7462838" y="5241925"/>
          <p14:tracePt t="141773" x="7392988" y="5253038"/>
          <p14:tracePt t="141773" x="7316788" y="5265738"/>
          <p14:tracePt t="141773" x="7234238" y="5265738"/>
          <p14:tracePt t="141773" x="7145338" y="5276850"/>
          <p14:tracePt t="141773" x="7069138" y="5283200"/>
          <p14:tracePt t="141773" x="6981825" y="5283200"/>
          <p14:tracePt t="141773" x="6881813" y="5283200"/>
          <p14:tracePt t="141773" x="6792913" y="5283200"/>
          <p14:tracePt t="141773" x="6705600" y="5283200"/>
          <p14:tracePt t="141773" x="6611938" y="5283200"/>
          <p14:tracePt t="141773" x="6523038" y="5283200"/>
          <p14:tracePt t="141773" x="6434138" y="5283200"/>
          <p14:tracePt t="141773" x="6346825" y="5272088"/>
          <p14:tracePt t="141773" x="6257925" y="5272088"/>
          <p14:tracePt t="141773" x="6181725" y="5265738"/>
          <p14:tracePt t="141773" x="6094413" y="5259388"/>
          <p14:tracePt t="141773" x="6011863" y="5259388"/>
          <p14:tracePt t="141773" x="5922963" y="5248275"/>
          <p14:tracePt t="141773" x="5846763" y="5248275"/>
          <p14:tracePt t="141773" x="5770563" y="5248275"/>
          <p14:tracePt t="141773" x="5694363" y="5248275"/>
          <p14:tracePt t="141773" x="5594350" y="5248275"/>
          <p14:tracePt t="141773" x="5524500" y="5248275"/>
          <p14:tracePt t="141773" x="5448300" y="5241925"/>
          <p14:tracePt t="141773" x="5376863" y="5241925"/>
          <p14:tracePt t="141773" x="5318125" y="5241925"/>
          <p14:tracePt t="141773" x="5248275" y="5241925"/>
          <p14:tracePt t="141773" x="5200650" y="5248275"/>
          <p14:tracePt t="141773" x="5141913" y="5248275"/>
          <p14:tracePt t="141773" x="5083175" y="5248275"/>
          <p14:tracePt t="141773" x="5024438" y="5248275"/>
          <p14:tracePt t="141773" x="4972050" y="5248275"/>
          <p14:tracePt t="141773" x="4924425" y="5248275"/>
          <p14:tracePt t="141773" x="4883150" y="5248275"/>
          <p14:tracePt t="141773" x="4841875" y="5248275"/>
          <p14:tracePt t="141773" x="4800600" y="5248275"/>
          <p14:tracePt t="141773" x="4772025" y="5248275"/>
          <p14:tracePt t="141773" x="4741863" y="5248275"/>
          <p14:tracePt t="141773" x="4700588" y="5248275"/>
          <p14:tracePt t="141773" x="4672013" y="5248275"/>
          <p14:tracePt t="141773" x="4648200" y="5241925"/>
          <p14:tracePt t="141773" x="4630738" y="5241925"/>
          <p14:tracePt t="141773" x="4613275" y="5241925"/>
          <p14:tracePt t="141773" x="4595813" y="5241925"/>
          <p14:tracePt t="141773" x="4578350" y="5235575"/>
          <p14:tracePt t="141773" x="4572000" y="5235575"/>
          <p14:tracePt t="141773" x="4560888" y="5235575"/>
          <p14:tracePt t="141773" x="4548188" y="5235575"/>
          <p14:tracePt t="141773" x="4541838" y="5235575"/>
          <p14:tracePt t="141773" x="4530725" y="5235575"/>
          <p14:tracePt t="141773" x="4524375" y="5235575"/>
          <p14:tracePt t="141773" x="4513263" y="5235575"/>
          <p14:tracePt t="141773" x="4506913" y="5235575"/>
          <p14:tracePt t="141773" x="4502150" y="5235575"/>
          <p14:tracePt t="141773" x="4495800" y="5235575"/>
          <p14:tracePt t="141773" x="4483100" y="5235575"/>
          <p14:tracePt t="141773" x="4471988" y="5235575"/>
          <p14:tracePt t="141773" x="4460875" y="5235575"/>
          <p14:tracePt t="141773" x="4443413" y="5235575"/>
          <p14:tracePt t="141773" x="4424363" y="5230813"/>
          <p14:tracePt t="141773" x="4413250" y="5230813"/>
          <p14:tracePt t="141773" x="4389438" y="5230813"/>
          <p14:tracePt t="141773" x="4365625" y="5230813"/>
          <p14:tracePt t="141773" x="4354513" y="5230813"/>
          <p14:tracePt t="141773" x="4337050" y="5224463"/>
          <p14:tracePt t="141773" x="4319588" y="5218113"/>
          <p14:tracePt t="141773" x="4302125" y="5218113"/>
          <p14:tracePt t="141773" x="4302125" y="5224463"/>
          <p14:tracePt t="141773" x="4306888" y="5230813"/>
          <p14:tracePt t="141773" x="4313238" y="5230813"/>
          <p14:tracePt t="141773" x="4319588" y="5235575"/>
          <p14:tracePt t="141773" x="4325938" y="5241925"/>
          <p14:tracePt t="141773" x="4330700" y="5248275"/>
          <p14:tracePt t="141773" x="4337050" y="5253038"/>
          <p14:tracePt t="141773" x="4348163" y="5259388"/>
          <p14:tracePt t="141773" x="4354513" y="5265738"/>
          <p14:tracePt t="141773" x="4354513" y="5272088"/>
          <p14:tracePt t="141773" x="4360863" y="5272088"/>
          <p14:tracePt t="141773" x="4365625" y="5276850"/>
          <p14:tracePt t="141773" x="4365625" y="5283200"/>
          <p14:tracePt t="141773" x="4371975" y="5289550"/>
          <p14:tracePt t="141773" x="4371975" y="5300663"/>
          <p14:tracePt t="141773" x="4378325" y="5300663"/>
          <p14:tracePt t="141773" x="4384675" y="5311775"/>
          <p14:tracePt t="141773" x="4384675" y="5324475"/>
          <p14:tracePt t="141773" x="4384675" y="5341938"/>
          <p14:tracePt t="141773" x="4384675" y="5348288"/>
          <p14:tracePt t="141773" x="4384675" y="5365750"/>
          <p14:tracePt t="141773" x="4384675" y="5383213"/>
          <p14:tracePt t="141773" x="4384675" y="5394325"/>
          <p14:tracePt t="141773" x="4384675" y="5418138"/>
          <p14:tracePt t="141773" x="4389438" y="5441950"/>
          <p14:tracePt t="141773" x="4389438" y="5465763"/>
          <p14:tracePt t="141773" x="4389438" y="5494338"/>
          <p14:tracePt t="141773" x="4389438" y="5511800"/>
          <p14:tracePt t="141773" x="4389438" y="5535613"/>
          <p14:tracePt t="141773" x="4395788" y="5553075"/>
          <p14:tracePt t="141773" x="4402138" y="5570538"/>
          <p14:tracePt t="141773" x="4402138" y="5588000"/>
          <p14:tracePt t="141773" x="4406900" y="5607050"/>
          <p14:tracePt t="141773" x="4406900" y="5624513"/>
          <p14:tracePt t="141773" x="4413250" y="5624513"/>
          <p14:tracePt t="141773" x="4413250" y="5629275"/>
          <p14:tracePt t="141773" x="4413250" y="5635625"/>
          <p14:tracePt t="141773" x="4413250" y="5629275"/>
          <p14:tracePt t="141773" x="4419600" y="5624513"/>
          <p14:tracePt t="141773" x="4419600" y="5611813"/>
          <p14:tracePt t="141773" x="4430713" y="5611813"/>
          <p14:tracePt t="141773" x="4437063" y="5611813"/>
          <p14:tracePt t="141773" x="4448175" y="5600700"/>
          <p14:tracePt t="141773" x="4465638" y="5600700"/>
          <p14:tracePt t="141773" x="4495800" y="5594350"/>
          <p14:tracePt t="141773" x="4537075" y="5588000"/>
          <p14:tracePt t="141773" x="4572000" y="5583238"/>
          <p14:tracePt t="141773" x="4606925" y="5583238"/>
          <p14:tracePt t="141773" x="4648200" y="5583238"/>
          <p14:tracePt t="141773" x="4706938" y="5583238"/>
          <p14:tracePt t="141773" x="4765675" y="5583238"/>
          <p14:tracePt t="141773" x="4818063" y="5588000"/>
          <p14:tracePt t="141773" x="4876800" y="5588000"/>
          <p14:tracePt t="141773" x="4948238" y="5588000"/>
          <p14:tracePt t="141773" x="5024438" y="5588000"/>
          <p14:tracePt t="141773" x="5124450" y="5576888"/>
          <p14:tracePt t="141773" x="5211763" y="5576888"/>
          <p14:tracePt t="141773" x="5307013" y="5570538"/>
          <p14:tracePt t="141773" x="5418138" y="5565775"/>
          <p14:tracePt t="141773" x="5511800" y="5553075"/>
          <p14:tracePt t="141773" x="5629275" y="5553075"/>
          <p14:tracePt t="141773" x="5741988" y="5553075"/>
          <p14:tracePt t="141773" x="5835650" y="5546725"/>
          <p14:tracePt t="141773" x="5935663" y="5546725"/>
          <p14:tracePt t="141773" x="6029325" y="5546725"/>
          <p14:tracePt t="141773" x="6088063" y="5546725"/>
          <p14:tracePt t="141773" x="6153150" y="5553075"/>
          <p14:tracePt t="141773" x="6199188" y="5565775"/>
          <p14:tracePt t="141773" x="6240463" y="5565775"/>
          <p14:tracePt t="141773" x="6264275" y="5570538"/>
          <p14:tracePt t="141773" x="6294438" y="5570538"/>
          <p14:tracePt t="141773" x="6335713" y="5576888"/>
          <p14:tracePt t="141773" x="6375400" y="5583238"/>
          <p14:tracePt t="141773" x="6416675" y="5583238"/>
          <p14:tracePt t="141773" x="6464300" y="5583238"/>
          <p14:tracePt t="141773" x="6553200" y="5588000"/>
          <p14:tracePt t="141773" x="6623050" y="5588000"/>
          <p14:tracePt t="141773" x="6723063" y="5607050"/>
          <p14:tracePt t="141773" x="6810375" y="5611813"/>
          <p14:tracePt t="141773" x="6905625" y="5611813"/>
          <p14:tracePt t="141773" x="7016750" y="5629275"/>
          <p14:tracePt t="141773" x="7104063" y="5641975"/>
          <p14:tracePt t="141773" x="7181850" y="5641975"/>
          <p14:tracePt t="141773" x="7251700" y="5646738"/>
          <p14:tracePt t="141773" x="7292975" y="5653088"/>
          <p14:tracePt t="141773" x="7316788" y="5653088"/>
          <p14:tracePt t="141773" x="7334250" y="5653088"/>
          <p14:tracePt t="141773" x="7340600" y="5653088"/>
          <p14:tracePt t="141773" x="7345363" y="5653088"/>
          <p14:tracePt t="141773" x="7351713" y="5653088"/>
          <p14:tracePt t="141773" x="7358063" y="5653088"/>
          <p14:tracePt t="141773" x="7369175" y="5653088"/>
          <p14:tracePt t="141773" x="7386638" y="5653088"/>
          <p14:tracePt t="141773" x="7399338" y="5653088"/>
          <p14:tracePt t="141773" x="7427913" y="5653088"/>
          <p14:tracePt t="141773" x="7469188" y="5646738"/>
          <p14:tracePt t="141773" x="7510463" y="5646738"/>
          <p14:tracePt t="141773" x="7562850" y="5635625"/>
          <p14:tracePt t="141773" x="7621588" y="5635625"/>
          <p14:tracePt t="141773" x="7669213" y="5629275"/>
          <p14:tracePt t="141773" x="7721600" y="5624513"/>
          <p14:tracePt t="141773" x="7762875" y="5618163"/>
          <p14:tracePt t="141773" x="7810500" y="5618163"/>
          <p14:tracePt t="141773" x="7845425" y="5611813"/>
          <p14:tracePt t="141773" x="7886700" y="5607050"/>
          <p14:tracePt t="141773" x="7910513" y="5607050"/>
          <p14:tracePt t="141773" x="7927975" y="5600700"/>
          <p14:tracePt t="141773" x="7951788" y="5594350"/>
          <p14:tracePt t="141773" x="7962900" y="5588000"/>
          <p14:tracePt t="141773" x="7974013" y="5588000"/>
          <p14:tracePt t="141773" x="7974013" y="5583238"/>
          <p14:tracePt t="141773" x="7974013" y="5576888"/>
          <p14:tracePt t="141773" x="7974013" y="5565775"/>
          <p14:tracePt t="141773" x="7974013" y="5559425"/>
          <p14:tracePt t="141773" x="7974013" y="5553075"/>
          <p14:tracePt t="141773" x="7974013" y="5541963"/>
          <p14:tracePt t="141773" x="7974013" y="5529263"/>
          <p14:tracePt t="141773" x="7974013" y="5511800"/>
          <p14:tracePt t="141773" x="7962900" y="5487988"/>
          <p14:tracePt t="141773" x="7956550" y="5470525"/>
          <p14:tracePt t="141773" x="7945438" y="5441950"/>
          <p14:tracePt t="141773" x="7939088" y="5418138"/>
          <p14:tracePt t="141773" x="7927975" y="5376863"/>
          <p14:tracePt t="141773" x="7921625" y="5341938"/>
          <p14:tracePt t="141773" x="7910513" y="5311775"/>
          <p14:tracePt t="141773" x="7904163" y="5289550"/>
          <p14:tracePt t="141773" x="7893050" y="5265738"/>
          <p14:tracePt t="141773" x="7893050" y="5248275"/>
          <p14:tracePt t="141773" x="7886700" y="5224463"/>
          <p14:tracePt t="141773" x="7874000" y="5207000"/>
          <p14:tracePt t="141773" x="7869238" y="5194300"/>
          <p14:tracePt t="141773" x="7869238" y="5183188"/>
          <p14:tracePt t="141773" x="7856538" y="5172075"/>
          <p14:tracePt t="141773" x="7851775" y="5165725"/>
          <p14:tracePt t="141773" x="7845425" y="5148263"/>
          <p14:tracePt t="141773" x="7839075" y="5135563"/>
          <p14:tracePt t="141773" x="7839075" y="5130800"/>
          <p14:tracePt t="141773" x="7832725" y="5124450"/>
          <p14:tracePt t="141773" x="7827963" y="5124450"/>
          <p14:tracePt t="141773" x="7821613" y="5124450"/>
          <p14:tracePt t="141773" x="7810500" y="5130800"/>
          <p14:tracePt t="141773" x="7797800" y="5141913"/>
          <p14:tracePt t="141773" x="7793038" y="5153025"/>
          <p14:tracePt t="141773" x="7773988" y="5159375"/>
          <p14:tracePt t="141773" x="7751763" y="5183188"/>
          <p14:tracePt t="141773" x="7727950" y="5194300"/>
          <p14:tracePt t="141773" x="7704138" y="5200650"/>
          <p14:tracePt t="141773" x="7656513" y="5218113"/>
          <p14:tracePt t="141773" x="7627938" y="5241925"/>
          <p14:tracePt t="141773" x="7562850" y="5253038"/>
          <p14:tracePt t="141773" x="7510463" y="5276850"/>
          <p14:tracePt t="141773" x="7421563" y="5294313"/>
          <p14:tracePt t="141773" x="7345363" y="5311775"/>
          <p14:tracePt t="141773" x="7251700" y="5324475"/>
          <p14:tracePt t="141773" x="7158038" y="5335588"/>
          <p14:tracePt t="141773" x="7045325" y="5341938"/>
          <p14:tracePt t="141773" x="6923088" y="5359400"/>
          <p14:tracePt t="141773" x="6775450" y="5370513"/>
          <p14:tracePt t="141773" x="6616700" y="5370513"/>
          <p14:tracePt t="141773" x="6394450" y="5365750"/>
          <p14:tracePt t="141773" x="6170613" y="5353050"/>
          <p14:tracePt t="141773" x="5946775" y="5353050"/>
          <p14:tracePt t="141773" x="5741988" y="5330825"/>
          <p14:tracePt t="141773" x="5518150" y="5318125"/>
          <p14:tracePt t="141773" x="5318125" y="5318125"/>
          <p14:tracePt t="141773" x="5113338" y="5307013"/>
          <p14:tracePt t="141773" x="4954588" y="5307013"/>
          <p14:tracePt t="141773" x="4806950" y="5311775"/>
          <p14:tracePt t="141773" x="4678363" y="5318125"/>
          <p14:tracePt t="141773" x="4572000" y="5330825"/>
          <p14:tracePt t="141773" x="4471988" y="5335588"/>
          <p14:tracePt t="141773" x="4378325" y="5341938"/>
          <p14:tracePt t="141773" x="4289425" y="5359400"/>
          <p14:tracePt t="141773" x="4206875" y="5359400"/>
          <p14:tracePt t="141773" x="4130675" y="5365750"/>
          <p14:tracePt t="141773" x="4060825" y="5383213"/>
          <p14:tracePt t="141773" x="4002088" y="5389563"/>
          <p14:tracePt t="141773" x="3949700" y="5400675"/>
          <p14:tracePt t="141773" x="3919538" y="5407025"/>
          <p14:tracePt t="141773" x="3902075" y="5407025"/>
          <p14:tracePt t="141773" x="3895725" y="5407025"/>
          <p14:tracePt t="141773" x="3890963" y="5407025"/>
          <p14:tracePt t="141773" x="3884613" y="5407025"/>
          <p14:tracePt t="141773" x="3878263" y="5400675"/>
          <p14:tracePt t="141773" x="3884613" y="5400675"/>
          <p14:tracePt t="141773" x="3884613" y="5407025"/>
          <p14:tracePt t="141773" x="3895725" y="5418138"/>
          <p14:tracePt t="141773" x="3913188" y="5435600"/>
          <p14:tracePt t="141773" x="3937000" y="5453063"/>
          <p14:tracePt t="141773" x="3967163" y="5483225"/>
          <p14:tracePt t="141773" x="3984625" y="5500688"/>
          <p14:tracePt t="141773" x="4008438" y="5535613"/>
          <p14:tracePt t="141773" x="4049713" y="5588000"/>
          <p14:tracePt t="141773" x="4102100" y="5641975"/>
          <p14:tracePt t="141773" x="4160838" y="5700713"/>
          <p14:tracePt t="141773" x="4213225" y="5764213"/>
          <p14:tracePt t="141773" x="4260850" y="5805488"/>
          <p14:tracePt t="141773" x="4306888" y="5864225"/>
          <p14:tracePt t="141773" x="4354513" y="5918200"/>
          <p14:tracePt t="141773" x="4402138" y="5970588"/>
          <p14:tracePt t="141773" x="4430713" y="6022975"/>
          <p14:tracePt t="141773" x="4460875" y="6070600"/>
          <p14:tracePt t="141773" x="4502150" y="6122988"/>
          <p14:tracePt t="141773" x="4519613" y="6157913"/>
          <p14:tracePt t="141773" x="4541838" y="6181725"/>
          <p14:tracePt t="141773" x="4554538" y="6199188"/>
          <p14:tracePt t="141773" x="4565650" y="6218238"/>
          <p14:tracePt t="141773" x="4578350" y="6229350"/>
          <p14:tracePt t="141773" x="4583113" y="6229350"/>
          <p14:tracePt t="141773" x="4589463" y="6229350"/>
          <p14:tracePt t="141773" x="4589463" y="6223000"/>
          <p14:tracePt t="141773" x="4595813" y="6223000"/>
          <p14:tracePt t="141773" x="4589463" y="6223000"/>
          <p14:tracePt t="141773" x="4572000" y="6218238"/>
          <p14:tracePt t="141773" x="4548188" y="6199188"/>
          <p14:tracePt t="141773" x="4513263" y="6176963"/>
          <p14:tracePt t="141773" x="4471988" y="6146800"/>
          <p14:tracePt t="141773" x="4424363" y="6105525"/>
          <p14:tracePt t="141773" x="4343400" y="6046788"/>
          <p14:tracePt t="141773" x="4248150" y="6000750"/>
          <p14:tracePt t="141773" x="4130675" y="5929313"/>
          <p14:tracePt t="141773" x="4013200" y="5846763"/>
          <p14:tracePt t="141773" x="3895725" y="5783263"/>
          <p14:tracePt t="141773" x="3784600" y="5724525"/>
          <p14:tracePt t="141773" x="3690938" y="5694363"/>
          <p14:tracePt t="141773" x="3590925" y="5646738"/>
          <p14:tracePt t="141773" x="3508375" y="5607050"/>
          <p14:tracePt t="141773" x="3432175" y="5559425"/>
          <p14:tracePt t="141773" x="3360738" y="5518150"/>
          <p14:tracePt t="141773" x="3290888" y="5459413"/>
          <p14:tracePt t="141773" x="3214688" y="5407025"/>
          <p14:tracePt t="141773" x="3125788" y="5324475"/>
          <p14:tracePt t="141773" x="3032125" y="5230813"/>
          <p14:tracePt t="141773" x="2921000" y="5118100"/>
          <p14:tracePt t="141773" x="2797175" y="4972050"/>
          <p14:tracePt t="141773" x="2638425" y="4800600"/>
          <p14:tracePt t="141773" x="2438400" y="4572000"/>
          <p14:tracePt t="141773" x="2255838" y="4365625"/>
          <p14:tracePt t="141773" x="2039938" y="4154488"/>
          <p14:tracePt t="141773" x="1827213" y="3943350"/>
          <p14:tracePt t="141773" x="1639888" y="3749675"/>
          <p14:tracePt t="141773" x="1409700" y="3549650"/>
          <p14:tracePt t="141773" x="1216025" y="3367088"/>
          <p14:tracePt t="141773" x="1069975" y="3243263"/>
          <p14:tracePt t="141773" x="957263" y="3143250"/>
          <p14:tracePt t="141773" x="869950" y="3062288"/>
          <p14:tracePt t="141773" x="804863" y="2997200"/>
          <p14:tracePt t="141773" x="739775" y="2932113"/>
          <p14:tracePt t="141773" x="676275" y="2879725"/>
          <p14:tracePt t="141773" x="600075" y="2808288"/>
          <p14:tracePt t="141773" x="546100" y="2762250"/>
          <p14:tracePt t="141773" x="504825" y="2727325"/>
          <p14:tracePt t="141773" x="458788" y="2690813"/>
          <p14:tracePt t="141773" x="428625" y="2655888"/>
          <p14:tracePt t="141773" x="393700" y="2614613"/>
          <p14:tracePt t="141773" x="365125" y="2579688"/>
          <p14:tracePt t="141773" x="334963" y="2538413"/>
          <p14:tracePt t="141773" x="304800" y="2473325"/>
          <p14:tracePt t="141773" x="246063" y="2403475"/>
          <p14:tracePt t="141773" x="187325" y="2320925"/>
          <p14:tracePt t="141773" x="128588" y="2238375"/>
          <p14:tracePt t="141773" x="58738" y="2162175"/>
          <p14:tracePt t="142103" x="663575" y="2973388"/>
          <p14:tracePt t="142111" x="963613" y="3173413"/>
          <p14:tracePt t="142119" x="1263650" y="3367088"/>
          <p14:tracePt t="142127" x="1557338" y="3536950"/>
          <p14:tracePt t="142133" x="1833563" y="3719513"/>
          <p14:tracePt t="142141" x="2144713" y="3871913"/>
          <p14:tracePt t="142150" x="2451100" y="3995738"/>
          <p14:tracePt t="142157" x="2790825" y="4113213"/>
          <p14:tracePt t="142165" x="3132138" y="4243388"/>
          <p14:tracePt t="142173" x="3467100" y="4325938"/>
          <p14:tracePt t="142181" x="3843338" y="4424363"/>
          <p14:tracePt t="142189" x="4167188" y="4524375"/>
          <p14:tracePt t="142197" x="4478338" y="4578350"/>
          <p14:tracePt t="142205" x="4565650" y="4572000"/>
          <p14:tracePt t="142354" x="4572000" y="4583113"/>
          <p14:tracePt t="142361" x="4637088" y="4589463"/>
          <p14:tracePt t="142369" x="4713288" y="4602163"/>
          <p14:tracePt t="142377" x="4800600" y="4619625"/>
          <p14:tracePt t="142385" x="4883150" y="4624388"/>
          <p14:tracePt t="142393" x="4972050" y="4641850"/>
          <p14:tracePt t="142401" x="5072063" y="4648200"/>
          <p14:tracePt t="142409" x="5159375" y="4665663"/>
          <p14:tracePt t="142417" x="5248275" y="4678363"/>
          <p14:tracePt t="142425" x="5324475" y="4689475"/>
          <p14:tracePt t="142433" x="5418138" y="4706938"/>
          <p14:tracePt t="142441" x="5511800" y="4719638"/>
          <p14:tracePt t="142449" x="5600700" y="4737100"/>
          <p14:tracePt t="142456" x="5683250" y="4759325"/>
          <p14:tracePt t="142463" x="5753100" y="4783138"/>
          <p14:tracePt t="142471" x="5822950" y="4806950"/>
          <p14:tracePt t="142479" x="5888038" y="4830763"/>
          <p14:tracePt t="142487" x="5929313" y="4859338"/>
          <p14:tracePt t="142495" x="5976938" y="4883150"/>
          <p14:tracePt t="142503" x="6022975" y="4895850"/>
          <p14:tracePt t="142511" x="6070600" y="4918075"/>
          <p14:tracePt t="142519" x="6111875" y="4937125"/>
          <p14:tracePt t="142527" x="6140450" y="4941888"/>
          <p14:tracePt t="142535" x="6194425" y="4954588"/>
          <p14:tracePt t="142543" x="6211888" y="4954588"/>
          <p14:tracePt t="142551" x="6229350" y="4954588"/>
          <p14:tracePt t="142589" x="6235700" y="4954588"/>
          <p14:tracePt t="142605" x="6240463" y="4948238"/>
          <p14:tracePt t="142613" x="6240463" y="4941888"/>
          <p14:tracePt t="142621" x="6246813" y="4941888"/>
          <p14:tracePt t="142637" x="6253163" y="4941888"/>
          <p14:tracePt t="142645" x="6257925" y="4941888"/>
          <p14:tracePt t="142691" x="6257925" y="4937125"/>
          <p14:tracePt t="142723" x="6257925" y="4930775"/>
          <p14:tracePt t="142731" x="6257925" y="4924425"/>
          <p14:tracePt t="142755" x="6253163" y="4913313"/>
          <p14:tracePt t="143563" x="6253163" y="4906963"/>
          <p14:tracePt t="143571" x="6253163" y="4895850"/>
          <p14:tracePt t="143579" x="6257925" y="4876800"/>
          <p14:tracePt t="143587" x="6264275" y="4854575"/>
          <p14:tracePt t="143595" x="6270625" y="4841875"/>
          <p14:tracePt t="143603" x="6270625" y="4830763"/>
          <p14:tracePt t="143611" x="6270625" y="4824413"/>
          <p14:tracePt t="143657" x="6270625" y="4818063"/>
          <p14:tracePt t="143706" x="6257925" y="4818063"/>
          <p14:tracePt t="143719" x="6246813" y="4818063"/>
          <p14:tracePt t="143727" x="6229350" y="4806950"/>
          <p14:tracePt t="143735" x="6223000" y="4800600"/>
          <p14:tracePt t="143743" x="6211888" y="4795838"/>
          <p14:tracePt t="143751" x="6194425" y="4789488"/>
          <p14:tracePt t="143759" x="6181725" y="4783138"/>
          <p14:tracePt t="143775" x="6170613" y="4783138"/>
          <p14:tracePt t="143783" x="6164263" y="4783138"/>
          <p14:tracePt t="143791" x="6153150" y="4778375"/>
          <p14:tracePt t="143799" x="6140450" y="4778375"/>
          <p14:tracePt t="143807" x="6140450" y="4772025"/>
          <p14:tracePt t="143815" x="6118225" y="4772025"/>
          <p14:tracePt t="143823" x="6111875" y="4772025"/>
          <p14:tracePt t="143829" x="6105525" y="4772025"/>
          <p14:tracePt t="143837" x="6099175" y="4772025"/>
          <p14:tracePt t="143845" x="6094413" y="4772025"/>
          <p14:tracePt t="144216" x="6099175" y="4772025"/>
          <p14:tracePt t="144223" x="6105525" y="4783138"/>
          <p14:tracePt t="144231" x="6118225" y="4795838"/>
          <p14:tracePt t="144239" x="6122988" y="4800600"/>
          <p14:tracePt t="144247" x="6129338" y="4800600"/>
          <p14:tracePt t="144357" x="6135688" y="4806950"/>
          <p14:tracePt t="144371" x="6135688" y="4818063"/>
          <p14:tracePt t="144379" x="6140450" y="4818063"/>
          <p14:tracePt t="144387" x="6146800" y="4818063"/>
          <p14:tracePt t="144403" x="6146800" y="4824413"/>
          <p14:tracePt t="144411" x="6153150" y="4824413"/>
          <p14:tracePt t="144419" x="6157913" y="4824413"/>
          <p14:tracePt t="144427" x="6164263" y="4824413"/>
          <p14:tracePt t="144435" x="6176963" y="4830763"/>
          <p14:tracePt t="144443" x="6181725" y="4830763"/>
          <p14:tracePt t="144452" x="6188075" y="4837113"/>
          <p14:tracePt t="144459" x="6205538" y="4837113"/>
          <p14:tracePt t="144465" x="6223000" y="4841875"/>
          <p14:tracePt t="144473" x="6235700" y="4841875"/>
          <p14:tracePt t="144481" x="6246813" y="4841875"/>
          <p14:tracePt t="144489" x="6264275" y="4841875"/>
          <p14:tracePt t="144497" x="6276975" y="4841875"/>
          <p14:tracePt t="144505" x="6288088" y="4841875"/>
          <p14:tracePt t="144513" x="6299200" y="4841875"/>
          <p14:tracePt t="144529" x="6299200" y="4837113"/>
          <p14:tracePt t="144537" x="6305550" y="4837113"/>
          <p14:tracePt t="144686" x="6305550" y="4830763"/>
          <p14:tracePt t="147058" x="6299200" y="4830763"/>
          <p14:tracePt t="147065" x="6294438" y="4830763"/>
          <p14:tracePt t="147222" x="6299200" y="4824413"/>
          <p14:tracePt t="147229" x="6316663" y="4813300"/>
          <p14:tracePt t="147237" x="6346825" y="4800600"/>
          <p14:tracePt t="147245" x="6405563" y="4778375"/>
          <p14:tracePt t="147254" x="6470650" y="4759325"/>
          <p14:tracePt t="147262" x="6540500" y="4754563"/>
          <p14:tracePt t="147269" x="6599238" y="4748213"/>
          <p14:tracePt t="147277" x="6675438" y="4737100"/>
          <p14:tracePt t="147285" x="6729413" y="4724400"/>
          <p14:tracePt t="147293" x="6764338" y="4713288"/>
          <p14:tracePt t="147450" x="6764338" y="4678363"/>
          <p14:tracePt t="147457" x="6751638" y="4678363"/>
          <p14:tracePt t="147465" x="6734175" y="4678363"/>
          <p14:tracePt t="147473" x="6705600" y="4678363"/>
          <p14:tracePt t="147482" x="6675438" y="4678363"/>
          <p14:tracePt t="147489" x="6634163" y="4678363"/>
          <p14:tracePt t="147498" x="6588125" y="4672013"/>
          <p14:tracePt t="147506" x="6534150" y="4672013"/>
          <p14:tracePt t="147513" x="6475413" y="4665663"/>
          <p14:tracePt t="147522" x="6423025" y="4660900"/>
          <p14:tracePt t="147529" x="6375400" y="4648200"/>
          <p14:tracePt t="147536" x="6353175" y="4648200"/>
          <p14:tracePt t="147544" x="6329363" y="4648200"/>
          <p14:tracePt t="147551" x="6316663" y="4648200"/>
          <p14:tracePt t="147560" x="6294438" y="4648200"/>
          <p14:tracePt t="147568" x="6276975" y="4648200"/>
          <p14:tracePt t="147576" x="6257925" y="4648200"/>
          <p14:tracePt t="147584" x="6229350" y="4654550"/>
          <p14:tracePt t="147592" x="6199188" y="4660900"/>
          <p14:tracePt t="147600" x="6164263" y="4672013"/>
          <p14:tracePt t="147608" x="6135688" y="4678363"/>
          <p14:tracePt t="147616" x="6094413" y="4689475"/>
          <p14:tracePt t="147624" x="6053138" y="4700588"/>
          <p14:tracePt t="147632" x="6000750" y="4719638"/>
          <p14:tracePt t="147638" x="5946775" y="4724400"/>
          <p14:tracePt t="147646" x="5894388" y="4741863"/>
          <p14:tracePt t="147654" x="5835650" y="4754563"/>
          <p14:tracePt t="147662" x="5764213" y="4772025"/>
          <p14:tracePt t="147670" x="5705475" y="4778375"/>
          <p14:tracePt t="147677" x="5624513" y="4795838"/>
          <p14:tracePt t="147686" x="5546725" y="4800600"/>
          <p14:tracePt t="147694" x="5476875" y="4818063"/>
          <p14:tracePt t="147702" x="5389563" y="4818063"/>
          <p14:tracePt t="147710" x="5300663" y="4818063"/>
          <p14:tracePt t="147717" x="5211763" y="4818063"/>
          <p14:tracePt t="147726" x="5124450" y="4818063"/>
          <p14:tracePt t="147734" x="5035550" y="4818063"/>
          <p14:tracePt t="147740" x="4959350" y="4818063"/>
          <p14:tracePt t="147748" x="4872038" y="4818063"/>
          <p14:tracePt t="147756" x="4795838" y="4818063"/>
          <p14:tracePt t="147764" x="4706938" y="4818063"/>
          <p14:tracePt t="147772" x="4630738" y="4818063"/>
          <p14:tracePt t="147780" x="4560888" y="4818063"/>
          <p14:tracePt t="147788" x="4471988" y="4818063"/>
          <p14:tracePt t="147796" x="4384675" y="4824413"/>
          <p14:tracePt t="147804" x="4267200" y="4824413"/>
          <p14:tracePt t="147812" x="4143375" y="4824413"/>
          <p14:tracePt t="147820" x="4019550" y="4824413"/>
          <p14:tracePt t="147828" x="3890963" y="4813300"/>
          <p14:tracePt t="147836" x="3743325" y="4800600"/>
          <p14:tracePt t="147842" x="3619500" y="4795838"/>
          <p14:tracePt t="147850" x="3490913" y="4783138"/>
          <p14:tracePt t="147858" x="3367088" y="4778375"/>
          <p14:tracePt t="147866" x="3267075" y="4778375"/>
          <p14:tracePt t="147874" x="3190875" y="4778375"/>
          <p14:tracePt t="147882" x="3132138" y="4772025"/>
          <p14:tracePt t="147890" x="3079750" y="4772025"/>
          <p14:tracePt t="147898" x="3055938" y="4778375"/>
          <p14:tracePt t="147906" x="3044825" y="4783138"/>
          <p14:tracePt t="147914" x="3038475" y="4789488"/>
          <p14:tracePt t="147922" x="3032125" y="4795838"/>
          <p14:tracePt t="147930" x="3021013" y="4824413"/>
          <p14:tracePt t="147946" x="3025775" y="4841875"/>
          <p14:tracePt t="147960" x="3032125" y="4848225"/>
          <p14:tracePt t="148142" x="3032125" y="4837113"/>
          <p14:tracePt t="148150" x="3025775" y="4818063"/>
          <p14:tracePt t="148158" x="3014663" y="4818063"/>
          <p14:tracePt t="148164" x="2997200" y="4813300"/>
          <p14:tracePt t="148172" x="2986088" y="4806950"/>
          <p14:tracePt t="148180" x="2973388" y="4800600"/>
          <p14:tracePt t="148188" x="2962275" y="4789488"/>
          <p14:tracePt t="148196" x="2944813" y="4778375"/>
          <p14:tracePt t="148204" x="2932113" y="4772025"/>
          <p14:tracePt t="148212" x="2925763" y="4772025"/>
          <p14:tracePt t="148260" x="2925763" y="4778375"/>
          <p14:tracePt t="148268" x="2925763" y="4783138"/>
          <p14:tracePt t="148274" x="2925763" y="4789488"/>
          <p14:tracePt t="148282" x="2925763" y="4800600"/>
          <p14:tracePt t="148290" x="2932113" y="4806950"/>
          <p14:tracePt t="148298" x="2944813" y="4818063"/>
          <p14:tracePt t="148318" x="2949575" y="4830763"/>
          <p14:tracePt t="148322" x="2962275" y="4841875"/>
          <p14:tracePt t="148330" x="2967038" y="4841875"/>
          <p14:tracePt t="148346" x="2973388" y="4848225"/>
          <p14:tracePt t="148354" x="2979738" y="4848225"/>
          <p14:tracePt t="148362" x="2986088" y="4854575"/>
          <p14:tracePt t="148370" x="2990850" y="4854575"/>
          <p14:tracePt t="148376" x="2997200" y="4854575"/>
          <p14:tracePt t="148384" x="3008313" y="4859338"/>
          <p14:tracePt t="148392" x="3021013" y="4859338"/>
          <p14:tracePt t="148400" x="3032125" y="4859338"/>
          <p14:tracePt t="148408" x="3049588" y="4859338"/>
          <p14:tracePt t="148416" x="3067050" y="4865688"/>
          <p14:tracePt t="148424" x="3084513" y="4872038"/>
          <p14:tracePt t="148432" x="3108325" y="4883150"/>
          <p14:tracePt t="148440" x="3138488" y="4889500"/>
          <p14:tracePt t="148448" x="3162300" y="4895850"/>
          <p14:tracePt t="148456" x="3184525" y="4906963"/>
          <p14:tracePt t="148464" x="3208338" y="4913313"/>
          <p14:tracePt t="148472" x="3232150" y="4918075"/>
          <p14:tracePt t="148478" x="3243263" y="4924425"/>
          <p14:tracePt t="148486" x="3260725" y="4924425"/>
          <p14:tracePt t="148644" x="3260725" y="4930775"/>
          <p14:tracePt t="148958" x="3260725" y="4937125"/>
          <p14:tracePt t="149619" x="3255963" y="4937125"/>
          <p14:tracePt t="151274" x="3260725" y="4937125"/>
          <p14:tracePt t="151282" x="3260725" y="4924425"/>
          <p14:tracePt t="151290" x="3273425" y="4913313"/>
          <p14:tracePt t="151298" x="3290888" y="4895850"/>
          <p14:tracePt t="151306" x="3308350" y="4872038"/>
          <p14:tracePt t="151318" x="3332163" y="4837113"/>
          <p14:tracePt t="151322" x="3349625" y="4813300"/>
          <p14:tracePt t="151330" x="3360738" y="4789488"/>
          <p14:tracePt t="151338" x="3373438" y="4772025"/>
          <p14:tracePt t="151344" x="3384550" y="4759325"/>
          <p14:tracePt t="151352" x="3397250" y="4748213"/>
          <p14:tracePt t="151360" x="3402013" y="4748213"/>
          <p14:tracePt t="151368" x="3408363" y="4748213"/>
          <p14:tracePt t="151376" x="3419475" y="4748213"/>
          <p14:tracePt t="151384" x="3443288" y="4748213"/>
          <p14:tracePt t="151392" x="3467100" y="4754563"/>
          <p14:tracePt t="151400" x="3508375" y="4765675"/>
          <p14:tracePt t="151408" x="3532188" y="4772025"/>
          <p14:tracePt t="151416" x="3549650" y="4778375"/>
          <p14:tracePt t="151556" x="3549650" y="4772025"/>
          <p14:tracePt t="151564" x="3532188" y="4765675"/>
          <p14:tracePt t="151572" x="3519488" y="4759325"/>
          <p14:tracePt t="151580" x="3508375" y="4754563"/>
          <p14:tracePt t="151604" x="3514725" y="4724400"/>
          <p14:tracePt t="151620" x="3532188" y="4719638"/>
          <p14:tracePt t="151628" x="3549650" y="4719638"/>
          <p14:tracePt t="151636" x="3560763" y="4713288"/>
          <p14:tracePt t="151644" x="3578225" y="4713288"/>
          <p14:tracePt t="151652" x="3597275" y="4713288"/>
          <p14:tracePt t="151658" x="3614738" y="4713288"/>
          <p14:tracePt t="151666" x="3625850" y="4713288"/>
          <p14:tracePt t="151674" x="3636963" y="4713288"/>
          <p14:tracePt t="151682" x="3656013" y="4719638"/>
          <p14:tracePt t="151690" x="3667125" y="4730750"/>
          <p14:tracePt t="151699" x="3690938" y="4737100"/>
          <p14:tracePt t="151706" x="3719513" y="4737100"/>
          <p14:tracePt t="151714" x="3754438" y="4748213"/>
          <p14:tracePt t="151722" x="3813175" y="4759325"/>
          <p14:tracePt t="151730" x="3854450" y="4759325"/>
          <p14:tracePt t="151738" x="3913188" y="4765675"/>
          <p14:tracePt t="151746" x="3967163" y="4765675"/>
          <p14:tracePt t="151754" x="4030663" y="4765675"/>
          <p14:tracePt t="151762" x="4089400" y="4765675"/>
          <p14:tracePt t="151768" x="4160838" y="4765675"/>
          <p14:tracePt t="151776" x="4213225" y="4765675"/>
          <p14:tracePt t="151784" x="4260850" y="4754563"/>
          <p14:tracePt t="151792" x="4313238" y="4748213"/>
          <p14:tracePt t="151800" x="4337050" y="4741863"/>
          <p14:tracePt t="151808" x="4365625" y="4737100"/>
          <p14:tracePt t="151816" x="4389438" y="4730750"/>
          <p14:tracePt t="151824" x="4406900" y="4724400"/>
          <p14:tracePt t="151833" x="4419600" y="4724400"/>
          <p14:tracePt t="151840" x="4430713" y="4719638"/>
          <p14:tracePt t="151848" x="4443413" y="4719638"/>
          <p14:tracePt t="151856" x="4448175" y="4719638"/>
          <p14:tracePt t="151864" x="4460875" y="4719638"/>
          <p14:tracePt t="151870" x="4465638" y="4719638"/>
          <p14:tracePt t="151878" x="4478338" y="4719638"/>
          <p14:tracePt t="151886" x="4483100" y="4719638"/>
          <p14:tracePt t="151902" x="4483100" y="4724400"/>
          <p14:tracePt t="151926" x="4483100" y="4730750"/>
          <p14:tracePt t="151942" x="4478338" y="4730750"/>
          <p14:tracePt t="151950" x="4471988" y="4737100"/>
          <p14:tracePt t="151958" x="4460875" y="4741863"/>
          <p14:tracePt t="151966" x="4448175" y="4741863"/>
          <p14:tracePt t="151972" x="4443413" y="4741863"/>
          <p14:tracePt t="151980" x="4437063" y="4748213"/>
          <p14:tracePt t="151988" x="4430713" y="4748213"/>
          <p14:tracePt t="151996" x="4424363" y="4748213"/>
          <p14:tracePt t="152004" x="4419600" y="4748213"/>
          <p14:tracePt t="152012" x="4413250" y="4754563"/>
          <p14:tracePt t="152020" x="4413250" y="4759325"/>
          <p14:tracePt t="152029" x="4406900" y="4765675"/>
          <p14:tracePt t="152036" x="4402138" y="4772025"/>
          <p14:tracePt t="152044" x="4402138" y="4778375"/>
          <p14:tracePt t="152052" x="4395788" y="4783138"/>
          <p14:tracePt t="152074" x="4395788" y="4789488"/>
          <p14:tracePt t="152098" x="4402138" y="4789488"/>
          <p14:tracePt t="152106" x="4406900" y="4789488"/>
          <p14:tracePt t="152114" x="4413250" y="4789488"/>
          <p14:tracePt t="152122" x="4419600" y="4789488"/>
          <p14:tracePt t="152130" x="4424363" y="4789488"/>
          <p14:tracePt t="152138" x="4437063" y="4783138"/>
          <p14:tracePt t="152146" x="4454525" y="4778375"/>
          <p14:tracePt t="152154" x="4471988" y="4778375"/>
          <p14:tracePt t="152162" x="4489450" y="4772025"/>
          <p14:tracePt t="152170" x="4513263" y="4765675"/>
          <p14:tracePt t="152178" x="4537075" y="4759325"/>
          <p14:tracePt t="152184" x="4560888" y="4754563"/>
          <p14:tracePt t="152192" x="4578350" y="4748213"/>
          <p14:tracePt t="152200" x="4595813" y="4748213"/>
          <p14:tracePt t="152208" x="4613275" y="4741863"/>
          <p14:tracePt t="152216" x="4630738" y="4741863"/>
          <p14:tracePt t="152224" x="4654550" y="4737100"/>
          <p14:tracePt t="152232" x="4665663" y="4737100"/>
          <p14:tracePt t="152240" x="4700588" y="4730750"/>
          <p14:tracePt t="152248" x="4730750" y="4724400"/>
          <p14:tracePt t="152256" x="4772025" y="4706938"/>
          <p14:tracePt t="152264" x="4824413" y="4695825"/>
          <p14:tracePt t="152272" x="4876800" y="4672013"/>
          <p14:tracePt t="152280" x="4918075" y="4660900"/>
          <p14:tracePt t="152286" x="4976813" y="4641850"/>
          <p14:tracePt t="152294" x="5018088" y="4637088"/>
          <p14:tracePt t="152302" x="5065713" y="4619625"/>
          <p14:tracePt t="152310" x="5106988" y="4613275"/>
          <p14:tracePt t="152318" x="5135563" y="4606925"/>
          <p14:tracePt t="152326" x="5176838" y="4602163"/>
          <p14:tracePt t="152334" x="5211763" y="4602163"/>
          <p14:tracePt t="152342" x="5224463" y="4602163"/>
          <p14:tracePt t="152350" x="5241925" y="4602163"/>
          <p14:tracePt t="152358" x="5259388" y="4602163"/>
          <p14:tracePt t="152366" x="5265738" y="4602163"/>
          <p14:tracePt t="152374" x="5276850" y="4602163"/>
          <p14:tracePt t="152382" x="5283200" y="4606925"/>
          <p14:tracePt t="152396" x="5283200" y="4613275"/>
          <p14:tracePt t="152404" x="5289550" y="4613275"/>
          <p14:tracePt t="152412" x="5294313" y="4619625"/>
          <p14:tracePt t="152420" x="5300663" y="4630738"/>
          <p14:tracePt t="152436" x="5307013" y="4630738"/>
          <p14:tracePt t="152452" x="5311775" y="4637088"/>
          <p14:tracePt t="152468" x="5311775" y="4641850"/>
          <p14:tracePt t="152484" x="5307013" y="4648200"/>
          <p14:tracePt t="152492" x="5307013" y="4654550"/>
          <p14:tracePt t="152498" x="5300663" y="4660900"/>
          <p14:tracePt t="152506" x="5294313" y="4660900"/>
          <p14:tracePt t="152514" x="5289550" y="4672013"/>
          <p14:tracePt t="152522" x="5283200" y="4678363"/>
          <p14:tracePt t="152530" x="5276850" y="4683125"/>
          <p14:tracePt t="152538" x="5276850" y="4700588"/>
          <p14:tracePt t="152546" x="5272088" y="4706938"/>
          <p14:tracePt t="152554" x="5272088" y="4724400"/>
          <p14:tracePt t="152562" x="5272088" y="4737100"/>
          <p14:tracePt t="152860" x="5272088" y="4719638"/>
          <p14:tracePt t="152868" x="5276850" y="4706938"/>
          <p14:tracePt t="152876" x="5283200" y="4689475"/>
          <p14:tracePt t="152884" x="5289550" y="4672013"/>
          <p14:tracePt t="152892" x="5294313" y="4660900"/>
          <p14:tracePt t="152900" x="5300663" y="4654550"/>
          <p14:tracePt t="152908" x="5300663" y="4637088"/>
          <p14:tracePt t="152916" x="5300663" y="4630738"/>
          <p14:tracePt t="152924" x="5307013" y="4606925"/>
          <p14:tracePt t="152930" x="5307013" y="4583113"/>
          <p14:tracePt t="152938" x="5307013" y="4560888"/>
          <p14:tracePt t="152946" x="5307013" y="4541838"/>
          <p14:tracePt t="152954" x="5307013" y="4519613"/>
          <p14:tracePt t="152962" x="5300663" y="4495800"/>
          <p14:tracePt t="152970" x="5294313" y="4471988"/>
          <p14:tracePt t="152979" x="5294313" y="4443413"/>
          <p14:tracePt t="152986" x="5294313" y="4402138"/>
          <p14:tracePt t="152994" x="5300663" y="4371975"/>
          <p14:tracePt t="153002" x="5318125" y="4325938"/>
          <p14:tracePt t="153010" x="5335588" y="4295775"/>
          <p14:tracePt t="153019" x="5359400" y="4260850"/>
          <p14:tracePt t="153026" x="5376863" y="4230688"/>
          <p14:tracePt t="153032" x="5389563" y="4219575"/>
          <p14:tracePt t="153040" x="5394325" y="4202113"/>
          <p14:tracePt t="153048" x="5407025" y="4184650"/>
          <p14:tracePt t="153056" x="5411788" y="4167188"/>
          <p14:tracePt t="153064" x="5418138" y="4160838"/>
          <p14:tracePt t="153072" x="5418138" y="4148138"/>
          <p14:tracePt t="153080" x="5418138" y="4143375"/>
          <p14:tracePt t="153088" x="5418138" y="4137025"/>
          <p14:tracePt t="153096" x="5418138" y="4125913"/>
          <p14:tracePt t="153104" x="5418138" y="4119563"/>
          <p14:tracePt t="153112" x="5418138" y="4108450"/>
          <p14:tracePt t="153120" x="5411788" y="4095750"/>
          <p14:tracePt t="153128" x="5411788" y="4071938"/>
          <p14:tracePt t="153134" x="5411788" y="4043363"/>
          <p14:tracePt t="153142" x="5411788" y="4013200"/>
          <p14:tracePt t="153150" x="5407025" y="3984625"/>
          <p14:tracePt t="153158" x="5407025" y="3960813"/>
          <p14:tracePt t="153166" x="5407025" y="3932238"/>
          <p14:tracePt t="153174" x="5407025" y="3908425"/>
          <p14:tracePt t="153182" x="5407025" y="3890963"/>
          <p14:tracePt t="153190" x="5407025" y="3871913"/>
          <p14:tracePt t="153198" x="5407025" y="3849688"/>
          <p14:tracePt t="153206" x="5407025" y="3836988"/>
          <p14:tracePt t="153214" x="5407025" y="3819525"/>
          <p14:tracePt t="153222" x="5407025" y="3808413"/>
          <p14:tracePt t="153230" x="5407025" y="3795713"/>
          <p14:tracePt t="153237" x="5400675" y="3784600"/>
          <p14:tracePt t="153244" x="5400675" y="3767138"/>
          <p14:tracePt t="153252" x="5394325" y="3754438"/>
          <p14:tracePt t="153260" x="5389563" y="3736975"/>
          <p14:tracePt t="153268" x="5376863" y="3719513"/>
          <p14:tracePt t="153276" x="5365750" y="3702050"/>
          <p14:tracePt t="153284" x="5359400" y="3690938"/>
          <p14:tracePt t="153292" x="5348288" y="3678238"/>
          <p14:tracePt t="153319" x="5300663" y="3636963"/>
          <p14:tracePt t="153324" x="5289550" y="3625850"/>
          <p14:tracePt t="153332" x="5289550" y="3619500"/>
          <p14:tracePt t="153338" x="5276850" y="3608388"/>
          <p14:tracePt t="153346" x="5265738" y="3602038"/>
          <p14:tracePt t="153354" x="5259388" y="3602038"/>
          <p14:tracePt t="153362" x="5259388" y="3597275"/>
          <p14:tracePt t="153378" x="5253038" y="3597275"/>
          <p14:tracePt t="153426" x="5248275" y="3597275"/>
          <p14:tracePt t="153440" x="5241925" y="3597275"/>
          <p14:tracePt t="153448" x="5230813" y="3597275"/>
          <p14:tracePt t="153456" x="5224463" y="3597275"/>
          <p14:tracePt t="153464" x="5218113" y="3590925"/>
          <p14:tracePt t="153472" x="5207000" y="3584575"/>
          <p14:tracePt t="153480" x="5207000" y="3578225"/>
          <p14:tracePt t="153488" x="5200650" y="3578225"/>
          <p14:tracePt t="153504" x="5194300" y="3573463"/>
          <p14:tracePt t="153512" x="5194300" y="3567113"/>
          <p14:tracePt t="153520" x="5194300" y="3560763"/>
          <p14:tracePt t="153529" x="5189538" y="3556000"/>
          <p14:tracePt t="153537" x="5183188" y="3549650"/>
          <p14:tracePt t="153544" x="5176838" y="3549650"/>
          <p14:tracePt t="153550" x="5176838" y="3543300"/>
          <p14:tracePt t="153558" x="5172075" y="3536950"/>
          <p14:tracePt t="153574" x="5165725" y="3536950"/>
          <p14:tracePt t="153622" x="5165725" y="3532188"/>
          <p14:tracePt t="153638" x="5165725" y="3525838"/>
          <p14:tracePt t="153646" x="5165725" y="3514725"/>
          <p14:tracePt t="153652" x="5159375" y="3508375"/>
          <p14:tracePt t="153660" x="5153025" y="3497263"/>
          <p14:tracePt t="153668" x="5153025" y="3490913"/>
          <p14:tracePt t="153676" x="5153025" y="3484563"/>
          <p14:tracePt t="153684" x="5153025" y="3473450"/>
          <p14:tracePt t="153692" x="5153025" y="3467100"/>
          <p14:tracePt t="153700" x="5148263" y="3467100"/>
          <p14:tracePt t="153819" x="5148263" y="3460750"/>
          <p14:tracePt t="153826" x="5148263" y="3455988"/>
          <p14:tracePt t="153842" x="5148263" y="3449638"/>
          <p14:tracePt t="153850" x="5148263" y="3443288"/>
          <p14:tracePt t="153858" x="5148263" y="3438525"/>
          <p14:tracePt t="153872" x="5148263" y="3432175"/>
          <p14:tracePt t="153881" x="5148263" y="3425825"/>
          <p14:tracePt t="153888" x="5148263" y="3419475"/>
          <p14:tracePt t="153991" x="5148263" y="3425825"/>
          <p14:tracePt t="153999" x="5148263" y="3432175"/>
          <p14:tracePt t="154006" x="5141913" y="3438525"/>
          <p14:tracePt t="154014" x="5135563" y="3455988"/>
          <p14:tracePt t="154022" x="5130800" y="3467100"/>
          <p14:tracePt t="154030" x="5130800" y="3484563"/>
          <p14:tracePt t="154039" x="5118100" y="3508375"/>
          <p14:tracePt t="154046" x="5100638" y="3532188"/>
          <p14:tracePt t="154054" x="5089525" y="3556000"/>
          <p14:tracePt t="154062" x="5083175" y="3573463"/>
          <p14:tracePt t="154070" x="5072063" y="3590925"/>
          <p14:tracePt t="154077" x="5059363" y="3608388"/>
          <p14:tracePt t="154084" x="5054600" y="3632200"/>
          <p14:tracePt t="154092" x="5041900" y="3643313"/>
          <p14:tracePt t="154100" x="5035550" y="3660775"/>
          <p14:tracePt t="154109" x="5035550" y="3678238"/>
          <p14:tracePt t="154116" x="5030788" y="3690938"/>
          <p14:tracePt t="154157" x="5041900" y="3678238"/>
          <p14:tracePt t="154164" x="5054600" y="3649663"/>
          <p14:tracePt t="154172" x="5072063" y="3625850"/>
          <p14:tracePt t="154179" x="5100638" y="3590925"/>
          <p14:tracePt t="154186" x="5124450" y="3556000"/>
          <p14:tracePt t="154194" x="5148263" y="3519488"/>
          <p14:tracePt t="154202" x="5165725" y="3490913"/>
          <p14:tracePt t="154210" x="5172075" y="3473450"/>
          <p14:tracePt t="154218" x="5183188" y="3443288"/>
          <p14:tracePt t="154226" x="5189538" y="3432175"/>
          <p14:tracePt t="154234" x="5194300" y="3408363"/>
          <p14:tracePt t="154242" x="5207000" y="3390900"/>
          <p14:tracePt t="154250" x="5211763" y="3367088"/>
          <p14:tracePt t="154259" x="5224463" y="3343275"/>
          <p14:tracePt t="154266" x="5230813" y="3332163"/>
          <p14:tracePt t="154274" x="5241925" y="3325813"/>
          <p14:tracePt t="154282" x="5241925" y="3321050"/>
          <p14:tracePt t="154299" x="5259388" y="3321050"/>
          <p14:tracePt t="154304" x="5265738" y="3321050"/>
          <p14:tracePt t="154312" x="5283200" y="3332163"/>
          <p14:tracePt t="154320" x="5307013" y="3343275"/>
          <p14:tracePt t="154328" x="5330825" y="3367088"/>
          <p14:tracePt t="154336" x="5370513" y="3414713"/>
          <p14:tracePt t="154345" x="5418138" y="3467100"/>
          <p14:tracePt t="154352" x="5465763" y="3536950"/>
          <p14:tracePt t="154360" x="5511800" y="3619500"/>
          <p14:tracePt t="154369" x="5576888" y="3719513"/>
          <p14:tracePt t="154377" x="5635625" y="3849688"/>
          <p14:tracePt t="154385" x="5694363" y="3978275"/>
          <p14:tracePt t="154390" x="5759450" y="4125913"/>
          <p14:tracePt t="154399" x="5822950" y="4278313"/>
          <p14:tracePt t="154406" x="5859463" y="4395788"/>
          <p14:tracePt t="154414" x="5900738" y="4519613"/>
          <p14:tracePt t="154422" x="5935663" y="4624388"/>
          <p14:tracePt t="154430" x="5946775" y="4700588"/>
          <p14:tracePt t="154439" x="5964238" y="4783138"/>
          <p14:tracePt t="154446" x="5964238" y="4824413"/>
          <p14:tracePt t="154454" x="5964238" y="4865688"/>
          <p14:tracePt t="154462" x="5964238" y="4876800"/>
          <p14:tracePt t="154471" x="5959475" y="4895850"/>
          <p14:tracePt t="154479" x="5959475" y="4900613"/>
          <p14:tracePt t="154486" x="5953125" y="4900613"/>
          <p14:tracePt t="154556" x="5946775" y="4895850"/>
          <p14:tracePt t="154565" x="5942013" y="4895850"/>
          <p14:tracePt t="154572" x="5942013" y="4889500"/>
          <p14:tracePt t="154580" x="5935663" y="4883150"/>
          <p14:tracePt t="154588" x="5929313" y="4883150"/>
          <p14:tracePt t="154596" x="5922963" y="4883150"/>
          <p14:tracePt t="154643" x="5929313" y="4883150"/>
          <p14:tracePt t="154659" x="5935663" y="4883150"/>
          <p14:tracePt t="154698" x="5929313" y="4876800"/>
          <p14:tracePt t="154705" x="5922963" y="4872038"/>
          <p14:tracePt t="154713" x="5922963" y="4859338"/>
          <p14:tracePt t="154721" x="5918200" y="4854575"/>
          <p14:tracePt t="154729" x="5911850" y="4841875"/>
          <p14:tracePt t="154737" x="5900738" y="4830763"/>
          <p14:tracePt t="154745" x="5894388" y="4813300"/>
          <p14:tracePt t="154753" x="5888038" y="4800600"/>
          <p14:tracePt t="154760" x="5883275" y="4789488"/>
          <p14:tracePt t="154769" x="5876925" y="4765675"/>
          <p14:tracePt t="154777" x="5876925" y="4748213"/>
          <p14:tracePt t="154785" x="5870575" y="4737100"/>
          <p14:tracePt t="154793" x="5870575" y="4724400"/>
          <p14:tracePt t="154799" x="5870575" y="4706938"/>
          <p14:tracePt t="154847" x="5870575" y="4700588"/>
          <p14:tracePt t="154903" x="5864225" y="4700588"/>
          <p14:tracePt t="154909" x="5864225" y="4695825"/>
          <p14:tracePt t="154925" x="5864225" y="4689475"/>
          <p14:tracePt t="155035" x="5870575" y="4695825"/>
          <p14:tracePt t="155042" x="5876925" y="4700588"/>
          <p14:tracePt t="155051" x="5883275" y="4700588"/>
          <p14:tracePt t="155059" x="5900738" y="4706938"/>
          <p14:tracePt t="155067" x="5911850" y="4719638"/>
          <p14:tracePt t="155075" x="5918200" y="4719638"/>
          <p14:tracePt t="155091" x="5918200" y="4724400"/>
          <p14:tracePt t="155145" x="5918200" y="4730750"/>
          <p14:tracePt t="155153" x="5922963" y="4730750"/>
          <p14:tracePt t="155193" x="5922963" y="4737100"/>
          <p14:tracePt t="155217" x="5922963" y="4741863"/>
          <p14:tracePt t="155413" x="5922963" y="4737100"/>
          <p14:tracePt t="155570" x="5929313" y="4737100"/>
          <p14:tracePt t="155577" x="5935663" y="4724400"/>
          <p14:tracePt t="155585" x="5935663" y="4719638"/>
          <p14:tracePt t="155601" x="5942013" y="4719638"/>
          <p14:tracePt t="155609" x="5946775" y="4713288"/>
          <p14:tracePt t="155625" x="5953125" y="4713288"/>
          <p14:tracePt t="155671" x="5959475" y="4713288"/>
          <p14:tracePt t="155687" x="5964238" y="4713288"/>
          <p14:tracePt t="155703" x="5970588" y="4719638"/>
          <p14:tracePt t="155711" x="5981700" y="4719638"/>
          <p14:tracePt t="155719" x="6005513" y="4730750"/>
          <p14:tracePt t="155727" x="6018213" y="4730750"/>
          <p14:tracePt t="155735" x="6040438" y="4737100"/>
          <p14:tracePt t="155743" x="6064250" y="4737100"/>
          <p14:tracePt t="155749" x="6088063" y="4748213"/>
          <p14:tracePt t="155757" x="6118225" y="4748213"/>
          <p14:tracePt t="155765" x="6140450" y="4754563"/>
          <p14:tracePt t="155773" x="6164263" y="4754563"/>
          <p14:tracePt t="155781" x="6181725" y="4759325"/>
          <p14:tracePt t="155789" x="6205538" y="4759325"/>
          <p14:tracePt t="155797" x="6229350" y="4759325"/>
          <p14:tracePt t="155805" x="6253163" y="4759325"/>
          <p14:tracePt t="155813" x="6270625" y="4759325"/>
          <p14:tracePt t="155821" x="6305550" y="4754563"/>
          <p14:tracePt t="155829" x="6346825" y="4737100"/>
          <p14:tracePt t="155837" x="6394450" y="4730750"/>
          <p14:tracePt t="155845" x="6440488" y="4719638"/>
          <p14:tracePt t="155851" x="6488113" y="4700588"/>
          <p14:tracePt t="155859" x="6534150" y="4689475"/>
          <p14:tracePt t="155867" x="6564313" y="4665663"/>
          <p14:tracePt t="155875" x="6599238" y="4654550"/>
          <p14:tracePt t="155883" x="6623050" y="4641850"/>
          <p14:tracePt t="155891" x="6640513" y="4630738"/>
          <p14:tracePt t="155899" x="6657975" y="4619625"/>
          <p14:tracePt t="155907" x="6670675" y="4613275"/>
          <p14:tracePt t="155915" x="6670675" y="4606925"/>
          <p14:tracePt t="155923" x="6675438" y="4595813"/>
          <p14:tracePt t="155931" x="6681788" y="4589463"/>
          <p14:tracePt t="155939" x="6688138" y="4578350"/>
          <p14:tracePt t="155947" x="6692900" y="4560888"/>
          <p14:tracePt t="155955" x="6699250" y="4548188"/>
          <p14:tracePt t="155969" x="6699250" y="4541838"/>
          <p14:tracePt t="155977" x="6699250" y="4537075"/>
          <p14:tracePt t="156111" x="6705600" y="4537075"/>
          <p14:tracePt t="156119" x="6705600" y="4530725"/>
          <p14:tracePt t="156127" x="6710363" y="4524375"/>
          <p14:tracePt t="156197" x="6710363" y="4530725"/>
          <p14:tracePt t="156213" x="6716713" y="4537075"/>
          <p14:tracePt t="156221" x="6716713" y="4548188"/>
          <p14:tracePt t="156229" x="6723063" y="4554538"/>
          <p14:tracePt t="156237" x="6723063" y="4565650"/>
          <p14:tracePt t="156245" x="6723063" y="4572000"/>
          <p14:tracePt t="156261" x="6723063" y="4583113"/>
          <p14:tracePt t="156275" x="6716713" y="4583113"/>
          <p14:tracePt t="156283" x="6716713" y="4595813"/>
          <p14:tracePt t="156300" x="6710363" y="4606925"/>
          <p14:tracePt t="156307" x="6705600" y="4606925"/>
          <p14:tracePt t="156323" x="6705600" y="4613275"/>
          <p14:tracePt t="156331" x="6699250" y="4619625"/>
          <p14:tracePt t="156339" x="6692900" y="4619625"/>
          <p14:tracePt t="156347" x="6692900" y="4624388"/>
          <p14:tracePt t="156417" x="6692900" y="4630738"/>
          <p14:tracePt t="156425" x="6699250" y="4630738"/>
          <p14:tracePt t="156473" x="6705600" y="4630738"/>
          <p14:tracePt t="156527" x="6705600" y="4624388"/>
          <p14:tracePt t="156551" x="6705600" y="4613275"/>
          <p14:tracePt t="156559" x="6705600" y="4606925"/>
          <p14:tracePt t="156567" x="6699250" y="4602163"/>
          <p14:tracePt t="156575" x="6692900" y="4595813"/>
          <p14:tracePt t="156583" x="6681788" y="4589463"/>
          <p14:tracePt t="156589" x="6675438" y="4583113"/>
          <p14:tracePt t="156597" x="6664325" y="4572000"/>
          <p14:tracePt t="156605" x="6651625" y="4572000"/>
          <p14:tracePt t="156613" x="6646863" y="4572000"/>
          <p14:tracePt t="156621" x="6634163" y="4572000"/>
          <p14:tracePt t="156629" x="6629400" y="4572000"/>
          <p14:tracePt t="156637" x="6623050" y="4572000"/>
          <p14:tracePt t="156645" x="6611938" y="4578350"/>
          <p14:tracePt t="156653" x="6605588" y="4578350"/>
          <p14:tracePt t="156661" x="6599238" y="4589463"/>
          <p14:tracePt t="156669" x="6592888" y="4595813"/>
          <p14:tracePt t="156677" x="6588125" y="4595813"/>
          <p14:tracePt t="156691" x="6588125" y="4602163"/>
          <p14:tracePt t="156707" x="6588125" y="4606925"/>
          <p14:tracePt t="156739" x="6592888" y="4606925"/>
          <p14:tracePt t="156747" x="6605588" y="4606925"/>
          <p14:tracePt t="156755" x="6616700" y="4606925"/>
          <p14:tracePt t="156763" x="6623050" y="4606925"/>
          <p14:tracePt t="156771" x="6629400" y="4602163"/>
          <p14:tracePt t="156787" x="6640513" y="4602163"/>
          <p14:tracePt t="156795" x="6646863" y="4589463"/>
          <p14:tracePt t="156801" x="6646863" y="4583113"/>
          <p14:tracePt t="156809" x="6651625" y="4583113"/>
          <p14:tracePt t="156825" x="6651625" y="4578350"/>
          <p14:tracePt t="156889" x="6651625" y="4583113"/>
          <p14:tracePt t="156911" x="6651625" y="4589463"/>
          <p14:tracePt t="156935" x="6651625" y="4595813"/>
          <p14:tracePt t="156943" x="6651625" y="4606925"/>
          <p14:tracePt t="156959" x="6657975" y="4619625"/>
          <p14:tracePt t="156967" x="6657975" y="4624388"/>
          <p14:tracePt t="156975" x="6657975" y="4637088"/>
          <p14:tracePt t="156983" x="6657975" y="4648200"/>
          <p14:tracePt t="156991" x="6657975" y="4654550"/>
          <p14:tracePt t="157000" x="6657975" y="4665663"/>
          <p14:tracePt t="157005" x="6657975" y="4672013"/>
          <p14:tracePt t="157013" x="6657975" y="4689475"/>
          <p14:tracePt t="157021" x="6657975" y="4700588"/>
          <p14:tracePt t="157029" x="6646863" y="4713288"/>
          <p14:tracePt t="157037" x="6640513" y="4719638"/>
          <p14:tracePt t="157045" x="6640513" y="4724400"/>
          <p14:tracePt t="157053" x="6634163" y="4737100"/>
          <p14:tracePt t="157061" x="6629400" y="4737100"/>
          <p14:tracePt t="157109" x="6629400" y="4724400"/>
          <p14:tracePt t="157115" x="6640513" y="4700588"/>
          <p14:tracePt t="157123" x="6646863" y="4678363"/>
          <p14:tracePt t="157131" x="6657975" y="4648200"/>
          <p14:tracePt t="157139" x="6664325" y="4624388"/>
          <p14:tracePt t="157147" x="6670675" y="4602163"/>
          <p14:tracePt t="157155" x="6675438" y="4583113"/>
          <p14:tracePt t="157163" x="6688138" y="4578350"/>
          <p14:tracePt t="157171" x="6699250" y="4572000"/>
          <p14:tracePt t="157179" x="6705600" y="4565650"/>
          <p14:tracePt t="157187" x="6723063" y="4565650"/>
          <p14:tracePt t="157195" x="6729413" y="4565650"/>
          <p14:tracePt t="157203" x="6734175" y="4565650"/>
          <p14:tracePt t="157211" x="6746875" y="4565650"/>
          <p14:tracePt t="157217" x="6751638" y="4565650"/>
          <p14:tracePt t="157225" x="6764338" y="4572000"/>
          <p14:tracePt t="157233" x="6775450" y="4578350"/>
          <p14:tracePt t="157241" x="6788150" y="4589463"/>
          <p14:tracePt t="157249" x="6792913" y="4595813"/>
          <p14:tracePt t="157257" x="6799263" y="4602163"/>
          <p14:tracePt t="157265" x="6799263" y="4606925"/>
          <p14:tracePt t="157273" x="6805613" y="4606925"/>
          <p14:tracePt t="157281" x="6805613" y="4613275"/>
          <p14:tracePt t="157289" x="6805613" y="4619625"/>
          <p14:tracePt t="157300" x="6805613" y="4630738"/>
          <p14:tracePt t="157305" x="6805613" y="4648200"/>
          <p14:tracePt t="157313" x="6799263" y="4660900"/>
          <p14:tracePt t="157319" x="6788150" y="4683125"/>
          <p14:tracePt t="157327" x="6769100" y="4719638"/>
          <p14:tracePt t="157335" x="6740525" y="4748213"/>
          <p14:tracePt t="157343" x="6710363" y="4772025"/>
          <p14:tracePt t="157351" x="6670675" y="4800600"/>
          <p14:tracePt t="157359" x="6634163" y="4824413"/>
          <p14:tracePt t="157367" x="6592888" y="4848225"/>
          <p14:tracePt t="157375" x="6553200" y="4859338"/>
          <p14:tracePt t="157383" x="6516688" y="4872038"/>
          <p14:tracePt t="157391" x="6481763" y="4876800"/>
          <p14:tracePt t="157399" x="6464300" y="4883150"/>
          <p14:tracePt t="157407" x="6440488" y="4883150"/>
          <p14:tracePt t="157415" x="6423025" y="4883150"/>
          <p14:tracePt t="157421" x="6411913" y="4876800"/>
          <p14:tracePt t="157429" x="6399213" y="4876800"/>
          <p14:tracePt t="157437" x="6394450" y="4872038"/>
          <p14:tracePt t="157445" x="6381750" y="4859338"/>
          <p14:tracePt t="157453" x="6375400" y="4848225"/>
          <p14:tracePt t="157461" x="6364288" y="4848225"/>
          <p14:tracePt t="157469" x="6353175" y="4830763"/>
          <p14:tracePt t="157477" x="6346825" y="4818063"/>
          <p14:tracePt t="157493" x="6346825" y="4813300"/>
          <p14:tracePt t="157501" x="6353175" y="4813300"/>
          <p14:tracePt t="157509" x="6357938" y="4813300"/>
          <p14:tracePt t="157517" x="6381750" y="4813300"/>
          <p14:tracePt t="157523" x="6411913" y="4813300"/>
          <p14:tracePt t="157531" x="6453188" y="4813300"/>
          <p14:tracePt t="157539" x="6499225" y="4830763"/>
          <p14:tracePt t="157547" x="6553200" y="4830763"/>
          <p14:tracePt t="157555" x="6605588" y="4841875"/>
          <p14:tracePt t="157563" x="6664325" y="4854575"/>
          <p14:tracePt t="157571" x="6705600" y="4872038"/>
          <p14:tracePt t="157579" x="6746875" y="4883150"/>
          <p14:tracePt t="157587" x="6764338" y="4895850"/>
          <p14:tracePt t="157595" x="6769100" y="4900613"/>
          <p14:tracePt t="157603" x="6769100" y="4906963"/>
          <p14:tracePt t="157611" x="6764338" y="4913313"/>
          <p14:tracePt t="157619" x="6764338" y="4924425"/>
          <p14:tracePt t="157627" x="6746875" y="4941888"/>
          <p14:tracePt t="157633" x="6734175" y="4959350"/>
          <p14:tracePt t="157641" x="6716713" y="4983163"/>
          <p14:tracePt t="157649" x="6688138" y="5006975"/>
          <p14:tracePt t="157657" x="6664325" y="5035550"/>
          <p14:tracePt t="157665" x="6629400" y="5054600"/>
          <p14:tracePt t="157673" x="6581775" y="5083175"/>
          <p14:tracePt t="157681" x="6540500" y="5106988"/>
          <p14:tracePt t="157689" x="6511925" y="5113338"/>
          <p14:tracePt t="157697" x="6475413" y="5118100"/>
          <p14:tracePt t="157705" x="6453188" y="5118100"/>
          <p14:tracePt t="157713" x="6434138" y="5118100"/>
          <p14:tracePt t="157721" x="6423025" y="5113338"/>
          <p14:tracePt t="157727" x="6416675" y="5113338"/>
          <p14:tracePt t="157751" x="6423025" y="5113338"/>
          <p14:tracePt t="157767" x="6440488" y="5113338"/>
          <p14:tracePt t="157775" x="6464300" y="5113338"/>
          <p14:tracePt t="157783" x="6481763" y="5113338"/>
          <p14:tracePt t="157791" x="6505575" y="5118100"/>
          <p14:tracePt t="157799" x="6540500" y="5124450"/>
          <p14:tracePt t="157807" x="6557963" y="5124450"/>
          <p14:tracePt t="157815" x="6575425" y="5135563"/>
          <p14:tracePt t="157823" x="6599238" y="5141913"/>
          <p14:tracePt t="157831" x="6605588" y="5141913"/>
          <p14:tracePt t="157845" x="6605588" y="5148263"/>
          <p14:tracePt t="157853" x="6605588" y="5153025"/>
          <p14:tracePt t="157861" x="6599238" y="5153025"/>
          <p14:tracePt t="157869" x="6588125" y="5159375"/>
          <p14:tracePt t="157877" x="6575425" y="5165725"/>
          <p14:tracePt t="157885" x="6557963" y="5165725"/>
          <p14:tracePt t="157893" x="6534150" y="5176838"/>
          <p14:tracePt t="157901" x="6516688" y="5176838"/>
          <p14:tracePt t="157909" x="6475413" y="5189538"/>
          <p14:tracePt t="157917" x="6381750" y="5200650"/>
          <p14:tracePt t="157925" x="6288088" y="5224463"/>
          <p14:tracePt t="157933" x="6153150" y="5230813"/>
          <p14:tracePt t="157941" x="5976938" y="5265738"/>
          <p14:tracePt t="157947" x="5746750" y="5311775"/>
          <p14:tracePt t="157955" x="5529263" y="5348288"/>
          <p14:tracePt t="157963" x="5276850" y="5400675"/>
          <p14:tracePt t="157971" x="5006975" y="5453063"/>
          <p14:tracePt t="157979" x="4748213" y="5518150"/>
          <p14:tracePt t="157987" x="4537075" y="5553075"/>
          <p14:tracePt t="157995" x="4325938" y="5588000"/>
          <p14:tracePt t="158003" x="4148138" y="5629275"/>
          <p14:tracePt t="158011" x="4008438" y="5659438"/>
          <p14:tracePt t="158019" x="3890963" y="5688013"/>
          <p14:tracePt t="158027" x="3819525" y="5718175"/>
          <p14:tracePt t="158035" x="3749675" y="5741988"/>
          <p14:tracePt t="158043" x="3725863" y="5753100"/>
          <p14:tracePt t="158049" x="3714750" y="5764213"/>
          <p14:tracePt t="158105" x="3702050" y="5764213"/>
          <p14:tracePt t="158113" x="3678238" y="5764213"/>
          <p14:tracePt t="158121" x="3636963" y="5759450"/>
          <p14:tracePt t="158129" x="3584575" y="5746750"/>
          <p14:tracePt t="158137" x="3532188" y="5724525"/>
          <p14:tracePt t="158145" x="3490913" y="5700713"/>
          <p14:tracePt t="158153" x="3473450" y="5694363"/>
          <p14:tracePt t="158301" x="3473450" y="5659438"/>
          <p14:tracePt t="158309" x="3449638" y="5629275"/>
          <p14:tracePt t="158317" x="3414713" y="5600700"/>
          <p14:tracePt t="158325" x="3384550" y="5576888"/>
          <p14:tracePt t="158333" x="3360738" y="5559425"/>
          <p14:tracePt t="158341" x="3338513" y="5535613"/>
          <p14:tracePt t="158349" x="3308350" y="5518150"/>
          <p14:tracePt t="158357" x="3284538" y="5500688"/>
          <p14:tracePt t="158365" x="3255963" y="5483225"/>
          <p14:tracePt t="158371" x="3232150" y="5453063"/>
          <p14:tracePt t="158379" x="3197225" y="5424488"/>
          <p14:tracePt t="158387" x="3149600" y="5389563"/>
          <p14:tracePt t="158395" x="3097213" y="5341938"/>
          <p14:tracePt t="158403" x="3049588" y="5307013"/>
          <p14:tracePt t="158411" x="3008313" y="5265738"/>
          <p14:tracePt t="158419" x="2973388" y="5235575"/>
          <p14:tracePt t="158427" x="2944813" y="5211763"/>
          <p14:tracePt t="158435" x="2921000" y="5200650"/>
          <p14:tracePt t="158443" x="2903538" y="5183188"/>
          <p14:tracePt t="158451" x="2886075" y="5172075"/>
          <p14:tracePt t="158459" x="2873375" y="5159375"/>
          <p14:tracePt t="158467" x="2862263" y="5159375"/>
          <p14:tracePt t="158475" x="2855913" y="5148263"/>
          <p14:tracePt t="158481" x="2844800" y="5148263"/>
          <p14:tracePt t="158497" x="2838450" y="5148263"/>
          <p14:tracePt t="158553" x="2832100" y="5148263"/>
          <p14:tracePt t="158583" x="2827338" y="5153025"/>
          <p14:tracePt t="158591" x="2820988" y="5159375"/>
          <p14:tracePt t="158607" x="2814638" y="5165725"/>
          <p14:tracePt t="158615" x="2808288" y="5172075"/>
          <p14:tracePt t="158623" x="2803525" y="5176838"/>
          <p14:tracePt t="158631" x="2797175" y="5183188"/>
          <p14:tracePt t="158639" x="2790825" y="5194300"/>
          <p14:tracePt t="158647" x="2786063" y="5207000"/>
          <p14:tracePt t="158655" x="2773363" y="5218113"/>
          <p14:tracePt t="158663" x="2768600" y="5224463"/>
          <p14:tracePt t="158671" x="2768600" y="5235575"/>
          <p14:tracePt t="158679" x="2762250" y="5241925"/>
          <p14:tracePt t="158693" x="2762250" y="5248275"/>
          <p14:tracePt t="158717" x="2762250" y="5253038"/>
          <p14:tracePt t="158741" x="2773363" y="5248275"/>
          <p14:tracePt t="158757" x="2786063" y="5241925"/>
          <p14:tracePt t="158765" x="2790825" y="5230813"/>
          <p14:tracePt t="158773" x="2797175" y="5218113"/>
          <p14:tracePt t="158781" x="2797175" y="5211763"/>
          <p14:tracePt t="158787" x="2803525" y="5207000"/>
          <p14:tracePt t="158795" x="2808288" y="5194300"/>
          <p14:tracePt t="158803" x="2814638" y="5183188"/>
          <p14:tracePt t="158811" x="2827338" y="5172075"/>
          <p14:tracePt t="158819" x="2832100" y="5153025"/>
          <p14:tracePt t="158827" x="2844800" y="5135563"/>
          <p14:tracePt t="158835" x="2849563" y="5113338"/>
          <p14:tracePt t="158843" x="2855913" y="5100638"/>
          <p14:tracePt t="158851" x="2862263" y="5083175"/>
          <p14:tracePt t="158859" x="2873375" y="5065713"/>
          <p14:tracePt t="158867" x="2886075" y="5048250"/>
          <p14:tracePt t="158875" x="2903538" y="5030788"/>
          <p14:tracePt t="158883" x="2914650" y="5013325"/>
          <p14:tracePt t="158889" x="2925763" y="4989513"/>
          <p14:tracePt t="158897" x="2944813" y="4976813"/>
          <p14:tracePt t="158905" x="2962275" y="4948238"/>
          <p14:tracePt t="158913" x="2979738" y="4924425"/>
          <p14:tracePt t="158921" x="3003550" y="4900613"/>
          <p14:tracePt t="158929" x="3014663" y="4883150"/>
          <p14:tracePt t="158937" x="3032125" y="4865688"/>
          <p14:tracePt t="158945" x="3049588" y="4848225"/>
          <p14:tracePt t="158953" x="3062288" y="4837113"/>
          <p14:tracePt t="158961" x="3073400" y="4824413"/>
          <p14:tracePt t="158977" x="3079750" y="4818063"/>
          <p14:tracePt t="158985" x="3079750" y="4813300"/>
          <p14:tracePt t="158999" x="3084513" y="4806950"/>
          <p14:tracePt t="159007" x="3090863" y="4806950"/>
          <p14:tracePt t="159015" x="3090863" y="4800600"/>
          <p14:tracePt t="159023" x="3097213" y="4795838"/>
          <p14:tracePt t="159039" x="3103563" y="4789488"/>
          <p14:tracePt t="159055" x="3103563" y="4783138"/>
          <p14:tracePt t="159126" x="3103563" y="4778375"/>
          <p14:tracePt t="159157" x="3108325" y="4772025"/>
          <p14:tracePt t="159165" x="3114675" y="4765675"/>
          <p14:tracePt t="159181" x="3121025" y="4754563"/>
          <p14:tracePt t="159189" x="3125788" y="4741863"/>
          <p14:tracePt t="159197" x="3125788" y="4730750"/>
          <p14:tracePt t="159203" x="3132138" y="4713288"/>
          <p14:tracePt t="159211" x="3143250" y="4683125"/>
          <p14:tracePt t="159219" x="3167063" y="4648200"/>
          <p14:tracePt t="159227" x="3173413" y="4624388"/>
          <p14:tracePt t="159235" x="3197225" y="4560888"/>
          <p14:tracePt t="159243" x="3197225" y="4530725"/>
          <p14:tracePt t="159251" x="3201988" y="4502150"/>
          <p14:tracePt t="159259" x="3208338" y="4478338"/>
          <p14:tracePt t="159267" x="3208338" y="4454525"/>
          <p14:tracePt t="159275" x="3208338" y="4443413"/>
          <p14:tracePt t="159283" x="3208338" y="4430713"/>
          <p14:tracePt t="159291" x="3208338" y="4419600"/>
          <p14:tracePt t="159305" x="3208338" y="4413250"/>
          <p14:tracePt t="159313" x="3208338" y="4406900"/>
          <p14:tracePt t="159329" x="3208338" y="4402138"/>
          <p14:tracePt t="159361" x="3208338" y="4395788"/>
          <p14:tracePt t="159393" x="3208338" y="4389438"/>
          <p14:tracePt t="159407" x="3201988" y="4384675"/>
          <p14:tracePt t="159415" x="3201988" y="4378325"/>
          <p14:tracePt t="159558" x="3197225" y="4378325"/>
          <p14:tracePt t="159581" x="3190875" y="4378325"/>
          <p14:tracePt t="159667" x="3197225" y="4371975"/>
          <p14:tracePt t="159708" x="3197225" y="4365625"/>
          <p14:tracePt t="160091" x="3197225" y="4371975"/>
          <p14:tracePt t="160115" x="3201988" y="4378325"/>
          <p14:tracePt t="160131" x="3201988" y="4384675"/>
          <p14:tracePt t="160139" x="3208338" y="4389438"/>
          <p14:tracePt t="160147" x="3208338" y="4402138"/>
          <p14:tracePt t="160155" x="3208338" y="4413250"/>
          <p14:tracePt t="160161" x="3214688" y="4419600"/>
          <p14:tracePt t="160169" x="3214688" y="4437063"/>
          <p14:tracePt t="160177" x="3214688" y="4443413"/>
          <p14:tracePt t="160185" x="3214688" y="4460875"/>
          <p14:tracePt t="160193" x="3214688" y="4478338"/>
          <p14:tracePt t="160201" x="3214688" y="4489450"/>
          <p14:tracePt t="160209" x="3214688" y="4502150"/>
          <p14:tracePt t="160217" x="3214688" y="4506913"/>
          <p14:tracePt t="160225" x="3214688" y="4513263"/>
          <p14:tracePt t="160233" x="3214688" y="4519613"/>
          <p14:tracePt t="160241" x="3214688" y="4524375"/>
          <p14:tracePt t="160263" x="3214688" y="4537075"/>
          <p14:tracePt t="160271" x="3214688" y="4541838"/>
          <p14:tracePt t="160287" x="3214688" y="4554538"/>
          <p14:tracePt t="160295" x="3221038" y="4560888"/>
          <p14:tracePt t="160303" x="3221038" y="4572000"/>
          <p14:tracePt t="160311" x="3221038" y="4589463"/>
          <p14:tracePt t="160321" x="3225800" y="4613275"/>
          <p14:tracePt t="160327" x="3225800" y="4624388"/>
          <p14:tracePt t="160335" x="3225800" y="4648200"/>
          <p14:tracePt t="160343" x="3225800" y="4672013"/>
          <p14:tracePt t="160351" x="3225800" y="4689475"/>
          <p14:tracePt t="160359" x="3225800" y="4713288"/>
          <p14:tracePt t="160365" x="3225800" y="4730750"/>
          <p14:tracePt t="160373" x="3221038" y="4748213"/>
          <p14:tracePt t="160381" x="3221038" y="4759325"/>
          <p14:tracePt t="160389" x="3221038" y="4778375"/>
          <p14:tracePt t="160397" x="3214688" y="4789488"/>
          <p14:tracePt t="160405" x="3214688" y="4795838"/>
          <p14:tracePt t="160413" x="3214688" y="4806950"/>
          <p14:tracePt t="160421" x="3208338" y="4824413"/>
          <p14:tracePt t="160429" x="3197225" y="4848225"/>
          <p14:tracePt t="160437" x="3190875" y="4872038"/>
          <p14:tracePt t="160445" x="3179763" y="4900613"/>
          <p14:tracePt t="160453" x="3167063" y="4937125"/>
          <p14:tracePt t="160461" x="3143250" y="4989513"/>
          <p14:tracePt t="160469" x="3125788" y="5041900"/>
          <p14:tracePt t="160475" x="3103563" y="5100638"/>
          <p14:tracePt t="160483" x="3079750" y="5165725"/>
          <p14:tracePt t="160491" x="3049588" y="5224463"/>
          <p14:tracePt t="160499" x="3038475" y="5289550"/>
          <p14:tracePt t="160507" x="3021013" y="5318125"/>
          <p14:tracePt t="160515" x="3014663" y="5353050"/>
          <p14:tracePt t="160523" x="3008313" y="5370513"/>
          <p14:tracePt t="160531" x="3008313" y="5383213"/>
          <p14:tracePt t="160539" x="3014663" y="5383213"/>
          <p14:tracePt t="160547" x="3021013" y="5383213"/>
          <p14:tracePt t="160555" x="3044825" y="5383213"/>
          <p14:tracePt t="160563" x="3084513" y="5370513"/>
          <p14:tracePt t="160571" x="3138488" y="5341938"/>
          <p14:tracePt t="160577" x="3221038" y="5307013"/>
          <p14:tracePt t="160585" x="3338513" y="5272088"/>
          <p14:tracePt t="160593" x="3460750" y="5235575"/>
          <p14:tracePt t="160601" x="3608388" y="5172075"/>
          <p14:tracePt t="160609" x="3795713" y="5089525"/>
          <p14:tracePt t="160617" x="4060825" y="4995863"/>
          <p14:tracePt t="160625" x="4289425" y="4876800"/>
          <p14:tracePt t="160633" x="4519613" y="4778375"/>
          <p14:tracePt t="160641" x="4759325" y="4689475"/>
          <p14:tracePt t="160649" x="4983163" y="4613275"/>
          <p14:tracePt t="160657" x="5207000" y="4541838"/>
          <p14:tracePt t="160665" x="5424488" y="4478338"/>
          <p14:tracePt t="160673" x="5646738" y="4406900"/>
          <p14:tracePt t="160679" x="5846763" y="4360863"/>
          <p14:tracePt t="160687" x="6005513" y="4319588"/>
          <p14:tracePt t="160695" x="6164263" y="4271963"/>
          <p14:tracePt t="160703" x="6305550" y="4237038"/>
          <p14:tracePt t="160711" x="6423025" y="4195763"/>
          <p14:tracePt t="160719" x="6523038" y="4171950"/>
          <p14:tracePt t="160727" x="6605588" y="4137025"/>
          <p14:tracePt t="160735" x="6646863" y="4119563"/>
          <p14:tracePt t="160743" x="6681788" y="4095750"/>
          <p14:tracePt t="160751" x="6699250" y="4078288"/>
          <p14:tracePt t="160759" x="6705600" y="4078288"/>
          <p14:tracePt t="160781" x="6705600" y="4071938"/>
          <p14:tracePt t="160805" x="6692900" y="4071938"/>
          <p14:tracePt t="160813" x="6675438" y="4071938"/>
          <p14:tracePt t="160821" x="6670675" y="4071938"/>
          <p14:tracePt t="160829" x="6651625" y="4071938"/>
          <p14:tracePt t="160837" x="6634163" y="4071938"/>
          <p14:tracePt t="160845" x="6623050" y="4071938"/>
          <p14:tracePt t="160853" x="6605588" y="4078288"/>
          <p14:tracePt t="160861" x="6592888" y="4078288"/>
          <p14:tracePt t="160869" x="6588125" y="4078288"/>
          <p14:tracePt t="160877" x="6575425" y="4078288"/>
          <p14:tracePt t="160886" x="6570663" y="4078288"/>
          <p14:tracePt t="160891" x="6564313" y="4078288"/>
          <p14:tracePt t="160899" x="6557963" y="4078288"/>
          <p14:tracePt t="160907" x="6553200" y="4084638"/>
          <p14:tracePt t="160915" x="6546850" y="4089400"/>
          <p14:tracePt t="160923" x="6534150" y="4089400"/>
          <p14:tracePt t="160931" x="6534150" y="4102100"/>
          <p14:tracePt t="160939" x="6516688" y="4108450"/>
          <p14:tracePt t="160947" x="6505575" y="4113213"/>
          <p14:tracePt t="160955" x="6492875" y="4125913"/>
          <p14:tracePt t="160963" x="6481763" y="4137025"/>
          <p14:tracePt t="160971" x="6475413" y="4148138"/>
          <p14:tracePt t="160979" x="6464300" y="4154488"/>
          <p14:tracePt t="160987" x="6457950" y="4160838"/>
          <p14:tracePt t="160993" x="6453188" y="4167188"/>
          <p14:tracePt t="161001" x="6453188" y="4171950"/>
          <p14:tracePt t="161057" x="6453188" y="4178300"/>
          <p14:tracePt t="161065" x="6453188" y="4184650"/>
          <p14:tracePt t="161073" x="6453188" y="4189413"/>
          <p14:tracePt t="161081" x="6453188" y="4195763"/>
          <p14:tracePt t="161089" x="6453188" y="4206875"/>
          <p14:tracePt t="161095" x="6453188" y="4213225"/>
          <p14:tracePt t="161103" x="6453188" y="4225925"/>
          <p14:tracePt t="161111" x="6453188" y="4243388"/>
          <p14:tracePt t="161121" x="6453188" y="4254500"/>
          <p14:tracePt t="161127" x="6453188" y="4271963"/>
          <p14:tracePt t="161135" x="6453188" y="4295775"/>
          <p14:tracePt t="161143" x="6457950" y="4306888"/>
          <p14:tracePt t="161151" x="6457950" y="4325938"/>
          <p14:tracePt t="161159" x="6464300" y="4343400"/>
          <p14:tracePt t="161167" x="6470650" y="4348163"/>
          <p14:tracePt t="161175" x="6475413" y="4354513"/>
          <p14:tracePt t="161183" x="6475413" y="4360863"/>
          <p14:tracePt t="161191" x="6481763" y="4365625"/>
          <p14:tracePt t="161199" x="6481763" y="4371975"/>
          <p14:tracePt t="161205" x="6492875" y="4384675"/>
          <p14:tracePt t="161221" x="6499225" y="4395788"/>
          <p14:tracePt t="161229" x="6505575" y="4406900"/>
          <p14:tracePt t="161237" x="6511925" y="4413250"/>
          <p14:tracePt t="161245" x="6516688" y="4437063"/>
          <p14:tracePt t="161253" x="6516688" y="4460875"/>
          <p14:tracePt t="161261" x="6516688" y="4483100"/>
          <p14:tracePt t="161269" x="6516688" y="4519613"/>
          <p14:tracePt t="161277" x="6505575" y="4560888"/>
          <p14:tracePt t="161286" x="6475413" y="4606925"/>
          <p14:tracePt t="161301" x="6429375" y="4654550"/>
          <p14:tracePt t="161301" x="6375400" y="4700588"/>
          <p14:tracePt t="161307" x="6299200" y="4741863"/>
          <p14:tracePt t="161315" x="6240463" y="4759325"/>
          <p14:tracePt t="161323" x="6157913" y="4789488"/>
          <p14:tracePt t="161331" x="6088063" y="4795838"/>
          <p14:tracePt t="161339" x="6022975" y="4795838"/>
          <p14:tracePt t="161347" x="5953125" y="4795838"/>
          <p14:tracePt t="161355" x="5883275" y="4759325"/>
          <p14:tracePt t="161363" x="5805488" y="4719638"/>
          <p14:tracePt t="161371" x="5735638" y="4654550"/>
          <p14:tracePt t="161379" x="5665788" y="4554538"/>
          <p14:tracePt t="161387" x="5583238" y="4384675"/>
          <p14:tracePt t="161395" x="5511800" y="4184650"/>
          <p14:tracePt t="161403" x="5435600" y="3943350"/>
          <p14:tracePt t="161409" x="5400675" y="3732213"/>
          <p14:tracePt t="161417" x="5365750" y="3536950"/>
          <p14:tracePt t="161425" x="5365750" y="3397250"/>
          <p14:tracePt t="161433" x="5370513" y="3290888"/>
          <p14:tracePt t="161441" x="5394325" y="3208338"/>
          <p14:tracePt t="161449" x="5435600" y="3125788"/>
          <p14:tracePt t="161457" x="5483225" y="3055938"/>
          <p14:tracePt t="161465" x="5553075" y="2990850"/>
          <p14:tracePt t="161473" x="5641975" y="2921000"/>
          <p14:tracePt t="161481" x="5741988" y="2855913"/>
          <p14:tracePt t="161489" x="5864225" y="2808288"/>
          <p14:tracePt t="161497" x="6005513" y="2768600"/>
          <p14:tracePt t="161505" x="6157913" y="2749550"/>
          <p14:tracePt t="161514" x="6305550" y="2727325"/>
          <p14:tracePt t="161519" x="6488113" y="2727325"/>
          <p14:tracePt t="161527" x="6675438" y="2744788"/>
          <p14:tracePt t="161535" x="6869113" y="2779713"/>
          <p14:tracePt t="161543" x="7027863" y="2820988"/>
          <p14:tracePt t="161551" x="7234238" y="2890838"/>
          <p14:tracePt t="161559" x="7386638" y="2967038"/>
          <p14:tracePt t="161567" x="7504113" y="3049588"/>
          <p14:tracePt t="161575" x="7616825" y="3149600"/>
          <p14:tracePt t="161583" x="7715250" y="3260725"/>
          <p14:tracePt t="161591" x="7780338" y="3360738"/>
          <p14:tracePt t="161599" x="7815263" y="3484563"/>
          <p14:tracePt t="161607" x="7845425" y="3602038"/>
          <p14:tracePt t="161615" x="7845425" y="3708400"/>
          <p14:tracePt t="161621" x="7827963" y="3832225"/>
          <p14:tracePt t="161629" x="7762875" y="3960813"/>
          <p14:tracePt t="161637" x="7693025" y="4067175"/>
          <p14:tracePt t="161645" x="7586663" y="4178300"/>
          <p14:tracePt t="161653" x="7421563" y="4319588"/>
          <p14:tracePt t="161662" x="7281863" y="4419600"/>
          <p14:tracePt t="161669" x="7104063" y="4506913"/>
          <p14:tracePt t="161677" x="6899275" y="4595813"/>
          <p14:tracePt t="161685" x="6699250" y="4654550"/>
          <p14:tracePt t="161693" x="6505575" y="4689475"/>
          <p14:tracePt t="161701" x="6299200" y="4713288"/>
          <p14:tracePt t="161709" x="6099175" y="4713288"/>
          <p14:tracePt t="161717" x="5876925" y="4706938"/>
          <p14:tracePt t="161723" x="5676900" y="4660900"/>
          <p14:tracePt t="161731" x="5511800" y="4589463"/>
          <p14:tracePt t="161740" x="5370513" y="4506913"/>
          <p14:tracePt t="161747" x="5265738" y="4419600"/>
          <p14:tracePt t="161755" x="5176838" y="4337050"/>
          <p14:tracePt t="161763" x="5100638" y="4237038"/>
          <p14:tracePt t="161771" x="5041900" y="4154488"/>
          <p14:tracePt t="161781" x="5000625" y="4049713"/>
          <p14:tracePt t="161788" x="4972050" y="3949700"/>
          <p14:tracePt t="161795" x="4959350" y="3860800"/>
          <p14:tracePt t="161804" x="4959350" y="3784600"/>
          <p14:tracePt t="161811" x="4965700" y="3714750"/>
          <p14:tracePt t="161819" x="4989513" y="3649663"/>
          <p14:tracePt t="161826" x="5024438" y="3578225"/>
          <p14:tracePt t="161834" x="5083175" y="3484563"/>
          <p14:tracePt t="161841" x="5148263" y="3408363"/>
          <p14:tracePt t="161850" x="5235575" y="3332163"/>
          <p14:tracePt t="161858" x="5318125" y="3273425"/>
          <p14:tracePt t="161866" x="5407025" y="3232150"/>
          <p14:tracePt t="161873" x="5507038" y="3208338"/>
          <p14:tracePt t="161881" x="5594350" y="3190875"/>
          <p14:tracePt t="161889" x="5694363" y="3184525"/>
          <p14:tracePt t="161898" x="5794375" y="3184525"/>
          <p14:tracePt t="161905" x="5894388" y="3201988"/>
          <p14:tracePt t="161914" x="6005513" y="3238500"/>
          <p14:tracePt t="161921" x="6135688" y="3284538"/>
          <p14:tracePt t="161930" x="6270625" y="3355975"/>
          <p14:tracePt t="161935" x="6429375" y="3460750"/>
          <p14:tracePt t="161944" x="6553200" y="3567113"/>
          <p14:tracePt t="161951" x="6688138" y="3702050"/>
          <p14:tracePt t="161959" x="6792913" y="3878263"/>
          <p14:tracePt t="161967" x="6851650" y="3990975"/>
          <p14:tracePt t="161975" x="6864350" y="4089400"/>
          <p14:tracePt t="161984" x="6858000" y="4178300"/>
          <p14:tracePt t="161991" x="6823075" y="4278313"/>
          <p14:tracePt t="161999" x="6757988" y="4378325"/>
          <p14:tracePt t="162008" x="6688138" y="4465638"/>
          <p14:tracePt t="162015" x="6575425" y="4578350"/>
          <p14:tracePt t="162024" x="6446838" y="4683125"/>
          <p14:tracePt t="162031" x="6288088" y="4789488"/>
          <p14:tracePt t="162037" x="6153150" y="4872038"/>
          <p14:tracePt t="162045" x="6005513" y="4924425"/>
          <p14:tracePt t="162053" x="5888038" y="4948238"/>
          <p14:tracePt t="162062" x="5794375" y="4948238"/>
          <p14:tracePt t="162070" x="5724525" y="4948238"/>
          <p14:tracePt t="162078" x="5653088" y="4906963"/>
          <p14:tracePt t="162086" x="5607050" y="4859338"/>
          <p14:tracePt t="162094" x="5583238" y="4789488"/>
          <p14:tracePt t="162101" x="5565775" y="4700588"/>
          <p14:tracePt t="162110" x="5565775" y="4613275"/>
          <p14:tracePt t="162117" x="5576888" y="4537075"/>
          <p14:tracePt t="162126" x="5600700" y="4465638"/>
          <p14:tracePt t="162134" x="5646738" y="4406900"/>
          <p14:tracePt t="162140" x="5694363" y="4402138"/>
          <p14:tracePt t="162148" x="5724525" y="4402138"/>
          <p14:tracePt t="162156" x="5770563" y="4413250"/>
          <p14:tracePt t="162314" x="5759450" y="4413250"/>
          <p14:tracePt t="162322" x="5729288" y="4384675"/>
          <p14:tracePt t="162330" x="5700713" y="4319588"/>
          <p14:tracePt t="162338" x="5676900" y="4278313"/>
          <p14:tracePt t="162346" x="5659438" y="4248150"/>
          <p14:tracePt t="162352" x="5653088" y="4225925"/>
          <p14:tracePt t="162359" x="5653088" y="4206875"/>
          <p14:tracePt t="162368" x="5653088" y="4160838"/>
          <p14:tracePt t="162375" x="5670550" y="4102100"/>
          <p14:tracePt t="162384" x="5694363" y="4008438"/>
          <p14:tracePt t="162392" x="5718175" y="3908425"/>
          <p14:tracePt t="162400" x="5746750" y="3795713"/>
          <p14:tracePt t="162407" x="5770563" y="3678238"/>
          <p14:tracePt t="162416" x="5788025" y="3567113"/>
          <p14:tracePt t="162424" x="5805488" y="3455988"/>
          <p14:tracePt t="162432" x="5822950" y="3355975"/>
          <p14:tracePt t="162440" x="5846763" y="3243263"/>
          <p14:tracePt t="162448" x="5876925" y="3162300"/>
          <p14:tracePt t="162454" x="5905500" y="3103563"/>
          <p14:tracePt t="162462" x="5935663" y="3055938"/>
          <p14:tracePt t="162470" x="5959475" y="3032125"/>
          <p14:tracePt t="162478" x="5994400" y="3014663"/>
          <p14:tracePt t="162486" x="6029325" y="3003550"/>
          <p14:tracePt t="162494" x="6064250" y="3003550"/>
          <p14:tracePt t="162502" x="6129338" y="3003550"/>
          <p14:tracePt t="162510" x="6176963" y="3021013"/>
          <p14:tracePt t="162518" x="6253163" y="3044825"/>
          <p14:tracePt t="162526" x="6323013" y="3084513"/>
          <p14:tracePt t="162534" x="6405563" y="3132138"/>
          <p14:tracePt t="162542" x="6488113" y="3201988"/>
          <p14:tracePt t="162550" x="6592888" y="3290888"/>
          <p14:tracePt t="162558" x="6688138" y="3384550"/>
          <p14:tracePt t="162564" x="6823075" y="3502025"/>
          <p14:tracePt t="162572" x="6892925" y="3578225"/>
          <p14:tracePt t="162580" x="6969125" y="3649663"/>
          <p14:tracePt t="162588" x="7027863" y="3714750"/>
          <p14:tracePt t="162596" x="7069138" y="3760788"/>
          <p14:tracePt t="162604" x="7104063" y="3795713"/>
          <p14:tracePt t="162612" x="7134225" y="3832225"/>
          <p14:tracePt t="162620" x="7145338" y="3854450"/>
          <p14:tracePt t="162628" x="7151688" y="3871913"/>
          <p14:tracePt t="162636" x="7151688" y="3884613"/>
          <p14:tracePt t="162644" x="7140575" y="3895725"/>
          <p14:tracePt t="162652" x="7116763" y="3919538"/>
          <p14:tracePt t="162660" x="7081838" y="3943350"/>
          <p14:tracePt t="162666" x="7027863" y="3967163"/>
          <p14:tracePt t="162674" x="6958013" y="3990975"/>
          <p14:tracePt t="162682" x="6881813" y="4013200"/>
          <p14:tracePt t="162690" x="6764338" y="4043363"/>
          <p14:tracePt t="162698" x="6670675" y="4060825"/>
          <p14:tracePt t="162706" x="6557963" y="4067175"/>
          <p14:tracePt t="162714" x="6440488" y="4067175"/>
          <p14:tracePt t="162722" x="6335713" y="4067175"/>
          <p14:tracePt t="162730" x="6211888" y="4043363"/>
          <p14:tracePt t="162738" x="6111875" y="4019550"/>
          <p14:tracePt t="162746" x="6011863" y="3995738"/>
          <p14:tracePt t="162754" x="5929313" y="3949700"/>
          <p14:tracePt t="162762" x="5883275" y="3902075"/>
          <p14:tracePt t="162768" x="5846763" y="3854450"/>
          <p14:tracePt t="162776" x="5835650" y="3825875"/>
          <p14:tracePt t="162784" x="5835650" y="3784600"/>
          <p14:tracePt t="162792" x="5835650" y="3743325"/>
          <p14:tracePt t="162800" x="5859463" y="3690938"/>
          <p14:tracePt t="162808" x="5894388" y="3636963"/>
          <p14:tracePt t="162816" x="5942013" y="3608388"/>
          <p14:tracePt t="162824" x="6000750" y="3584575"/>
          <p14:tracePt t="162832" x="6059488" y="3573463"/>
          <p14:tracePt t="162840" x="6140450" y="3573463"/>
          <p14:tracePt t="162848" x="6229350" y="3573463"/>
          <p14:tracePt t="162856" x="6323013" y="3584575"/>
          <p14:tracePt t="162864" x="6423025" y="3602038"/>
          <p14:tracePt t="162872" x="6516688" y="3636963"/>
          <p14:tracePt t="162878" x="6592888" y="3660775"/>
          <p14:tracePt t="162886" x="6646863" y="3690938"/>
          <p14:tracePt t="162894" x="6681788" y="3719513"/>
          <p14:tracePt t="162902" x="6688138" y="3749675"/>
          <p14:tracePt t="162910" x="6688138" y="3767138"/>
          <p14:tracePt t="162918" x="6675438" y="3778250"/>
          <p14:tracePt t="163154" x="6675438" y="3784600"/>
          <p14:tracePt t="163162" x="6675438" y="3802063"/>
          <p14:tracePt t="163170" x="6646863" y="3860800"/>
          <p14:tracePt t="163178" x="6623050" y="3913188"/>
          <p14:tracePt t="163186" x="6592888" y="3967163"/>
          <p14:tracePt t="163192" x="6546850" y="4019550"/>
          <p14:tracePt t="163200" x="6481763" y="4071938"/>
          <p14:tracePt t="163208" x="6399213" y="4130675"/>
          <p14:tracePt t="163216" x="6316663" y="4167188"/>
          <p14:tracePt t="163224" x="6229350" y="4195763"/>
          <p14:tracePt t="163232" x="6129338" y="4213225"/>
          <p14:tracePt t="163240" x="6040438" y="4213225"/>
          <p14:tracePt t="163248" x="5964238" y="4202113"/>
          <p14:tracePt t="163256" x="5894388" y="4178300"/>
          <p14:tracePt t="163264" x="5818188" y="4154488"/>
          <p14:tracePt t="163272" x="5776913" y="4125913"/>
          <p14:tracePt t="163280" x="5724525" y="4095750"/>
          <p14:tracePt t="163288" x="5676900" y="4060825"/>
          <p14:tracePt t="163302" x="5588000" y="4002088"/>
          <p14:tracePt t="163310" x="5541963" y="3960813"/>
          <p14:tracePt t="163318" x="5507038" y="3937000"/>
          <p14:tracePt t="163326" x="5470525" y="3895725"/>
          <p14:tracePt t="163334" x="5435600" y="3860800"/>
          <p14:tracePt t="163342" x="5418138" y="3819525"/>
          <p14:tracePt t="163350" x="5383213" y="3773488"/>
          <p14:tracePt t="163358" x="5365750" y="3732213"/>
          <p14:tracePt t="163366" x="5348288" y="3660775"/>
          <p14:tracePt t="163374" x="5341938" y="3602038"/>
          <p14:tracePt t="163382" x="5341938" y="3549650"/>
          <p14:tracePt t="163390" x="5341938" y="3490913"/>
          <p14:tracePt t="163396" x="5348288" y="3449638"/>
          <p14:tracePt t="163404" x="5353050" y="3408363"/>
          <p14:tracePt t="163412" x="5370513" y="3367088"/>
          <p14:tracePt t="163420" x="5383213" y="3343275"/>
          <p14:tracePt t="163428" x="5394325" y="3308350"/>
          <p14:tracePt t="163436" x="5407025" y="3290888"/>
          <p14:tracePt t="163444" x="5418138" y="3273425"/>
          <p14:tracePt t="163452" x="5429250" y="3255963"/>
          <p14:tracePt t="163460" x="5448300" y="3243263"/>
          <p14:tracePt t="163468" x="5470525" y="3225800"/>
          <p14:tracePt t="163476" x="5494338" y="3201988"/>
          <p14:tracePt t="163484" x="5529263" y="3184525"/>
          <p14:tracePt t="163492" x="5583238" y="3162300"/>
          <p14:tracePt t="163500" x="5665788" y="3138488"/>
          <p14:tracePt t="163506" x="5735638" y="3121025"/>
          <p14:tracePt t="163514" x="5822950" y="3097213"/>
          <p14:tracePt t="163522" x="5922963" y="3079750"/>
          <p14:tracePt t="163530" x="6018213" y="3067050"/>
          <p14:tracePt t="163538" x="6146800" y="3038475"/>
          <p14:tracePt t="163546" x="6257925" y="3021013"/>
          <p14:tracePt t="163554" x="6394450" y="3003550"/>
          <p14:tracePt t="163562" x="6499225" y="2990850"/>
          <p14:tracePt t="163570" x="6605588" y="2986088"/>
          <p14:tracePt t="163578" x="6692900" y="2986088"/>
          <p14:tracePt t="163586" x="6781800" y="2986088"/>
          <p14:tracePt t="163594" x="6858000" y="2997200"/>
          <p14:tracePt t="163602" x="6923088" y="3008313"/>
          <p14:tracePt t="163608" x="6975475" y="3032125"/>
          <p14:tracePt t="163616" x="7034213" y="3062288"/>
          <p14:tracePt t="163624" x="7092950" y="3108325"/>
          <p14:tracePt t="163632" x="7158038" y="3167063"/>
          <p14:tracePt t="163640" x="7210425" y="3221038"/>
          <p14:tracePt t="163648" x="7275513" y="3284538"/>
          <p14:tracePt t="163656" x="7334250" y="3360738"/>
          <p14:tracePt t="163664" x="7386638" y="3432175"/>
          <p14:tracePt t="163672" x="7458075" y="3519488"/>
          <p14:tracePt t="163680" x="7516813" y="3602038"/>
          <p14:tracePt t="163688" x="7562850" y="3673475"/>
          <p14:tracePt t="163696" x="7604125" y="3736975"/>
          <p14:tracePt t="163704" x="7627938" y="3790950"/>
          <p14:tracePt t="163712" x="7634288" y="3819525"/>
          <p14:tracePt t="163718" x="7634288" y="3854450"/>
          <p14:tracePt t="163726" x="7616825" y="3884613"/>
          <p14:tracePt t="163734" x="7597775" y="3932238"/>
          <p14:tracePt t="163742" x="7558088" y="3984625"/>
          <p14:tracePt t="163750" x="7521575" y="4037013"/>
          <p14:tracePt t="163758" x="7475538" y="4095750"/>
          <p14:tracePt t="163766" x="7421563" y="4167188"/>
          <p14:tracePt t="163774" x="7375525" y="4237038"/>
          <p14:tracePt t="163782" x="7327900" y="4313238"/>
          <p14:tracePt t="163790" x="7281863" y="4384675"/>
          <p14:tracePt t="163798" x="7227888" y="4460875"/>
          <p14:tracePt t="163806" x="7181850" y="4519613"/>
          <p14:tracePt t="163812" x="7134225" y="4583113"/>
          <p14:tracePt t="163820" x="7086600" y="4637088"/>
          <p14:tracePt t="163828" x="7040563" y="4695825"/>
          <p14:tracePt t="163836" x="6992938" y="4748213"/>
          <p14:tracePt t="163844" x="6940550" y="4800600"/>
          <p14:tracePt t="163852" x="6881813" y="4841875"/>
          <p14:tracePt t="163860" x="6823075" y="4889500"/>
          <p14:tracePt t="163868" x="6757988" y="4930775"/>
          <p14:tracePt t="163876" x="6692900" y="4959350"/>
          <p14:tracePt t="163884" x="6623050" y="4983163"/>
          <p14:tracePt t="163892" x="6553200" y="5006975"/>
          <p14:tracePt t="163901" x="6481763" y="5018088"/>
          <p14:tracePt t="163908" x="6411913" y="5024438"/>
          <p14:tracePt t="163916" x="6335713" y="5013325"/>
          <p14:tracePt t="163924" x="6246813" y="5006975"/>
          <p14:tracePt t="163930" x="6164263" y="4972050"/>
          <p14:tracePt t="163938" x="6076950" y="4930775"/>
          <p14:tracePt t="163946" x="5976938" y="4872038"/>
          <p14:tracePt t="163954" x="5842000" y="4783138"/>
          <p14:tracePt t="163962" x="5753100" y="4706938"/>
          <p14:tracePt t="163970" x="5641975" y="4606925"/>
          <p14:tracePt t="163979" x="5546725" y="4513263"/>
          <p14:tracePt t="163986" x="5429250" y="4395788"/>
          <p14:tracePt t="163994" x="5353050" y="4306888"/>
          <p14:tracePt t="164002" x="5259388" y="4213225"/>
          <p14:tracePt t="164010" x="5189538" y="4125913"/>
          <p14:tracePt t="164018" x="5130800" y="4054475"/>
          <p14:tracePt t="164026" x="5083175" y="3971925"/>
          <p14:tracePt t="164032" x="5041900" y="3895725"/>
          <p14:tracePt t="164040" x="5006975" y="3825875"/>
          <p14:tracePt t="164048" x="4995863" y="3754438"/>
          <p14:tracePt t="164056" x="4983163" y="3684588"/>
          <p14:tracePt t="164064" x="4976813" y="3619500"/>
          <p14:tracePt t="164072" x="4976813" y="3549650"/>
          <p14:tracePt t="164080" x="4976813" y="3478213"/>
          <p14:tracePt t="164088" x="4995863" y="3425825"/>
          <p14:tracePt t="164096" x="5018088" y="3373438"/>
          <p14:tracePt t="164104" x="5048250" y="3332163"/>
          <p14:tracePt t="164112" x="5083175" y="3279775"/>
          <p14:tracePt t="164120" x="5130800" y="3232150"/>
          <p14:tracePt t="164128" x="5194300" y="3167063"/>
          <p14:tracePt t="164134" x="5272088" y="3103563"/>
          <p14:tracePt t="164142" x="5353050" y="3032125"/>
          <p14:tracePt t="164150" x="5459413" y="2944813"/>
          <p14:tracePt t="164158" x="5565775" y="2867025"/>
          <p14:tracePt t="164166" x="5683250" y="2790825"/>
          <p14:tracePt t="164174" x="5805488" y="2709863"/>
          <p14:tracePt t="164182" x="5918200" y="2655888"/>
          <p14:tracePt t="164190" x="6029325" y="2597150"/>
          <p14:tracePt t="164198" x="6170613" y="2555875"/>
          <p14:tracePt t="164206" x="6288088" y="2527300"/>
          <p14:tracePt t="164214" x="6423025" y="2509838"/>
          <p14:tracePt t="164222" x="6553200" y="2492375"/>
          <p14:tracePt t="164230" x="6699250" y="2479675"/>
          <p14:tracePt t="164236" x="6827838" y="2497138"/>
          <p14:tracePt t="164244" x="6999288" y="2514600"/>
          <p14:tracePt t="164252" x="7175500" y="2562225"/>
          <p14:tracePt t="164260" x="7399338" y="2632075"/>
          <p14:tracePt t="164268" x="7569200" y="2703513"/>
          <p14:tracePt t="164276" x="7704138" y="2773363"/>
          <p14:tracePt t="164284" x="7815263" y="2844800"/>
          <p14:tracePt t="164292" x="7904163" y="2908300"/>
          <p14:tracePt t="164302" x="7969250" y="2973388"/>
          <p14:tracePt t="164308" x="8010525" y="3038475"/>
          <p14:tracePt t="164316" x="8039100" y="3090863"/>
          <p14:tracePt t="164324" x="8056563" y="3143250"/>
          <p14:tracePt t="164332" x="8069263" y="3201988"/>
          <p14:tracePt t="164340" x="8069263" y="3273425"/>
          <p14:tracePt t="164346" x="8074025" y="3332163"/>
          <p14:tracePt t="164354" x="8074025" y="3402013"/>
          <p14:tracePt t="164362" x="8074025" y="3460750"/>
          <p14:tracePt t="164370" x="8069263" y="3519488"/>
          <p14:tracePt t="164378" x="8069263" y="3602038"/>
          <p14:tracePt t="164386" x="8062913" y="3660775"/>
          <p14:tracePt t="164394" x="8062913" y="3708400"/>
          <p14:tracePt t="164402" x="8062913" y="3749675"/>
          <p14:tracePt t="164410" x="8062913" y="3819525"/>
          <p14:tracePt t="164418" x="8062913" y="3867150"/>
          <p14:tracePt t="164426" x="8062913" y="3919538"/>
          <p14:tracePt t="164434" x="8045450" y="3971925"/>
          <p14:tracePt t="164442" x="8021638" y="4030663"/>
          <p14:tracePt t="164448" x="7997825" y="4084638"/>
          <p14:tracePt t="164456" x="7969250" y="4148138"/>
          <p14:tracePt t="164464" x="7939088" y="4202113"/>
          <p14:tracePt t="164472" x="7910513" y="4243388"/>
          <p14:tracePt t="164480" x="7880350" y="4289425"/>
          <p14:tracePt t="164488" x="7839075" y="4330700"/>
          <p14:tracePt t="164496" x="7804150" y="4378325"/>
          <p14:tracePt t="164504" x="7756525" y="4424363"/>
          <p14:tracePt t="164512" x="7721600" y="4460875"/>
          <p14:tracePt t="164520" x="7680325" y="4483100"/>
          <p14:tracePt t="164528" x="7645400" y="4513263"/>
          <p14:tracePt t="164536" x="7597775" y="4530725"/>
          <p14:tracePt t="164544" x="7562850" y="4554538"/>
          <p14:tracePt t="164550" x="7521575" y="4572000"/>
          <p14:tracePt t="164558" x="7469188" y="4589463"/>
          <p14:tracePt t="164566" x="7416800" y="4619625"/>
          <p14:tracePt t="164574" x="7362825" y="4637088"/>
          <p14:tracePt t="164582" x="7304088" y="4648200"/>
          <p14:tracePt t="164590" x="7245350" y="4665663"/>
          <p14:tracePt t="164598" x="7186613" y="4672013"/>
          <p14:tracePt t="164606" x="7127875" y="4672013"/>
          <p14:tracePt t="164614" x="7058025" y="4672013"/>
          <p14:tracePt t="164622" x="6975475" y="4654550"/>
          <p14:tracePt t="164630" x="6905625" y="4630738"/>
          <p14:tracePt t="164638" x="6840538" y="4602163"/>
          <p14:tracePt t="164646" x="6769100" y="4578350"/>
          <p14:tracePt t="164654" x="6710363" y="4541838"/>
          <p14:tracePt t="164660" x="6657975" y="4524375"/>
          <p14:tracePt t="164668" x="6592888" y="4502150"/>
          <p14:tracePt t="164676" x="6540500" y="4478338"/>
          <p14:tracePt t="164684" x="6499225" y="4460875"/>
          <p14:tracePt t="164692" x="6457950" y="4448175"/>
          <p14:tracePt t="164701" x="6416675" y="4437063"/>
          <p14:tracePt t="164708" x="6375400" y="4419600"/>
          <p14:tracePt t="164716" x="6311900" y="4395788"/>
          <p14:tracePt t="164724" x="6257925" y="4371975"/>
          <p14:tracePt t="164732" x="6199188" y="4348163"/>
          <p14:tracePt t="164740" x="6122988" y="4319588"/>
          <p14:tracePt t="164748" x="6035675" y="4284663"/>
          <p14:tracePt t="164756" x="5964238" y="4254500"/>
          <p14:tracePt t="164762" x="5894388" y="4225925"/>
          <p14:tracePt t="164770" x="5818188" y="4189413"/>
          <p14:tracePt t="164778" x="5759450" y="4178300"/>
          <p14:tracePt t="164786" x="5718175" y="4154488"/>
          <p14:tracePt t="164794" x="5676900" y="4148138"/>
          <p14:tracePt t="164802" x="5641975" y="4143375"/>
          <p14:tracePt t="164810" x="5629275" y="4137025"/>
          <p14:tracePt t="164818" x="5611813" y="4137025"/>
          <p14:tracePt t="164826" x="5600700" y="4137025"/>
          <p14:tracePt t="164850" x="5594350" y="4137025"/>
          <p14:tracePt t="164872" x="5588000" y="4137025"/>
          <p14:tracePt t="164880" x="5583238" y="4148138"/>
          <p14:tracePt t="164888" x="5576888" y="4154488"/>
          <p14:tracePt t="164896" x="5565775" y="4160838"/>
          <p14:tracePt t="164904" x="5553075" y="4171950"/>
          <p14:tracePt t="164912" x="5541963" y="4189413"/>
          <p14:tracePt t="164920" x="5529263" y="4202113"/>
          <p14:tracePt t="164928" x="5518150" y="4213225"/>
          <p14:tracePt t="164936" x="5507038" y="4219575"/>
          <p14:tracePt t="164944" x="5494338" y="4225925"/>
          <p14:tracePt t="164952" x="5483225" y="4237038"/>
          <p14:tracePt t="164960" x="5476875" y="4243388"/>
          <p14:tracePt t="164966" x="5459413" y="4248150"/>
          <p14:tracePt t="164974" x="5448300" y="4254500"/>
          <p14:tracePt t="164990" x="5435600" y="4254500"/>
          <p14:tracePt t="164998" x="5429250" y="4254500"/>
          <p14:tracePt t="165014" x="5418138" y="4248150"/>
          <p14:tracePt t="165022" x="5407025" y="4243388"/>
          <p14:tracePt t="165030" x="5400675" y="4230688"/>
          <p14:tracePt t="165038" x="5389563" y="4206875"/>
          <p14:tracePt t="165046" x="5383213" y="4189413"/>
          <p14:tracePt t="165054" x="5353050" y="4143375"/>
          <p14:tracePt t="165062" x="5330825" y="4102100"/>
          <p14:tracePt t="165068" x="5307013" y="4049713"/>
          <p14:tracePt t="165076" x="5289550" y="3984625"/>
          <p14:tracePt t="165084" x="5276850" y="3925888"/>
          <p14:tracePt t="165093" x="5272088" y="3854450"/>
          <p14:tracePt t="165100" x="5272088" y="3790950"/>
          <p14:tracePt t="165108" x="5272088" y="3708400"/>
          <p14:tracePt t="165116" x="5272088" y="3632200"/>
          <p14:tracePt t="165124" x="5272088" y="3560763"/>
          <p14:tracePt t="165132" x="5283200" y="3508375"/>
          <p14:tracePt t="165140" x="5300663" y="3438525"/>
          <p14:tracePt t="165148" x="5318125" y="3367088"/>
          <p14:tracePt t="165156" x="5353050" y="3308350"/>
          <p14:tracePt t="165164" x="5389563" y="3255963"/>
          <p14:tracePt t="165172" x="5435600" y="3179763"/>
          <p14:tracePt t="165178" x="5500688" y="3125788"/>
          <p14:tracePt t="165186" x="5565775" y="3067050"/>
          <p14:tracePt t="165194" x="5629275" y="3021013"/>
          <p14:tracePt t="165202" x="5688013" y="2990850"/>
          <p14:tracePt t="165210" x="5753100" y="2949575"/>
          <p14:tracePt t="165218" x="5805488" y="2925763"/>
          <p14:tracePt t="165226" x="5859463" y="2903538"/>
          <p14:tracePt t="165234" x="5888038" y="2897188"/>
          <p14:tracePt t="165242" x="5942013" y="2886075"/>
          <p14:tracePt t="165250" x="5981700" y="2867025"/>
          <p14:tracePt t="165258" x="6022975" y="2855913"/>
          <p14:tracePt t="165266" x="6076950" y="2838450"/>
          <p14:tracePt t="165272" x="6157913" y="2827338"/>
          <p14:tracePt t="165280" x="6223000" y="2814638"/>
          <p14:tracePt t="165288" x="6323013" y="2814638"/>
          <p14:tracePt t="165296" x="6423025" y="2814638"/>
          <p14:tracePt t="165304" x="6557963" y="2832100"/>
          <p14:tracePt t="165312" x="6781800" y="2844800"/>
          <p14:tracePt t="165320" x="6992938" y="2879725"/>
          <p14:tracePt t="165328" x="7269163" y="2944813"/>
          <p14:tracePt t="165336" x="7534275" y="3021013"/>
          <p14:tracePt t="165344" x="7786688" y="3084513"/>
          <p14:tracePt t="165352" x="7991475" y="3155950"/>
          <p14:tracePt t="165360" x="8156575" y="3225800"/>
          <p14:tracePt t="165368" x="8250238" y="3255963"/>
          <p14:tracePt t="165376" x="8308975" y="3279775"/>
          <p14:tracePt t="165384" x="8345488" y="3302000"/>
          <p14:tracePt t="165390" x="8367713" y="3321050"/>
          <p14:tracePt t="165398" x="8380413" y="3332163"/>
          <p14:tracePt t="165406" x="8391525" y="3338513"/>
          <p14:tracePt t="165414" x="8397875" y="3355975"/>
          <p14:tracePt t="165422" x="8408988" y="3384550"/>
          <p14:tracePt t="165430" x="8426450" y="3419475"/>
          <p14:tracePt t="165438" x="8443913" y="3460750"/>
          <p14:tracePt t="165446" x="8456613" y="3525838"/>
          <p14:tracePt t="165454" x="8491538" y="3608388"/>
          <p14:tracePt t="165462" x="8515350" y="3684588"/>
          <p14:tracePt t="165470" x="8532813" y="3767138"/>
          <p14:tracePt t="165478" x="8543925" y="3843338"/>
          <p14:tracePt t="165486" x="8556625" y="3954463"/>
          <p14:tracePt t="165492" x="8556625" y="4043363"/>
          <p14:tracePt t="165500" x="8556625" y="4119563"/>
          <p14:tracePt t="165508" x="8550275" y="4195763"/>
          <p14:tracePt t="165516" x="8543925" y="4284663"/>
          <p14:tracePt t="165524" x="8539163" y="4354513"/>
          <p14:tracePt t="165532" x="8521700" y="4437063"/>
          <p14:tracePt t="165540" x="8497888" y="4506913"/>
          <p14:tracePt t="165548" x="8474075" y="4578350"/>
          <p14:tracePt t="165556" x="8443913" y="4648200"/>
          <p14:tracePt t="165564" x="8408988" y="4713288"/>
          <p14:tracePt t="165572" x="8367713" y="4783138"/>
          <p14:tracePt t="165580" x="8321675" y="4848225"/>
          <p14:tracePt t="165588" x="8274050" y="4913313"/>
          <p14:tracePt t="165594" x="8221663" y="4976813"/>
          <p14:tracePt t="165602" x="8145463" y="5030788"/>
          <p14:tracePt t="165610" x="8062913" y="5100638"/>
          <p14:tracePt t="165618" x="7991475" y="5130800"/>
          <p14:tracePt t="165626" x="7910513" y="5153025"/>
          <p14:tracePt t="165634" x="7827963" y="5176838"/>
          <p14:tracePt t="165642" x="7751763" y="5189538"/>
          <p14:tracePt t="165650" x="7662863" y="5189538"/>
          <p14:tracePt t="165658" x="7562850" y="5183188"/>
          <p14:tracePt t="165666" x="7445375" y="5176838"/>
          <p14:tracePt t="165674" x="7327900" y="5159375"/>
          <p14:tracePt t="165682" x="7234238" y="5135563"/>
          <p14:tracePt t="165690" x="7116763" y="5106988"/>
          <p14:tracePt t="165696" x="7016750" y="5083175"/>
          <p14:tracePt t="165704" x="6940550" y="5065713"/>
          <p14:tracePt t="165712" x="6881813" y="5054600"/>
          <p14:tracePt t="165720" x="6827838" y="5048250"/>
          <p14:tracePt t="165728" x="6799263" y="5048250"/>
          <p14:tracePt t="165736" x="6788150" y="5030788"/>
          <p14:tracePt t="165744" x="6781800" y="5018088"/>
          <p14:tracePt t="165752" x="6792913" y="5006975"/>
          <p14:tracePt t="165886" x="6799263" y="5006975"/>
          <p14:tracePt t="165894" x="6816725" y="4995863"/>
          <p14:tracePt t="165902" x="6827838" y="4976813"/>
          <p14:tracePt t="165908" x="6823075" y="4954588"/>
          <p14:tracePt t="165916" x="6799263" y="4937125"/>
          <p14:tracePt t="165924" x="6751638" y="4913313"/>
          <p14:tracePt t="165932" x="6705600" y="4913313"/>
          <p14:tracePt t="165940" x="6629400" y="4913313"/>
          <p14:tracePt t="165948" x="6557963" y="4913313"/>
          <p14:tracePt t="165956" x="6481763" y="4906963"/>
          <p14:tracePt t="165964" x="6388100" y="4889500"/>
          <p14:tracePt t="165972" x="6311900" y="4883150"/>
          <p14:tracePt t="165980" x="6240463" y="4865688"/>
          <p14:tracePt t="165988" x="6181725" y="4854575"/>
          <p14:tracePt t="165996" x="6118225" y="4830763"/>
          <p14:tracePt t="166004" x="6059488" y="4795838"/>
          <p14:tracePt t="166012" x="5994400" y="4772025"/>
          <p14:tracePt t="166018" x="5922963" y="4737100"/>
          <p14:tracePt t="166026" x="5846763" y="4683125"/>
          <p14:tracePt t="166034" x="5764213" y="4637088"/>
          <p14:tracePt t="166042" x="5670550" y="4565650"/>
          <p14:tracePt t="166050" x="5570538" y="4502150"/>
          <p14:tracePt t="166058" x="5465763" y="4424363"/>
          <p14:tracePt t="166066" x="5394325" y="4360863"/>
          <p14:tracePt t="166074" x="5318125" y="4302125"/>
          <p14:tracePt t="166082" x="5265738" y="4237038"/>
          <p14:tracePt t="166090" x="5211763" y="4167188"/>
          <p14:tracePt t="166098" x="5183188" y="4095750"/>
          <p14:tracePt t="166106" x="5153025" y="4043363"/>
          <p14:tracePt t="166114" x="5130800" y="3978275"/>
          <p14:tracePt t="166120" x="5113338" y="3925888"/>
          <p14:tracePt t="166128" x="5106988" y="3895725"/>
          <p14:tracePt t="166136" x="5106988" y="3854450"/>
          <p14:tracePt t="166144" x="5106988" y="3843338"/>
          <p14:tracePt t="166152" x="5106988" y="3819525"/>
          <p14:tracePt t="166161" x="5106988" y="3795713"/>
          <p14:tracePt t="166168" x="5106988" y="3767138"/>
          <p14:tracePt t="166176" x="5106988" y="3736975"/>
          <p14:tracePt t="166184" x="5106988" y="3695700"/>
          <p14:tracePt t="166192" x="5106988" y="3667125"/>
          <p14:tracePt t="166200" x="5100638" y="3636963"/>
          <p14:tracePt t="166208" x="5094288" y="3597275"/>
          <p14:tracePt t="166214" x="5094288" y="3556000"/>
          <p14:tracePt t="166222" x="5089525" y="3514725"/>
          <p14:tracePt t="166230" x="5083175" y="3473450"/>
          <p14:tracePt t="166238" x="5072063" y="3432175"/>
          <p14:tracePt t="166246" x="5072063" y="3390900"/>
          <p14:tracePt t="166254" x="5072063" y="3343275"/>
          <p14:tracePt t="166262" x="5072063" y="3302000"/>
          <p14:tracePt t="166270" x="5076825" y="3260725"/>
          <p14:tracePt t="166278" x="5083175" y="3225800"/>
          <p14:tracePt t="166302" x="5113338" y="3167063"/>
          <p14:tracePt t="166310" x="5124450" y="3149600"/>
          <p14:tracePt t="166316" x="5135563" y="3138488"/>
          <p14:tracePt t="166324" x="5153025" y="3121025"/>
          <p14:tracePt t="166332" x="5189538" y="3103563"/>
          <p14:tracePt t="166340" x="5211763" y="3079750"/>
          <p14:tracePt t="166348" x="5259388" y="3049588"/>
          <p14:tracePt t="166356" x="5300663" y="3021013"/>
          <p14:tracePt t="166364" x="5365750" y="2986088"/>
          <p14:tracePt t="166372" x="5435600" y="2949575"/>
          <p14:tracePt t="166380" x="5518150" y="2908300"/>
          <p14:tracePt t="166388" x="5611813" y="2879725"/>
          <p14:tracePt t="166396" x="5711825" y="2832100"/>
          <p14:tracePt t="166404" x="5818188" y="2797175"/>
          <p14:tracePt t="166412" x="5964238" y="2749550"/>
          <p14:tracePt t="166420" x="6105525" y="2709863"/>
          <p14:tracePt t="166426" x="6240463" y="2668588"/>
          <p14:tracePt t="166434" x="6381750" y="2638425"/>
          <p14:tracePt t="166442" x="6481763" y="2614613"/>
          <p14:tracePt t="166450" x="6575425" y="2597150"/>
          <p14:tracePt t="166458" x="6664325" y="2579688"/>
          <p14:tracePt t="166466" x="6746875" y="2573338"/>
          <p14:tracePt t="166474" x="6816725" y="2573338"/>
          <p14:tracePt t="166482" x="6864350" y="2573338"/>
          <p14:tracePt t="166490" x="6916738" y="2573338"/>
          <p14:tracePt t="166498" x="6958013" y="2579688"/>
          <p14:tracePt t="166506" x="6986588" y="2590800"/>
          <p14:tracePt t="166514" x="7027863" y="2603500"/>
          <p14:tracePt t="166522" x="7081838" y="2614613"/>
          <p14:tracePt t="166530" x="7116763" y="2638425"/>
          <p14:tracePt t="166536" x="7151688" y="2655888"/>
          <p14:tracePt t="166544" x="7186613" y="2679700"/>
          <p14:tracePt t="166552" x="7216775" y="2697163"/>
          <p14:tracePt t="166560" x="7262813" y="2727325"/>
          <p14:tracePt t="166568" x="7299325" y="2755900"/>
          <p14:tracePt t="166576" x="7340600" y="2786063"/>
          <p14:tracePt t="166584" x="7386638" y="2820988"/>
          <p14:tracePt t="166592" x="7421563" y="2862263"/>
          <p14:tracePt t="166600" x="7469188" y="2897188"/>
          <p14:tracePt t="166608" x="7516813" y="2944813"/>
          <p14:tracePt t="166616" x="7551738" y="2997200"/>
          <p14:tracePt t="166624" x="7593013" y="3049588"/>
          <p14:tracePt t="166632" x="7639050" y="3103563"/>
          <p14:tracePt t="166638" x="7680325" y="3179763"/>
          <p14:tracePt t="166646" x="7727950" y="3249613"/>
          <p14:tracePt t="166654" x="7769225" y="3321050"/>
          <p14:tracePt t="166662" x="7797800" y="3397250"/>
          <p14:tracePt t="166670" x="7839075" y="3467100"/>
          <p14:tracePt t="166678" x="7862888" y="3536950"/>
          <p14:tracePt t="166686" x="7893050" y="3602038"/>
          <p14:tracePt t="166694" x="7915275" y="3660775"/>
          <p14:tracePt t="166702" x="7932738" y="3719513"/>
          <p14:tracePt t="166710" x="7945438" y="3773488"/>
          <p14:tracePt t="166718" x="7956550" y="3825875"/>
          <p14:tracePt t="166726" x="7962900" y="3884613"/>
          <p14:tracePt t="166734" x="7962900" y="3932238"/>
          <p14:tracePt t="166740" x="7951788" y="3984625"/>
          <p14:tracePt t="166748" x="7939088" y="4037013"/>
          <p14:tracePt t="166756" x="7921625" y="4089400"/>
          <p14:tracePt t="166764" x="7904163" y="4130675"/>
          <p14:tracePt t="166772" x="7880350" y="4167188"/>
          <p14:tracePt t="166780" x="7851775" y="4202113"/>
          <p14:tracePt t="166788" x="7832725" y="4237038"/>
          <p14:tracePt t="166796" x="7797800" y="4271963"/>
          <p14:tracePt t="166804" x="7769225" y="4306888"/>
          <p14:tracePt t="166812" x="7739063" y="4343400"/>
          <p14:tracePt t="166820" x="7710488" y="4378325"/>
          <p14:tracePt t="166828" x="7680325" y="4413250"/>
          <p14:tracePt t="166836" x="7645400" y="4448175"/>
          <p14:tracePt t="166844" x="7610475" y="4483100"/>
          <p14:tracePt t="166850" x="7575550" y="4519613"/>
          <p14:tracePt t="166858" x="7527925" y="4560888"/>
          <p14:tracePt t="166866" x="7475538" y="4606925"/>
          <p14:tracePt t="166874" x="7410450" y="4654550"/>
          <p14:tracePt t="166882" x="7340600" y="4700588"/>
          <p14:tracePt t="166890" x="7275513" y="4730750"/>
          <p14:tracePt t="166898" x="7204075" y="4772025"/>
          <p14:tracePt t="166906" x="7123113" y="4795838"/>
          <p14:tracePt t="166915" x="7051675" y="4830763"/>
          <p14:tracePt t="166922" x="6964363" y="4854575"/>
          <p14:tracePt t="166930" x="6864350" y="4872038"/>
          <p14:tracePt t="166938" x="6781800" y="4895850"/>
          <p14:tracePt t="166946" x="6681788" y="4918075"/>
          <p14:tracePt t="166952" x="6588125" y="4937125"/>
          <p14:tracePt t="166960" x="6475413" y="4954588"/>
          <p14:tracePt t="166968" x="6346825" y="4959350"/>
          <p14:tracePt t="166976" x="6223000" y="4972050"/>
          <p14:tracePt t="166984" x="6059488" y="4972050"/>
          <p14:tracePt t="166992" x="5922963" y="4972050"/>
          <p14:tracePt t="167000" x="5729288" y="4954588"/>
          <p14:tracePt t="167008" x="5541963" y="4930775"/>
          <p14:tracePt t="167016" x="5365750" y="4889500"/>
          <p14:tracePt t="167024" x="5211763" y="4865688"/>
          <p14:tracePt t="167032" x="5076825" y="4837113"/>
          <p14:tracePt t="167041" x="4954588" y="4800600"/>
          <p14:tracePt t="167048" x="4876800" y="4778375"/>
          <p14:tracePt t="167054" x="4795838" y="4737100"/>
          <p14:tracePt t="167062" x="4730750" y="4695825"/>
          <p14:tracePt t="167070" x="4665663" y="4641850"/>
          <p14:tracePt t="167078" x="4619625" y="4578350"/>
          <p14:tracePt t="167086" x="4572000" y="4513263"/>
          <p14:tracePt t="167094" x="4524375" y="4437063"/>
          <p14:tracePt t="167102" x="4471988" y="4360863"/>
          <p14:tracePt t="167110" x="4430713" y="4254500"/>
          <p14:tracePt t="167118" x="4384675" y="4143375"/>
          <p14:tracePt t="167126" x="4348163" y="4043363"/>
          <p14:tracePt t="167134" x="4325938" y="3943350"/>
          <p14:tracePt t="167142" x="4319588" y="3860800"/>
          <p14:tracePt t="167150" x="4319588" y="3795713"/>
          <p14:tracePt t="167158" x="4319588" y="3725863"/>
          <p14:tracePt t="167164" x="4325938" y="3667125"/>
          <p14:tracePt t="167172" x="4343400" y="3597275"/>
          <p14:tracePt t="167181" x="4371975" y="3525838"/>
          <p14:tracePt t="167188" x="4406900" y="3443288"/>
          <p14:tracePt t="167196" x="4454525" y="3360738"/>
          <p14:tracePt t="167204" x="4506913" y="3279775"/>
          <p14:tracePt t="167212" x="4560888" y="3197225"/>
          <p14:tracePt t="167220" x="4624388" y="3097213"/>
          <p14:tracePt t="167228" x="4695825" y="3014663"/>
          <p14:tracePt t="167236" x="4759325" y="2925763"/>
          <p14:tracePt t="167244" x="4837113" y="2849563"/>
          <p14:tracePt t="167252" x="4937125" y="2768600"/>
          <p14:tracePt t="167260" x="5018088" y="2720975"/>
          <p14:tracePt t="167266" x="5100638" y="2673350"/>
          <p14:tracePt t="167274" x="5200650" y="2644775"/>
          <p14:tracePt t="167282" x="5324475" y="2620963"/>
          <p14:tracePt t="167303" x="5659438" y="2638425"/>
          <p14:tracePt t="167306" x="5864225" y="2662238"/>
          <p14:tracePt t="167314" x="6099175" y="2720975"/>
          <p14:tracePt t="167322" x="6335713" y="2773363"/>
          <p14:tracePt t="167330" x="6557963" y="2832100"/>
          <p14:tracePt t="167338" x="6775450" y="2890838"/>
          <p14:tracePt t="167346" x="6999288" y="2967038"/>
          <p14:tracePt t="167354" x="7223125" y="3044825"/>
          <p14:tracePt t="167362" x="7421563" y="3114675"/>
          <p14:tracePt t="167370" x="7639050" y="3225800"/>
          <p14:tracePt t="167376" x="7869238" y="3343275"/>
          <p14:tracePt t="167384" x="8062913" y="3467100"/>
          <p14:tracePt t="167392" x="8232775" y="3597275"/>
          <p14:tracePt t="167400" x="8362950" y="3725863"/>
          <p14:tracePt t="167408" x="8456613" y="3854450"/>
          <p14:tracePt t="167416" x="8521700" y="3949700"/>
          <p14:tracePt t="167424" x="8556625" y="4054475"/>
          <p14:tracePt t="167432" x="8567738" y="4137025"/>
          <p14:tracePt t="167440" x="8567738" y="4225925"/>
          <p14:tracePt t="167448" x="8567738" y="4313238"/>
          <p14:tracePt t="167456" x="8550275" y="4402138"/>
          <p14:tracePt t="167464" x="8526463" y="4489450"/>
          <p14:tracePt t="167470" x="8497888" y="4572000"/>
          <p14:tracePt t="167478" x="8443913" y="4665663"/>
          <p14:tracePt t="167486" x="8404225" y="4737100"/>
          <p14:tracePt t="167494" x="8356600" y="4818063"/>
          <p14:tracePt t="167502" x="8315325" y="4889500"/>
          <p14:tracePt t="167510" x="8274050" y="4954588"/>
          <p14:tracePt t="167518" x="8245475" y="5006975"/>
          <p14:tracePt t="167526" x="8208963" y="5054600"/>
          <p14:tracePt t="167534" x="8180388" y="5076825"/>
          <p14:tracePt t="167542" x="8150225" y="5113338"/>
          <p14:tracePt t="167550" x="8128000" y="5148263"/>
          <p14:tracePt t="167558" x="8097838" y="5176838"/>
          <p14:tracePt t="167566" x="8080375" y="5194300"/>
          <p14:tracePt t="167574" x="8056563" y="5218113"/>
          <p14:tracePt t="167582" x="8027988" y="5248275"/>
          <p14:tracePt t="167588" x="7997825" y="5283200"/>
          <p14:tracePt t="167596" x="7962900" y="5300663"/>
          <p14:tracePt t="167604" x="7921625" y="5341938"/>
          <p14:tracePt t="167612" x="7874000" y="5359400"/>
          <p14:tracePt t="167620" x="7832725" y="5383213"/>
          <p14:tracePt t="167628" x="7780338" y="5407025"/>
          <p14:tracePt t="167636" x="7727950" y="5418138"/>
          <p14:tracePt t="167644" x="7680325" y="5435600"/>
          <p14:tracePt t="167652" x="7616825" y="5441950"/>
          <p14:tracePt t="167660" x="7569200" y="5441950"/>
          <p14:tracePt t="167668" x="7527925" y="5441950"/>
          <p14:tracePt t="167676" x="7486650" y="5441950"/>
          <p14:tracePt t="167684" x="7445375" y="5435600"/>
          <p14:tracePt t="167690" x="7404100" y="5418138"/>
          <p14:tracePt t="167698" x="7362825" y="5411788"/>
          <p14:tracePt t="167706" x="7310438" y="5400675"/>
          <p14:tracePt t="167714" x="7258050" y="5376863"/>
          <p14:tracePt t="167722" x="7186613" y="5370513"/>
          <p14:tracePt t="167730" x="7116763" y="5353050"/>
          <p14:tracePt t="167738" x="7051675" y="5348288"/>
          <p14:tracePt t="167746" x="6964363" y="5335588"/>
          <p14:tracePt t="167754" x="6892925" y="5330825"/>
          <p14:tracePt t="167763" x="6823075" y="5330825"/>
          <p14:tracePt t="167770" x="6751638" y="5324475"/>
          <p14:tracePt t="167778" x="6705600" y="5324475"/>
          <p14:tracePt t="167786" x="6651625" y="5324475"/>
          <p14:tracePt t="167792" x="6623050" y="5324475"/>
          <p14:tracePt t="167800" x="6605588" y="5324475"/>
          <p14:tracePt t="167808" x="6599238" y="5324475"/>
          <p14:tracePt t="167903" x="6592888" y="5324475"/>
          <p14:tracePt t="167910" x="6588125" y="5324475"/>
          <p14:tracePt t="167918" x="6581775" y="5324475"/>
          <p14:tracePt t="167926" x="6564313" y="5324475"/>
          <p14:tracePt t="167934" x="6540500" y="5330825"/>
          <p14:tracePt t="167942" x="6511925" y="5330825"/>
          <p14:tracePt t="167950" x="6492875" y="5330825"/>
          <p14:tracePt t="167958" x="6464300" y="5330825"/>
          <p14:tracePt t="167966" x="6423025" y="5330825"/>
          <p14:tracePt t="167974" x="6388100" y="5330825"/>
          <p14:tracePt t="167983" x="6329363" y="5311775"/>
          <p14:tracePt t="167990" x="6270625" y="5300663"/>
          <p14:tracePt t="167998" x="6218238" y="5276850"/>
          <p14:tracePt t="168004" x="6153150" y="5253038"/>
          <p14:tracePt t="168012" x="6088063" y="5211763"/>
          <p14:tracePt t="168020" x="6029325" y="5183188"/>
          <p14:tracePt t="168028" x="5953125" y="5130800"/>
          <p14:tracePt t="168036" x="5883275" y="5083175"/>
          <p14:tracePt t="168044" x="5818188" y="5030788"/>
          <p14:tracePt t="168052" x="5753100" y="4972050"/>
          <p14:tracePt t="168060" x="5700713" y="4906963"/>
          <p14:tracePt t="168068" x="5635625" y="4841875"/>
          <p14:tracePt t="168076" x="5576888" y="4778375"/>
          <p14:tracePt t="168084" x="5529263" y="4706938"/>
          <p14:tracePt t="168092" x="5494338" y="4641850"/>
          <p14:tracePt t="168101" x="5476875" y="4583113"/>
          <p14:tracePt t="168108" x="5441950" y="4519613"/>
          <p14:tracePt t="168114" x="5429250" y="4465638"/>
          <p14:tracePt t="168122" x="5418138" y="4419600"/>
          <p14:tracePt t="168130" x="5411788" y="4365625"/>
          <p14:tracePt t="168138" x="5411788" y="4319588"/>
          <p14:tracePt t="168146" x="5411788" y="4260850"/>
          <p14:tracePt t="168154" x="5411788" y="4206875"/>
          <p14:tracePt t="168162" x="5418138" y="4148138"/>
          <p14:tracePt t="168170" x="5424488" y="4078288"/>
          <p14:tracePt t="168178" x="5429250" y="4019550"/>
          <p14:tracePt t="168186" x="5448300" y="3960813"/>
          <p14:tracePt t="168194" x="5459413" y="3890963"/>
          <p14:tracePt t="168202" x="5476875" y="3836988"/>
          <p14:tracePt t="168210" x="5500688" y="3784600"/>
          <p14:tracePt t="168216" x="5507038" y="3754438"/>
          <p14:tracePt t="168224" x="5529263" y="3702050"/>
          <p14:tracePt t="168232" x="5535613" y="3678238"/>
          <p14:tracePt t="168240" x="5546725" y="3656013"/>
          <p14:tracePt t="168248" x="5553075" y="3636963"/>
          <p14:tracePt t="168256" x="5570538" y="3614738"/>
          <p14:tracePt t="168264" x="5576888" y="3597275"/>
          <p14:tracePt t="168272" x="5588000" y="3578225"/>
          <p14:tracePt t="168280" x="5607050" y="3567113"/>
          <p14:tracePt t="168288" x="5624513" y="3556000"/>
          <p14:tracePt t="168296" x="5646738" y="3536950"/>
          <p14:tracePt t="168304" x="5683250" y="3519488"/>
          <p14:tracePt t="168323" x="5770563" y="3484563"/>
          <p14:tracePt t="168326" x="5818188" y="3460750"/>
          <p14:tracePt t="168334" x="5870575" y="3455988"/>
          <p14:tracePt t="168343" x="5922963" y="3432175"/>
          <p14:tracePt t="168350" x="5976938" y="3414713"/>
          <p14:tracePt t="168358" x="6022975" y="3408363"/>
          <p14:tracePt t="168366" x="6070600" y="3397250"/>
          <p14:tracePt t="168374" x="6118225" y="3379788"/>
          <p14:tracePt t="168382" x="6164263" y="3367088"/>
          <p14:tracePt t="168390" x="6211888" y="3349625"/>
          <p14:tracePt t="168398" x="6264275" y="3338513"/>
          <p14:tracePt t="168406" x="6316663" y="3321050"/>
          <p14:tracePt t="168414" x="6388100" y="3308350"/>
          <p14:tracePt t="168420" x="6434138" y="3297238"/>
          <p14:tracePt t="168429" x="6499225" y="3284538"/>
          <p14:tracePt t="168436" x="6557963" y="3273425"/>
          <p14:tracePt t="168444" x="6611938" y="3267075"/>
          <p14:tracePt t="168452" x="6670675" y="3260725"/>
          <p14:tracePt t="168460" x="6710363" y="3260725"/>
          <p14:tracePt t="168468" x="6757988" y="3255963"/>
          <p14:tracePt t="168476" x="6788150" y="3255963"/>
          <p14:tracePt t="168484" x="6810375" y="3255963"/>
          <p14:tracePt t="168492" x="6834188" y="3255963"/>
          <p14:tracePt t="168500" x="6858000" y="3255963"/>
          <p14:tracePt t="168508" x="6875463" y="3255963"/>
          <p14:tracePt t="168516" x="6905625" y="3267075"/>
          <p14:tracePt t="168522" x="6927850" y="3279775"/>
          <p14:tracePt t="168530" x="6964363" y="3308350"/>
          <p14:tracePt t="168538" x="7005638" y="3338513"/>
          <p14:tracePt t="168547" x="7051675" y="3379788"/>
          <p14:tracePt t="168554" x="7134225" y="3438525"/>
          <p14:tracePt t="168562" x="7210425" y="3497263"/>
          <p14:tracePt t="168571" x="7281863" y="3560763"/>
          <p14:tracePt t="168579" x="7362825" y="3619500"/>
          <p14:tracePt t="168586" x="7445375" y="3678238"/>
          <p14:tracePt t="168594" x="7539038" y="3736975"/>
          <p14:tracePt t="168602" x="7616825" y="3784600"/>
          <p14:tracePt t="168610" x="7686675" y="3825875"/>
          <p14:tracePt t="168618" x="7739063" y="3867150"/>
          <p14:tracePt t="168627" x="7769225" y="3884613"/>
          <p14:tracePt t="168632" x="7804150" y="3913188"/>
          <p14:tracePt t="168640" x="7815263" y="3932238"/>
          <p14:tracePt t="168648" x="7821613" y="3937000"/>
          <p14:tracePt t="168656" x="7821613" y="3954463"/>
          <p14:tracePt t="168664" x="7821613" y="3967163"/>
          <p14:tracePt t="168672" x="7821613" y="3990975"/>
          <p14:tracePt t="168680" x="7815263" y="4025900"/>
          <p14:tracePt t="168688" x="7810500" y="4078288"/>
          <p14:tracePt t="168696" x="7804150" y="4125913"/>
          <p14:tracePt t="168704" x="7797800" y="4213225"/>
          <p14:tracePt t="168712" x="7769225" y="4295775"/>
          <p14:tracePt t="168720" x="7762875" y="4365625"/>
          <p14:tracePt t="168728" x="7739063" y="4437063"/>
          <p14:tracePt t="168734" x="7715250" y="4519613"/>
          <p14:tracePt t="168742" x="7693025" y="4578350"/>
          <p14:tracePt t="168750" x="7669213" y="4630738"/>
          <p14:tracePt t="168758" x="7645400" y="4683125"/>
          <p14:tracePt t="168766" x="7627938" y="4737100"/>
          <p14:tracePt t="168774" x="7604125" y="4772025"/>
          <p14:tracePt t="168782" x="7593013" y="4813300"/>
          <p14:tracePt t="168790" x="7569200" y="4848225"/>
          <p14:tracePt t="168798" x="7551738" y="4872038"/>
          <p14:tracePt t="168807" x="7527925" y="4906963"/>
          <p14:tracePt t="168814" x="7516813" y="4941888"/>
          <p14:tracePt t="168823" x="7486650" y="4976813"/>
          <p14:tracePt t="168830" x="7469188" y="5006975"/>
          <p14:tracePt t="168838" x="7421563" y="5048250"/>
          <p14:tracePt t="168845" x="7380288" y="5083175"/>
          <p14:tracePt t="168852" x="7321550" y="5113338"/>
          <p14:tracePt t="168860" x="7245350" y="5148263"/>
          <p14:tracePt t="168868" x="7181850" y="5153025"/>
          <p14:tracePt t="168876" x="7123113" y="5153025"/>
          <p14:tracePt t="168884" x="7075488" y="5148263"/>
          <p14:tracePt t="168892" x="7010400" y="5130800"/>
          <p14:tracePt t="168900" x="6964363" y="5113338"/>
          <p14:tracePt t="168908" x="6899275" y="5094288"/>
          <p14:tracePt t="168916" x="6840538" y="5072063"/>
          <p14:tracePt t="168925" x="6775450" y="5048250"/>
          <p14:tracePt t="168933" x="6716713" y="5024438"/>
          <p14:tracePt t="168940" x="6651625" y="5006975"/>
          <p14:tracePt t="168947" x="6599238" y="4995863"/>
          <p14:tracePt t="168954" x="6553200" y="4976813"/>
          <p14:tracePt t="168963" x="6511925" y="4972050"/>
          <p14:tracePt t="168971" x="6470650" y="4965700"/>
          <p14:tracePt t="168979" x="6423025" y="4948238"/>
          <p14:tracePt t="168987" x="6388100" y="4948238"/>
          <p14:tracePt t="168995" x="6335713" y="4930775"/>
          <p14:tracePt t="169003" x="6270625" y="4906963"/>
          <p14:tracePt t="169011" x="6211888" y="4872038"/>
          <p14:tracePt t="169019" x="6146800" y="4837113"/>
          <p14:tracePt t="169027" x="6081713" y="4795838"/>
          <p14:tracePt t="169035" x="6018213" y="4748213"/>
          <p14:tracePt t="169043" x="5964238" y="4689475"/>
          <p14:tracePt t="169048" x="5900738" y="4624388"/>
          <p14:tracePt t="169056" x="5835650" y="4572000"/>
          <p14:tracePt t="169064" x="5770563" y="4495800"/>
          <p14:tracePt t="169072" x="5705475" y="4430713"/>
          <p14:tracePt t="169080" x="5641975" y="4378325"/>
          <p14:tracePt t="169088" x="5583238" y="4313238"/>
          <p14:tracePt t="169096" x="5546725" y="4267200"/>
          <p14:tracePt t="169104" x="5518150" y="4243388"/>
          <p14:tracePt t="169112" x="5500688" y="4213225"/>
          <p14:tracePt t="169120" x="5487988" y="4195763"/>
          <p14:tracePt t="169129" x="5487988" y="4178300"/>
          <p14:tracePt t="169137" x="5487988" y="4160838"/>
          <p14:tracePt t="169144" x="5487988" y="4137025"/>
          <p14:tracePt t="169150" x="5511800" y="4102100"/>
          <p14:tracePt t="169158" x="5535613" y="4067175"/>
          <p14:tracePt t="169166" x="5565775" y="4043363"/>
          <p14:tracePt t="169174" x="5607050" y="4013200"/>
          <p14:tracePt t="169182" x="5653088" y="3990975"/>
          <p14:tracePt t="169190" x="5705475" y="3960813"/>
          <p14:tracePt t="169199" x="5746750" y="3943350"/>
          <p14:tracePt t="169207" x="5794375" y="3913188"/>
          <p14:tracePt t="169214" x="5818188" y="3902075"/>
          <p14:tracePt t="169223" x="5846763" y="3890963"/>
          <p14:tracePt t="169230" x="5870575" y="3884613"/>
          <p14:tracePt t="169239" x="5894388" y="3878263"/>
          <p14:tracePt t="169246" x="5911850" y="3871913"/>
          <p14:tracePt t="169254" x="5929313" y="3867150"/>
          <p14:tracePt t="169261" x="5942013" y="3867150"/>
          <p14:tracePt t="169268" x="5959475" y="3867150"/>
          <p14:tracePt t="169276" x="5981700" y="3867150"/>
          <p14:tracePt t="169284" x="6005513" y="3867150"/>
          <p14:tracePt t="169303" x="6059488" y="3895725"/>
          <p14:tracePt t="169309" x="6105525" y="3913188"/>
          <p14:tracePt t="169317" x="6146800" y="3943350"/>
          <p14:tracePt t="169324" x="6211888" y="3978275"/>
          <p14:tracePt t="169332" x="6253163" y="4008438"/>
          <p14:tracePt t="169340" x="6288088" y="4030663"/>
          <p14:tracePt t="169349" x="6316663" y="4054475"/>
          <p14:tracePt t="169357" x="6335713" y="4071938"/>
          <p14:tracePt t="169363" x="6340475" y="4078288"/>
          <p14:tracePt t="169371" x="6346825" y="4084638"/>
          <p14:tracePt t="169403" x="6346825" y="4089400"/>
          <p14:tracePt t="169419" x="6346825" y="4095750"/>
          <p14:tracePt t="169427" x="6346825" y="4113213"/>
          <p14:tracePt t="169435" x="6346825" y="4130675"/>
          <p14:tracePt t="169443" x="6346825" y="4154488"/>
          <p14:tracePt t="169451" x="6353175" y="4171950"/>
          <p14:tracePt t="169459" x="6357938" y="4206875"/>
          <p14:tracePt t="169464" x="6370638" y="4243388"/>
          <p14:tracePt t="169473" x="6375400" y="4289425"/>
          <p14:tracePt t="169481" x="6388100" y="4325938"/>
          <p14:tracePt t="169489" x="6394450" y="4348163"/>
          <p14:tracePt t="169497" x="6399213" y="4378325"/>
          <p14:tracePt t="169504" x="6399213" y="4402138"/>
          <p14:tracePt t="169513" x="6405563" y="4419600"/>
          <p14:tracePt t="169521" x="6405563" y="4424363"/>
          <p14:tracePt t="169529" x="6405563" y="4430713"/>
          <p14:tracePt t="169575" x="6411913" y="4430713"/>
          <p14:tracePt t="169583" x="6416675" y="4430713"/>
          <p14:tracePt t="169591" x="6423025" y="4424363"/>
          <p14:tracePt t="169599" x="6440488" y="4419600"/>
          <p14:tracePt t="169607" x="6457950" y="4406900"/>
          <p14:tracePt t="169615" x="6470650" y="4395788"/>
          <p14:tracePt t="169623" x="6470650" y="4389438"/>
          <p14:tracePt t="169781" x="6453188" y="4413250"/>
          <p14:tracePt t="169787" x="6446838" y="4430713"/>
          <p14:tracePt t="169795" x="6446838" y="4454525"/>
          <p14:tracePt t="169803" x="6440488" y="4465638"/>
          <p14:tracePt t="169811" x="6440488" y="4483100"/>
          <p14:tracePt t="169819" x="6429375" y="4495800"/>
          <p14:tracePt t="169827" x="6423025" y="4513263"/>
          <p14:tracePt t="169835" x="6405563" y="4524375"/>
          <p14:tracePt t="169843" x="6388100" y="4541838"/>
          <p14:tracePt t="169851" x="6364288" y="4572000"/>
          <p14:tracePt t="169859" x="6340475" y="4583113"/>
          <p14:tracePt t="169867" x="6305550" y="4613275"/>
          <p14:tracePt t="169875" x="6270625" y="4630738"/>
          <p14:tracePt t="169883" x="6235700" y="4654550"/>
          <p14:tracePt t="169889" x="6211888" y="4665663"/>
          <p14:tracePt t="169897" x="6176963" y="4683125"/>
          <p14:tracePt t="169905" x="6153150" y="4706938"/>
          <p14:tracePt t="169913" x="6118225" y="4724400"/>
          <p14:tracePt t="169921" x="6076950" y="4737100"/>
          <p14:tracePt t="169929" x="6022975" y="4754563"/>
          <p14:tracePt t="169937" x="5970588" y="4765675"/>
          <p14:tracePt t="169945" x="5918200" y="4778375"/>
          <p14:tracePt t="169953" x="5859463" y="4783138"/>
          <p14:tracePt t="169961" x="5788025" y="4783138"/>
          <p14:tracePt t="169969" x="5724525" y="4772025"/>
          <p14:tracePt t="169977" x="5653088" y="4759325"/>
          <p14:tracePt t="169985" x="5583238" y="4737100"/>
          <p14:tracePt t="169991" x="5518150" y="4700588"/>
          <p14:tracePt t="169999" x="5453063" y="4672013"/>
          <p14:tracePt t="170007" x="5411788" y="4637088"/>
          <p14:tracePt t="170015" x="5365750" y="4595813"/>
          <p14:tracePt t="170023" x="5318125" y="4548188"/>
          <p14:tracePt t="170031" x="5283200" y="4524375"/>
          <p14:tracePt t="170039" x="5253038" y="4478338"/>
          <p14:tracePt t="170047" x="5224463" y="4443413"/>
          <p14:tracePt t="170055" x="5207000" y="4406900"/>
          <p14:tracePt t="170063" x="5183188" y="4371975"/>
          <p14:tracePt t="170071" x="5165725" y="4330700"/>
          <p14:tracePt t="170079" x="5141913" y="4271963"/>
          <p14:tracePt t="170087" x="5118100" y="4202113"/>
          <p14:tracePt t="170093" x="5083175" y="4119563"/>
          <p14:tracePt t="170101" x="5035550" y="3984625"/>
          <p14:tracePt t="170109" x="4965700" y="3802063"/>
          <p14:tracePt t="170117" x="4883150" y="3597275"/>
          <p14:tracePt t="170125" x="4800600" y="3425825"/>
          <p14:tracePt t="170133" x="4741863" y="3273425"/>
          <p14:tracePt t="170141" x="4700588" y="3190875"/>
          <p14:tracePt t="170149" x="4665663" y="3114675"/>
          <p14:tracePt t="170157" x="4660900" y="3044825"/>
          <p14:tracePt t="170165" x="4654550" y="3003550"/>
          <p14:tracePt t="170173" x="4654550" y="2962275"/>
          <p14:tracePt t="170181" x="4660900" y="2925763"/>
          <p14:tracePt t="170189" x="4665663" y="2897188"/>
          <p14:tracePt t="170197" x="4672013" y="2873375"/>
          <p14:tracePt t="170203" x="4683125" y="2838450"/>
          <p14:tracePt t="170211" x="4695825" y="2814638"/>
          <p14:tracePt t="170219" x="4713288" y="2790825"/>
          <p14:tracePt t="170227" x="4730750" y="2768600"/>
          <p14:tracePt t="170235" x="4748213" y="2744788"/>
          <p14:tracePt t="170243" x="4765675" y="2727325"/>
          <p14:tracePt t="170251" x="4783138" y="2709863"/>
          <p14:tracePt t="170259" x="4795838" y="2690813"/>
          <p14:tracePt t="170267" x="4824413" y="2673350"/>
          <p14:tracePt t="170275" x="4848225" y="2651125"/>
          <p14:tracePt t="170283" x="4883150" y="2638425"/>
          <p14:tracePt t="170291" x="4924425" y="2609850"/>
          <p14:tracePt t="170303" x="4976813" y="2586038"/>
          <p14:tracePt t="170305" x="5030788" y="2573338"/>
          <p14:tracePt t="170313" x="5100638" y="2551113"/>
          <p14:tracePt t="170321" x="5172075" y="2532063"/>
          <p14:tracePt t="170329" x="5253038" y="2509838"/>
          <p14:tracePt t="170337" x="5348288" y="2503488"/>
          <p14:tracePt t="170345" x="5448300" y="2492375"/>
          <p14:tracePt t="170353" x="5553075" y="2492375"/>
          <p14:tracePt t="170361" x="5659438" y="2492375"/>
          <p14:tracePt t="170369" x="5800725" y="2497138"/>
          <p14:tracePt t="170377" x="5942013" y="2503488"/>
          <p14:tracePt t="170385" x="6076950" y="2527300"/>
          <p14:tracePt t="170393" x="6205538" y="2544763"/>
          <p14:tracePt t="170401" x="6357938" y="2562225"/>
          <p14:tracePt t="170407" x="6505575" y="2573338"/>
          <p14:tracePt t="170415" x="6692900" y="2597150"/>
          <p14:tracePt t="170423" x="6805613" y="2614613"/>
          <p14:tracePt t="170431" x="6923088" y="2638425"/>
          <p14:tracePt t="170439" x="7045325" y="2679700"/>
          <p14:tracePt t="170447" x="7145338" y="2703513"/>
          <p14:tracePt t="170455" x="7245350" y="2738438"/>
          <p14:tracePt t="170463" x="7334250" y="2779713"/>
          <p14:tracePt t="170471" x="7427913" y="2808288"/>
          <p14:tracePt t="170479" x="7510463" y="2862263"/>
          <p14:tracePt t="170487" x="7580313" y="2897188"/>
          <p14:tracePt t="170495" x="7651750" y="2949575"/>
          <p14:tracePt t="170503" x="7715250" y="2997200"/>
          <p14:tracePt t="170511" x="7780338" y="3049588"/>
          <p14:tracePt t="170517" x="7827963" y="3097213"/>
          <p14:tracePt t="170525" x="7886700" y="3162300"/>
          <p14:tracePt t="170533" x="7932738" y="3225800"/>
          <p14:tracePt t="170541" x="7980363" y="3290888"/>
          <p14:tracePt t="170549" x="8010525" y="3360738"/>
          <p14:tracePt t="170557" x="8045450" y="3432175"/>
          <p14:tracePt t="170565" x="8069263" y="3502025"/>
          <p14:tracePt t="170573" x="8097838" y="3573463"/>
          <p14:tracePt t="170581" x="8121650" y="3649663"/>
          <p14:tracePt t="170589" x="8139113" y="3725863"/>
          <p14:tracePt t="170597" x="8156575" y="3808413"/>
          <p14:tracePt t="170605" x="8162925" y="3871913"/>
          <p14:tracePt t="170613" x="8169275" y="3937000"/>
          <p14:tracePt t="170619" x="8169275" y="3995738"/>
          <p14:tracePt t="170627" x="8150225" y="4054475"/>
          <p14:tracePt t="170635" x="8145463" y="4113213"/>
          <p14:tracePt t="170643" x="8121650" y="4178300"/>
          <p14:tracePt t="170651" x="8091488" y="4248150"/>
          <p14:tracePt t="170659" x="8056563" y="4337050"/>
          <p14:tracePt t="170667" x="8015288" y="4413250"/>
          <p14:tracePt t="170675" x="7974013" y="4495800"/>
          <p14:tracePt t="170683" x="7932738" y="4595813"/>
          <p14:tracePt t="170691" x="7880350" y="4678363"/>
          <p14:tracePt t="170699" x="7832725" y="4772025"/>
          <p14:tracePt t="170707" x="7780338" y="4865688"/>
          <p14:tracePt t="170715" x="7727950" y="4965700"/>
          <p14:tracePt t="170721" x="7680325" y="5048250"/>
          <p14:tracePt t="170729" x="7627938" y="5118100"/>
          <p14:tracePt t="170737" x="7580313" y="5189538"/>
          <p14:tracePt t="170745" x="7527925" y="5248275"/>
          <p14:tracePt t="170753" x="7480300" y="5294313"/>
          <p14:tracePt t="170761" x="7434263" y="5335588"/>
          <p14:tracePt t="170769" x="7392988" y="5383213"/>
          <p14:tracePt t="170777" x="7334250" y="5429250"/>
          <p14:tracePt t="170785" x="7292975" y="5465763"/>
          <p14:tracePt t="170793" x="7245350" y="5494338"/>
          <p14:tracePt t="170801" x="7199313" y="5535613"/>
          <p14:tracePt t="170809" x="7145338" y="5565775"/>
          <p14:tracePt t="170817" x="7110413" y="5594350"/>
          <p14:tracePt t="170823" x="7058025" y="5629275"/>
          <p14:tracePt t="170831" x="7005638" y="5670550"/>
          <p14:tracePt t="170840" x="6923088" y="5711825"/>
          <p14:tracePt t="170847" x="6851650" y="5741988"/>
          <p14:tracePt t="170855" x="6769100" y="5783263"/>
          <p14:tracePt t="170863" x="6688138" y="5822950"/>
          <p14:tracePt t="170871" x="6599238" y="5859463"/>
          <p14:tracePt t="170879" x="6516688" y="5883275"/>
          <p14:tracePt t="170887" x="6416675" y="5905500"/>
          <p14:tracePt t="170895" x="6340475" y="5929313"/>
          <p14:tracePt t="170903" x="6240463" y="5946775"/>
          <p14:tracePt t="170911" x="6164263" y="5946775"/>
          <p14:tracePt t="170919" x="6081713" y="5953125"/>
          <p14:tracePt t="170925" x="5994400" y="5953125"/>
          <p14:tracePt t="170933" x="5894388" y="5946775"/>
          <p14:tracePt t="170941" x="5805488" y="5918200"/>
          <p14:tracePt t="170949" x="5705475" y="5894388"/>
          <p14:tracePt t="170957" x="5607050" y="5859463"/>
          <p14:tracePt t="170965" x="5476875" y="5811838"/>
          <p14:tracePt t="170973" x="5365750" y="5746750"/>
          <p14:tracePt t="170981" x="5253038" y="5641975"/>
          <p14:tracePt t="170989" x="5130800" y="5511800"/>
          <p14:tracePt t="170997" x="5018088" y="5353050"/>
          <p14:tracePt t="171005" x="4900613" y="5189538"/>
          <p14:tracePt t="171013" x="4806950" y="5018088"/>
          <p14:tracePt t="171022" x="4706938" y="4806950"/>
          <p14:tracePt t="171029" x="4660900" y="4678363"/>
          <p14:tracePt t="171035" x="4637088" y="4589463"/>
          <p14:tracePt t="171043" x="4630738" y="4513263"/>
          <p14:tracePt t="171051" x="4630738" y="4460875"/>
          <p14:tracePt t="171059" x="4630738" y="4413250"/>
          <p14:tracePt t="171067" x="4641850" y="4348163"/>
          <p14:tracePt t="171075" x="4660900" y="4289425"/>
          <p14:tracePt t="171083" x="4683125" y="4219575"/>
          <p14:tracePt t="171091" x="4706938" y="4148138"/>
          <p14:tracePt t="171099" x="4730750" y="4067175"/>
          <p14:tracePt t="171107" x="4754563" y="3978275"/>
          <p14:tracePt t="171115" x="4789488" y="3878263"/>
          <p14:tracePt t="171124" x="4813300" y="3778250"/>
          <p14:tracePt t="171131" x="4841875" y="3678238"/>
          <p14:tracePt t="171139" x="4876800" y="3560763"/>
          <p14:tracePt t="171145" x="4906963" y="3425825"/>
          <p14:tracePt t="171153" x="4930775" y="3325813"/>
          <p14:tracePt t="171161" x="4965700" y="3225800"/>
          <p14:tracePt t="171169" x="4995863" y="3155950"/>
          <p14:tracePt t="171177" x="5041900" y="3079750"/>
          <p14:tracePt t="171185" x="5100638" y="3025775"/>
          <p14:tracePt t="171193" x="5165725" y="2967038"/>
          <p14:tracePt t="171201" x="5235575" y="2921000"/>
          <p14:tracePt t="171209" x="5318125" y="2873375"/>
          <p14:tracePt t="171217" x="5407025" y="2832100"/>
          <p14:tracePt t="171225" x="5529263" y="2786063"/>
          <p14:tracePt t="171233" x="5624513" y="2762250"/>
          <p14:tracePt t="171242" x="5753100" y="2732088"/>
          <p14:tracePt t="171247" x="5905500" y="2714625"/>
          <p14:tracePt t="171255" x="6081713" y="2714625"/>
          <p14:tracePt t="171263" x="6281738" y="2714625"/>
          <p14:tracePt t="171271" x="6475413" y="2738438"/>
          <p14:tracePt t="171279" x="6688138" y="2773363"/>
          <p14:tracePt t="171287" x="6905625" y="2820988"/>
          <p14:tracePt t="171295" x="7127875" y="2897188"/>
          <p14:tracePt t="171304" x="7392988" y="2990850"/>
          <p14:tracePt t="171311" x="7639050" y="3090863"/>
          <p14:tracePt t="171319" x="7862888" y="3179763"/>
          <p14:tracePt t="171327" x="8091488" y="3284538"/>
          <p14:tracePt t="171335" x="8304213" y="3379788"/>
          <p14:tracePt t="171343" x="8456613" y="3473450"/>
          <p14:tracePt t="171351" x="8574088" y="3536950"/>
          <p14:tracePt t="171357" x="8691563" y="3608388"/>
          <p14:tracePt t="171365" x="8778875" y="3678238"/>
          <p14:tracePt t="171373" x="8839200" y="3725863"/>
          <p14:tracePt t="171381" x="8885238" y="3790950"/>
          <p14:tracePt t="171389" x="8937625" y="3849688"/>
          <p14:tracePt t="171397" x="8956675" y="3902075"/>
          <p14:tracePt t="171405" x="8974138" y="3954463"/>
          <p14:tracePt t="171413" x="8978900" y="4013200"/>
          <p14:tracePt t="171421" x="8978900" y="4071938"/>
          <p14:tracePt t="171429" x="8978900" y="4137025"/>
          <p14:tracePt t="171437" x="8974138" y="4202113"/>
          <p14:tracePt t="171445" x="8943975" y="4295775"/>
          <p14:tracePt t="171451" x="8920163" y="4384675"/>
          <p14:tracePt t="171459" x="8897938" y="4471988"/>
          <p14:tracePt t="171467" x="8867775" y="4560888"/>
          <p14:tracePt t="171475" x="8832850" y="4654550"/>
          <p14:tracePt t="171483" x="8797925" y="4737100"/>
          <p14:tracePt t="171491" x="8767763" y="4813300"/>
          <p14:tracePt t="171499" x="8750300" y="4883150"/>
          <p14:tracePt t="171507" x="8720138" y="4948238"/>
          <p14:tracePt t="171515" x="8697913" y="5000625"/>
          <p14:tracePt t="171523" x="8680450" y="5035550"/>
          <p14:tracePt t="171531" x="8661400" y="5076825"/>
          <p14:tracePt t="171539" x="8632825" y="5113338"/>
          <p14:tracePt t="171547" x="8615363" y="5148263"/>
          <p14:tracePt t="171553" x="8591550" y="5189538"/>
          <p14:tracePt t="171561" x="8562975" y="5224463"/>
          <p14:tracePt t="171569" x="8532813" y="5272088"/>
          <p14:tracePt t="171577" x="8497888" y="5311775"/>
          <p14:tracePt t="171585" x="8450263" y="5353050"/>
          <p14:tracePt t="171593" x="8397875" y="5389563"/>
          <p14:tracePt t="171601" x="8356600" y="5418138"/>
          <p14:tracePt t="171609" x="8291513" y="5453063"/>
          <p14:tracePt t="171617" x="8208963" y="5494338"/>
          <p14:tracePt t="171625" x="8128000" y="5529263"/>
          <p14:tracePt t="171633" x="8045450" y="5570538"/>
          <p14:tracePt t="171641" x="7969250" y="5611813"/>
          <p14:tracePt t="171649" x="7886700" y="5646738"/>
          <p14:tracePt t="171657" x="7793038" y="5676900"/>
          <p14:tracePt t="171665" x="7715250" y="5718175"/>
          <p14:tracePt t="171671" x="7621588" y="5746750"/>
          <p14:tracePt t="171679" x="7534275" y="5770563"/>
          <p14:tracePt t="171687" x="7451725" y="5800725"/>
          <p14:tracePt t="171695" x="7362825" y="5818188"/>
          <p14:tracePt t="171703" x="7286625" y="5822950"/>
          <p14:tracePt t="171711" x="7199313" y="5842000"/>
          <p14:tracePt t="171719" x="7110413" y="5846763"/>
          <p14:tracePt t="171727" x="7023100" y="5846763"/>
          <p14:tracePt t="171735" x="6934200" y="5846763"/>
          <p14:tracePt t="171743" x="6834188" y="5842000"/>
          <p14:tracePt t="171751" x="6716713" y="5805488"/>
          <p14:tracePt t="171759" x="6629400" y="5776913"/>
          <p14:tracePt t="171767" x="6540500" y="5746750"/>
          <p14:tracePt t="171773" x="6446838" y="5694363"/>
          <p14:tracePt t="171781" x="6364288" y="5646738"/>
          <p14:tracePt t="171789" x="6281738" y="5594350"/>
          <p14:tracePt t="171797" x="6205538" y="5529263"/>
          <p14:tracePt t="171805" x="6122988" y="5465763"/>
          <p14:tracePt t="171813" x="6059488" y="5400675"/>
          <p14:tracePt t="171821" x="5981700" y="5335588"/>
          <p14:tracePt t="171829" x="5929313" y="5272088"/>
          <p14:tracePt t="171837" x="5883275" y="5211763"/>
          <p14:tracePt t="171845" x="5835650" y="5159375"/>
          <p14:tracePt t="171853" x="5788025" y="5113338"/>
          <p14:tracePt t="171861" x="5746750" y="5059363"/>
          <p14:tracePt t="171869" x="5718175" y="4995863"/>
          <p14:tracePt t="171875" x="5688013" y="4924425"/>
          <p14:tracePt t="171883" x="5653088" y="4865688"/>
          <p14:tracePt t="171891" x="5611813" y="4783138"/>
          <p14:tracePt t="171899" x="5570538" y="4689475"/>
          <p14:tracePt t="171907" x="5529263" y="4602163"/>
          <p14:tracePt t="171915" x="5487988" y="4519613"/>
          <p14:tracePt t="171923" x="5459413" y="4430713"/>
          <p14:tracePt t="171931" x="5418138" y="4337050"/>
          <p14:tracePt t="171939" x="5383213" y="4248150"/>
          <p14:tracePt t="171947" x="5353050" y="4167188"/>
          <p14:tracePt t="171955" x="5335588" y="4095750"/>
          <p14:tracePt t="171963" x="5330825" y="4043363"/>
          <p14:tracePt t="171971" x="5330825" y="3995738"/>
          <p14:tracePt t="171979" x="5330825" y="3954463"/>
          <p14:tracePt t="171985" x="5348288" y="3895725"/>
          <p14:tracePt t="171993" x="5359400" y="3832225"/>
          <p14:tracePt t="172001" x="5394325" y="3754438"/>
          <p14:tracePt t="172009" x="5424488" y="3673475"/>
          <p14:tracePt t="172017" x="5470525" y="3567113"/>
          <p14:tracePt t="172025" x="5500688" y="3478213"/>
          <p14:tracePt t="172033" x="5541963" y="3397250"/>
          <p14:tracePt t="172041" x="5576888" y="3314700"/>
          <p14:tracePt t="172049" x="5607050" y="3249613"/>
          <p14:tracePt t="172057" x="5629275" y="3179763"/>
          <p14:tracePt t="172065" x="5646738" y="3121025"/>
          <p14:tracePt t="172073" x="5665788" y="3067050"/>
          <p14:tracePt t="172081" x="5683250" y="3025775"/>
          <p14:tracePt t="172087" x="5694363" y="2990850"/>
          <p14:tracePt t="172095" x="5705475" y="2967038"/>
          <p14:tracePt t="172103" x="5724525" y="2949575"/>
          <p14:tracePt t="172111" x="5753100" y="2925763"/>
          <p14:tracePt t="172119" x="5783263" y="2908300"/>
          <p14:tracePt t="172127" x="5822950" y="2903538"/>
          <p14:tracePt t="172135" x="5894388" y="2890838"/>
          <p14:tracePt t="172143" x="5994400" y="2890838"/>
          <p14:tracePt t="172151" x="6099175" y="2890838"/>
          <p14:tracePt t="172159" x="6246813" y="2890838"/>
          <p14:tracePt t="172167" x="6446838" y="2890838"/>
          <p14:tracePt t="172175" x="6657975" y="2921000"/>
          <p14:tracePt t="172183" x="6834188" y="2949575"/>
          <p14:tracePt t="172189" x="6992938" y="2990850"/>
          <p14:tracePt t="172197" x="7099300" y="3038475"/>
          <p14:tracePt t="172205" x="7175500" y="3079750"/>
          <p14:tracePt t="172213" x="7216775" y="3125788"/>
          <p14:tracePt t="172221" x="7258050" y="3162300"/>
          <p14:tracePt t="172229" x="7275513" y="3201988"/>
          <p14:tracePt t="172237" x="7292975" y="3255963"/>
          <p14:tracePt t="172245" x="7304088" y="3308350"/>
          <p14:tracePt t="172253" x="7321550" y="3367088"/>
          <p14:tracePt t="172261" x="7321550" y="3438525"/>
          <p14:tracePt t="172269" x="7321550" y="3502025"/>
          <p14:tracePt t="172277" x="7327900" y="3573463"/>
          <p14:tracePt t="172303" x="7327900" y="3825875"/>
          <p14:tracePt t="172307" x="7316788" y="3913188"/>
          <p14:tracePt t="172315" x="7304088" y="4008438"/>
          <p14:tracePt t="172323" x="7262813" y="4078288"/>
          <p14:tracePt t="172331" x="7223125" y="4148138"/>
          <p14:tracePt t="172339" x="7192963" y="4184650"/>
          <p14:tracePt t="172347" x="7151688" y="4225925"/>
          <p14:tracePt t="172355" x="7104063" y="4243388"/>
          <p14:tracePt t="172363" x="7081838" y="4248150"/>
          <p14:tracePt t="172371" x="7058025" y="4248150"/>
          <p14:tracePt t="172379" x="7058025" y="4243388"/>
          <p14:tracePt t="172544" x="7116763" y="4271963"/>
          <p14:tracePt t="172551" x="7210425" y="4313238"/>
          <p14:tracePt t="172559" x="7310438" y="4354513"/>
          <p14:tracePt t="172567" x="7451725" y="4395788"/>
          <p14:tracePt t="172575" x="7558088" y="4430713"/>
          <p14:tracePt t="172583" x="7645400" y="4460875"/>
          <p14:tracePt t="172591" x="7727950" y="4502150"/>
          <p14:tracePt t="172599" x="7804150" y="4554538"/>
          <p14:tracePt t="172607" x="7845425" y="4595813"/>
          <p14:tracePt t="172613" x="7874000" y="4630738"/>
          <p14:tracePt t="172621" x="7893050" y="4678363"/>
          <p14:tracePt t="172629" x="7897813" y="4706938"/>
          <p14:tracePt t="172637" x="7897813" y="4754563"/>
          <p14:tracePt t="172645" x="7893050" y="4824413"/>
          <p14:tracePt t="172653" x="7880350" y="4895850"/>
          <p14:tracePt t="172661" x="7856538" y="4965700"/>
          <p14:tracePt t="172669" x="7821613" y="5048250"/>
          <p14:tracePt t="172677" x="7773988" y="5130800"/>
          <p14:tracePt t="172685" x="7721600" y="5211763"/>
          <p14:tracePt t="172693" x="7656513" y="5294313"/>
          <p14:tracePt t="172701" x="7597775" y="5370513"/>
          <p14:tracePt t="172709" x="7527925" y="5429250"/>
          <p14:tracePt t="172717" x="7451725" y="5483225"/>
          <p14:tracePt t="172724" x="7358063" y="5546725"/>
          <p14:tracePt t="172731" x="7275513" y="5594350"/>
          <p14:tracePt t="172739" x="7192963" y="5635625"/>
          <p14:tracePt t="172747" x="7104063" y="5659438"/>
          <p14:tracePt t="172755" x="7023100" y="5676900"/>
          <p14:tracePt t="172763" x="6934200" y="5676900"/>
          <p14:tracePt t="172771" x="6840538" y="5665788"/>
          <p14:tracePt t="172779" x="6740525" y="5646738"/>
          <p14:tracePt t="172787" x="6640513" y="5624513"/>
          <p14:tracePt t="172795" x="6529388" y="5559425"/>
          <p14:tracePt t="172803" x="6399213" y="5500688"/>
          <p14:tracePt t="172811" x="6281738" y="5429250"/>
          <p14:tracePt t="172819" x="6164263" y="5365750"/>
          <p14:tracePt t="172825" x="6088063" y="5311775"/>
          <p14:tracePt t="172833" x="5994400" y="5272088"/>
          <p14:tracePt t="172841" x="5911850" y="5241925"/>
          <p14:tracePt t="172849" x="5842000" y="5207000"/>
          <p14:tracePt t="172857" x="5788025" y="5176838"/>
          <p14:tracePt t="172865" x="5735638" y="5148263"/>
          <p14:tracePt t="172873" x="5700713" y="5130800"/>
          <p14:tracePt t="172881" x="5665788" y="5100638"/>
          <p14:tracePt t="172889" x="5635625" y="5065713"/>
          <p14:tracePt t="172897" x="5607050" y="4995863"/>
          <p14:tracePt t="172905" x="5583238" y="4900613"/>
          <p14:tracePt t="172913" x="5565775" y="4806950"/>
          <p14:tracePt t="172921" x="5546725" y="4678363"/>
          <p14:tracePt t="172927" x="5529263" y="4548188"/>
          <p14:tracePt t="172935" x="5507038" y="4395788"/>
          <p14:tracePt t="172943" x="5476875" y="4260850"/>
          <p14:tracePt t="172951" x="5453063" y="4143375"/>
          <p14:tracePt t="172959" x="5435600" y="4054475"/>
          <p14:tracePt t="172967" x="5418138" y="3971925"/>
          <p14:tracePt t="172975" x="5411788" y="3913188"/>
          <p14:tracePt t="172983" x="5407025" y="3867150"/>
          <p14:tracePt t="172991" x="5407025" y="3808413"/>
          <p14:tracePt t="172999" x="5411788" y="3743325"/>
          <p14:tracePt t="173007" x="5424488" y="3673475"/>
          <p14:tracePt t="173015" x="5453063" y="3597275"/>
          <p14:tracePt t="173024" x="5494338" y="3502025"/>
          <p14:tracePt t="173029" x="5535613" y="3419475"/>
          <p14:tracePt t="173037" x="5576888" y="3332163"/>
          <p14:tracePt t="173045" x="5635625" y="3238500"/>
          <p14:tracePt t="173053" x="5688013" y="3155950"/>
          <p14:tracePt t="173061" x="5746750" y="3079750"/>
          <p14:tracePt t="173069" x="5800725" y="3025775"/>
          <p14:tracePt t="173077" x="5864225" y="2986088"/>
          <p14:tracePt t="173085" x="5918200" y="2944813"/>
          <p14:tracePt t="173093" x="5970588" y="2914650"/>
          <p14:tracePt t="173101" x="6022975" y="2890838"/>
          <p14:tracePt t="173109" x="6064250" y="2873375"/>
          <p14:tracePt t="173117" x="6111875" y="2849563"/>
          <p14:tracePt t="173125" x="6140450" y="2838450"/>
          <p14:tracePt t="173133" x="6194425" y="2820988"/>
          <p14:tracePt t="173139" x="6235700" y="2814638"/>
          <p14:tracePt t="173147" x="6276975" y="2814638"/>
          <p14:tracePt t="173155" x="6323013" y="2814638"/>
          <p14:tracePt t="173164" x="6411913" y="2827338"/>
          <p14:tracePt t="173171" x="6492875" y="2844800"/>
          <p14:tracePt t="173179" x="6581775" y="2867025"/>
          <p14:tracePt t="173187" x="6710363" y="2890838"/>
          <p14:tracePt t="173195" x="6851650" y="2932113"/>
          <p14:tracePt t="173203" x="7010400" y="2973388"/>
          <p14:tracePt t="173211" x="7192963" y="3032125"/>
          <p14:tracePt t="173219" x="7327900" y="3062288"/>
          <p14:tracePt t="173227" x="7469188" y="3103563"/>
          <p14:tracePt t="173235" x="7586663" y="3132138"/>
          <p14:tracePt t="173241" x="7686675" y="3155950"/>
          <p14:tracePt t="173249" x="7773988" y="3179763"/>
          <p14:tracePt t="173257" x="7856538" y="3201988"/>
          <p14:tracePt t="173265" x="7927975" y="3232150"/>
          <p14:tracePt t="173273" x="7991475" y="3267075"/>
          <p14:tracePt t="173281" x="8062913" y="3308350"/>
          <p14:tracePt t="173289" x="8115300" y="3343275"/>
          <p14:tracePt t="173297" x="8169275" y="3402013"/>
          <p14:tracePt t="173305" x="8215313" y="3455988"/>
          <p14:tracePt t="173313" x="8256588" y="3508375"/>
          <p14:tracePt t="173321" x="8304213" y="3578225"/>
          <p14:tracePt t="173329" x="8332788" y="3636963"/>
          <p14:tracePt t="173337" x="8367713" y="3690938"/>
          <p14:tracePt t="173343" x="8385175" y="3749675"/>
          <p14:tracePt t="173351" x="8408988" y="3802063"/>
          <p14:tracePt t="173359" x="8426450" y="3854450"/>
          <p14:tracePt t="173367" x="8439150" y="3908425"/>
          <p14:tracePt t="173375" x="8439150" y="3954463"/>
          <p14:tracePt t="173383" x="8450263" y="4008438"/>
          <p14:tracePt t="173391" x="8456613" y="4067175"/>
          <p14:tracePt t="173399" x="8456613" y="4113213"/>
          <p14:tracePt t="173407" x="8443913" y="4178300"/>
          <p14:tracePt t="173415" x="8439150" y="4243388"/>
          <p14:tracePt t="173424" x="8421688" y="4306888"/>
          <p14:tracePt t="173431" x="8397875" y="4378325"/>
          <p14:tracePt t="173439" x="8385175" y="4437063"/>
          <p14:tracePt t="173445" x="8350250" y="4506913"/>
          <p14:tracePt t="173453" x="8332788" y="4554538"/>
          <p14:tracePt t="173461" x="8308975" y="4613275"/>
          <p14:tracePt t="173469" x="8286750" y="4660900"/>
          <p14:tracePt t="173477" x="8262938" y="4700588"/>
          <p14:tracePt t="173485" x="8245475" y="4741863"/>
          <p14:tracePt t="173493" x="8221663" y="4778375"/>
          <p14:tracePt t="173501" x="8204200" y="4813300"/>
          <p14:tracePt t="173509" x="8180388" y="4848225"/>
          <p14:tracePt t="173517" x="8162925" y="4883150"/>
          <p14:tracePt t="173525" x="8139113" y="4906963"/>
          <p14:tracePt t="173533" x="8121650" y="4941888"/>
          <p14:tracePt t="173541" x="8097838" y="4976813"/>
          <p14:tracePt t="173549" x="8069263" y="5018088"/>
          <p14:tracePt t="173555" x="8032750" y="5065713"/>
          <p14:tracePt t="173563" x="7986713" y="5113338"/>
          <p14:tracePt t="173571" x="7915275" y="5183188"/>
          <p14:tracePt t="173579" x="7851775" y="5241925"/>
          <p14:tracePt t="173587" x="7786688" y="5300663"/>
          <p14:tracePt t="173595" x="7710488" y="5353050"/>
          <p14:tracePt t="173603" x="7645400" y="5400675"/>
          <p14:tracePt t="173611" x="7586663" y="5441950"/>
          <p14:tracePt t="173619" x="7521575" y="5470525"/>
          <p14:tracePt t="173627" x="7480300" y="5500688"/>
          <p14:tracePt t="173635" x="7427913" y="5524500"/>
          <p14:tracePt t="173643" x="7392988" y="5535613"/>
          <p14:tracePt t="173651" x="7369175" y="5541963"/>
          <p14:tracePt t="173657" x="7345363" y="5559425"/>
          <p14:tracePt t="173665" x="7321550" y="5559425"/>
          <p14:tracePt t="173673" x="7304088" y="5559425"/>
          <p14:tracePt t="173681" x="7275513" y="5565775"/>
          <p14:tracePt t="173689" x="7258050" y="5565775"/>
          <p14:tracePt t="173697" x="7216775" y="5565775"/>
          <p14:tracePt t="173705" x="7175500" y="5559425"/>
          <p14:tracePt t="173713" x="7123113" y="5553075"/>
          <p14:tracePt t="173721" x="7075488" y="5535613"/>
          <p14:tracePt t="173729" x="7023100" y="5524500"/>
          <p14:tracePt t="173737" x="6964363" y="5518150"/>
          <p14:tracePt t="173745" x="6892925" y="5500688"/>
          <p14:tracePt t="173753" x="6840538" y="5494338"/>
          <p14:tracePt t="173759" x="6792913" y="5483225"/>
          <p14:tracePt t="173767" x="6740525" y="5470525"/>
          <p14:tracePt t="173775" x="6688138" y="5470525"/>
          <p14:tracePt t="173783" x="6646863" y="5465763"/>
          <p14:tracePt t="173791" x="6575425" y="5448300"/>
          <p14:tracePt t="173799" x="6516688" y="5448300"/>
          <p14:tracePt t="173807" x="6457950" y="5441950"/>
          <p14:tracePt t="173815" x="6399213" y="5418138"/>
          <p14:tracePt t="173823" x="6335713" y="5400675"/>
          <p14:tracePt t="173831" x="6276975" y="5376863"/>
          <p14:tracePt t="173839" x="6223000" y="5341938"/>
          <p14:tracePt t="173847" x="6164263" y="5300663"/>
          <p14:tracePt t="173855" x="6122988" y="5253038"/>
          <p14:tracePt t="173861" x="6059488" y="5189538"/>
          <p14:tracePt t="173869" x="6000750" y="5106988"/>
          <p14:tracePt t="173877" x="5942013" y="5024438"/>
          <p14:tracePt t="173885" x="5888038" y="4930775"/>
          <p14:tracePt t="173893" x="5829300" y="4848225"/>
          <p14:tracePt t="173901" x="5783263" y="4759325"/>
          <p14:tracePt t="173909" x="5729288" y="4660900"/>
          <p14:tracePt t="173917" x="5683250" y="4589463"/>
          <p14:tracePt t="173925" x="5629275" y="4519613"/>
          <p14:tracePt t="173933" x="5594350" y="4454525"/>
          <p14:tracePt t="173941" x="5553075" y="4371975"/>
          <p14:tracePt t="173949" x="5511800" y="4319588"/>
          <p14:tracePt t="173957" x="5483225" y="4254500"/>
          <p14:tracePt t="173963" x="5453063" y="4189413"/>
          <p14:tracePt t="173971" x="5418138" y="4137025"/>
          <p14:tracePt t="173979" x="5407025" y="4089400"/>
          <p14:tracePt t="173987" x="5389563" y="4025900"/>
          <p14:tracePt t="173995" x="5383213" y="3984625"/>
          <p14:tracePt t="174003" x="5376863" y="3943350"/>
          <p14:tracePt t="174011" x="5376863" y="3902075"/>
          <p14:tracePt t="174019" x="5376863" y="3871913"/>
          <p14:tracePt t="174027" x="5376863" y="3843338"/>
          <p14:tracePt t="174035" x="5383213" y="3819525"/>
          <p14:tracePt t="174043" x="5394325" y="3795713"/>
          <p14:tracePt t="174051" x="5400675" y="3778250"/>
          <p14:tracePt t="174060" x="5407025" y="3778250"/>
          <p14:tracePt t="174081" x="5407025" y="3773488"/>
          <p14:tracePt t="174097" x="5400675" y="3778250"/>
          <p14:tracePt t="174263" x="5400675" y="3784600"/>
          <p14:tracePt t="174271" x="5407025" y="3784600"/>
          <p14:tracePt t="174277" x="5424488" y="3790950"/>
          <p14:tracePt t="174285" x="5453063" y="3813175"/>
          <p14:tracePt t="174304" x="5500688" y="3825875"/>
          <p14:tracePt t="174309" x="5511800" y="3832225"/>
          <p14:tracePt t="174317" x="5518150" y="3836988"/>
          <p14:tracePt t="174341" x="5524500" y="3843338"/>
          <p14:tracePt t="174349" x="5524500" y="3849688"/>
          <p14:tracePt t="174357" x="5535613" y="3860800"/>
          <p14:tracePt t="174365" x="5553075" y="3878263"/>
          <p14:tracePt t="174373" x="5570538" y="3902075"/>
          <p14:tracePt t="174381" x="5594350" y="3937000"/>
          <p14:tracePt t="174389" x="5629275" y="3984625"/>
          <p14:tracePt t="174395" x="5659438" y="4025900"/>
          <p14:tracePt t="174403" x="5694363" y="4084638"/>
          <p14:tracePt t="174411" x="5729288" y="4154488"/>
          <p14:tracePt t="174419" x="5759450" y="4206875"/>
          <p14:tracePt t="174427" x="5776913" y="4260850"/>
          <p14:tracePt t="174435" x="5783263" y="4302125"/>
          <p14:tracePt t="174443" x="5783263" y="4325938"/>
          <p14:tracePt t="174451" x="5776913" y="4337050"/>
          <p14:tracePt t="174459" x="5764213" y="4348163"/>
          <p14:tracePt t="174467" x="5746750" y="4360863"/>
          <p14:tracePt t="174475" x="5729288" y="4360863"/>
          <p14:tracePt t="174483" x="5688013" y="4360863"/>
          <p14:tracePt t="174491" x="5629275" y="4360863"/>
          <p14:tracePt t="174497" x="5529263" y="4325938"/>
          <p14:tracePt t="174505" x="5348288" y="4267200"/>
          <p14:tracePt t="174513" x="5100638" y="4178300"/>
          <p14:tracePt t="174521" x="4759325" y="4049713"/>
          <p14:tracePt t="174529" x="4354513" y="3867150"/>
          <p14:tracePt t="174537" x="3871913" y="3667125"/>
          <p14:tracePt t="174545" x="3325813" y="3425825"/>
          <p14:tracePt t="174553" x="2738438" y="3132138"/>
          <p14:tracePt t="174561" x="2057400" y="2797175"/>
          <p14:tracePt t="174569" x="1328738" y="2409825"/>
          <p14:tracePt t="174577" x="563563" y="2020888"/>
          <p14:tracePt t="175402" x="822325" y="2039938"/>
          <p14:tracePt t="175410" x="1398588" y="2368550"/>
          <p14:tracePt t="175418" x="2003425" y="2732088"/>
          <p14:tracePt t="175426" x="2520950" y="3032125"/>
          <p14:tracePt t="175432" x="2932113" y="3297238"/>
          <p14:tracePt t="175440" x="3290888" y="3519488"/>
          <p14:tracePt t="175456" x="3690938" y="3808413"/>
          <p14:tracePt t="175464" x="3784600" y="3890963"/>
          <p14:tracePt t="175472" x="3836988" y="3937000"/>
          <p14:tracePt t="175480" x="3871913" y="3978275"/>
          <p14:tracePt t="175488" x="3890963" y="3995738"/>
          <p14:tracePt t="175496" x="3902075" y="4008438"/>
          <p14:tracePt t="175504" x="3902075" y="4013200"/>
          <p14:tracePt t="175528" x="3902075" y="4019550"/>
          <p14:tracePt t="175534" x="3902075" y="4025900"/>
          <p14:tracePt t="175542" x="3890963" y="4030663"/>
          <p14:tracePt t="175550" x="3878263" y="4043363"/>
          <p14:tracePt t="175558" x="3871913" y="4054475"/>
          <p14:tracePt t="175566" x="3867150" y="4071938"/>
          <p14:tracePt t="175574" x="3860800" y="4078288"/>
          <p14:tracePt t="175582" x="3854450" y="4089400"/>
          <p14:tracePt t="175590" x="3854450" y="4108450"/>
          <p14:tracePt t="175598" x="3854450" y="4119563"/>
          <p14:tracePt t="175606" x="3854450" y="4143375"/>
          <p14:tracePt t="175614" x="3854450" y="4167188"/>
          <p14:tracePt t="175622" x="3854450" y="4184650"/>
          <p14:tracePt t="175630" x="3854450" y="4195763"/>
          <p14:tracePt t="175636" x="3854450" y="4213225"/>
          <p14:tracePt t="175644" x="3854450" y="4230688"/>
          <p14:tracePt t="175653" x="3860800" y="4237038"/>
          <p14:tracePt t="175660" x="3860800" y="4248150"/>
          <p14:tracePt t="175668" x="3867150" y="4267200"/>
          <p14:tracePt t="175676" x="3878263" y="4289425"/>
          <p14:tracePt t="175684" x="3890963" y="4319588"/>
          <p14:tracePt t="175692" x="3908425" y="4354513"/>
          <p14:tracePt t="175700" x="3943350" y="4384675"/>
          <p14:tracePt t="175708" x="3978275" y="4419600"/>
          <p14:tracePt t="175716" x="4037013" y="4448175"/>
          <p14:tracePt t="175724" x="4089400" y="4489450"/>
          <p14:tracePt t="175732" x="4160838" y="4537075"/>
          <p14:tracePt t="175740" x="4254500" y="4578350"/>
          <p14:tracePt t="175748" x="4330700" y="4619625"/>
          <p14:tracePt t="175754" x="4454525" y="4678363"/>
          <p14:tracePt t="175762" x="4578350" y="4724400"/>
          <p14:tracePt t="175770" x="4730750" y="4789488"/>
          <p14:tracePt t="175778" x="4913313" y="4859338"/>
          <p14:tracePt t="175786" x="5018088" y="4889500"/>
          <p14:tracePt t="175794" x="5141913" y="4941888"/>
          <p14:tracePt t="175802" x="5218113" y="4972050"/>
          <p14:tracePt t="175810" x="5276850" y="4995863"/>
          <p14:tracePt t="175818" x="5311775" y="5006975"/>
          <p14:tracePt t="175826" x="5330825" y="5013325"/>
          <p14:tracePt t="175848" x="5318125" y="5013325"/>
          <p14:tracePt t="175856" x="5311775" y="5013325"/>
          <p14:tracePt t="175864" x="5289550" y="5006975"/>
          <p14:tracePt t="175872" x="5253038" y="4995863"/>
          <p14:tracePt t="175880" x="5211763" y="4965700"/>
          <p14:tracePt t="175888" x="5165725" y="4937125"/>
          <p14:tracePt t="175896" x="5118100" y="4889500"/>
          <p14:tracePt t="175904" x="5083175" y="4848225"/>
          <p14:tracePt t="175912" x="5076825" y="4806950"/>
          <p14:tracePt t="175920" x="5076825" y="4772025"/>
          <p14:tracePt t="175928" x="5076825" y="4741863"/>
          <p14:tracePt t="175936" x="5100638" y="4700588"/>
          <p14:tracePt t="175944" x="5141913" y="4660900"/>
          <p14:tracePt t="175952" x="5189538" y="4641850"/>
          <p14:tracePt t="175958" x="5248275" y="4624388"/>
          <p14:tracePt t="175966" x="5318125" y="4619625"/>
          <p14:tracePt t="175974" x="5411788" y="4624388"/>
          <p14:tracePt t="175982" x="5524500" y="4641850"/>
          <p14:tracePt t="175990" x="5665788" y="4683125"/>
          <p14:tracePt t="175998" x="5822950" y="4713288"/>
          <p14:tracePt t="176006" x="5981700" y="4772025"/>
          <p14:tracePt t="176014" x="6146800" y="4824413"/>
          <p14:tracePt t="176022" x="6294438" y="4889500"/>
          <p14:tracePt t="176030" x="6464300" y="4965700"/>
          <p14:tracePt t="176038" x="6581775" y="5024438"/>
          <p14:tracePt t="176046" x="6664325" y="5083175"/>
          <p14:tracePt t="176052" x="6734175" y="5130800"/>
          <p14:tracePt t="176060" x="6781800" y="5176838"/>
          <p14:tracePt t="176068" x="6810375" y="5211763"/>
          <p14:tracePt t="176076" x="6827838" y="5253038"/>
          <p14:tracePt t="176084" x="6840538" y="5289550"/>
          <p14:tracePt t="176092" x="6851650" y="5318125"/>
          <p14:tracePt t="176100" x="6851650" y="5341938"/>
          <p14:tracePt t="176108" x="6851650" y="5365750"/>
          <p14:tracePt t="176116" x="6827838" y="5389563"/>
          <p14:tracePt t="176125" x="6816725" y="5407025"/>
          <p14:tracePt t="176132" x="6805613" y="5418138"/>
          <p14:tracePt t="176140" x="6781800" y="5429250"/>
          <p14:tracePt t="176148" x="6751638" y="5429250"/>
          <p14:tracePt t="176156" x="6723063" y="5424488"/>
          <p14:tracePt t="176164" x="6692900" y="5400675"/>
          <p14:tracePt t="176170" x="6657975" y="5370513"/>
          <p14:tracePt t="176178" x="6623050" y="5348288"/>
          <p14:tracePt t="176186" x="6605588" y="5335588"/>
          <p14:tracePt t="176194" x="6599238" y="5335588"/>
          <p14:tracePt t="176383" x="6592888" y="5324475"/>
          <p14:tracePt t="176390" x="6564313" y="5324475"/>
          <p14:tracePt t="176398" x="6523038" y="5318125"/>
          <p14:tracePt t="176406" x="6492875" y="5318125"/>
          <p14:tracePt t="176414" x="6453188" y="5318125"/>
          <p14:tracePt t="176422" x="6423025" y="5318125"/>
          <p14:tracePt t="176430" x="6394450" y="5318125"/>
          <p14:tracePt t="176438" x="6370638" y="5324475"/>
          <p14:tracePt t="176456" x="6329363" y="5335588"/>
          <p14:tracePt t="176462" x="6323013" y="5341938"/>
          <p14:tracePt t="176470" x="6311900" y="5348288"/>
          <p14:tracePt t="176478" x="6305550" y="5348288"/>
          <p14:tracePt t="176484" x="6299200" y="5353050"/>
          <p14:tracePt t="176492" x="6299200" y="5359400"/>
          <p14:tracePt t="176500" x="6294438" y="5359400"/>
          <p14:tracePt t="176516" x="6288088" y="5359400"/>
          <p14:tracePt t="176532" x="6281738" y="5359400"/>
          <p14:tracePt t="176540" x="6276975" y="5359400"/>
          <p14:tracePt t="176556" x="6276975" y="5353050"/>
          <p14:tracePt t="176572" x="6270625" y="5353050"/>
          <p14:tracePt t="176594" x="6270625" y="5348288"/>
          <p14:tracePt t="176610" x="6264275" y="5348288"/>
          <p14:tracePt t="176634" x="6257925" y="5348288"/>
          <p14:tracePt t="176642" x="6257925" y="5341938"/>
          <p14:tracePt t="176650" x="6253163" y="5341938"/>
          <p14:tracePt t="176720" x="6246813" y="5348288"/>
          <p14:tracePt t="176736" x="6240463" y="5348288"/>
          <p14:tracePt t="176822" x="6240463" y="5353050"/>
          <p14:tracePt t="176830" x="6235700" y="5353050"/>
          <p14:tracePt t="176838" x="6229350" y="5359400"/>
          <p14:tracePt t="176846" x="6223000" y="5359400"/>
          <p14:tracePt t="176854" x="6223000" y="5365750"/>
          <p14:tracePt t="176862" x="6218238" y="5370513"/>
          <p14:tracePt t="176870" x="6205538" y="5376863"/>
          <p14:tracePt t="176878" x="6199188" y="5389563"/>
          <p14:tracePt t="176886" x="6188075" y="5389563"/>
          <p14:tracePt t="176894" x="6181725" y="5400675"/>
          <p14:tracePt t="176900" x="6164263" y="5411788"/>
          <p14:tracePt t="176908" x="6153150" y="5424488"/>
          <p14:tracePt t="176916" x="6140450" y="5435600"/>
          <p14:tracePt t="176924" x="6129338" y="5448300"/>
          <p14:tracePt t="176932" x="6111875" y="5459413"/>
          <p14:tracePt t="176940" x="6099175" y="5476875"/>
          <p14:tracePt t="176948" x="6081713" y="5483225"/>
          <p14:tracePt t="176956" x="6070600" y="5500688"/>
          <p14:tracePt t="176964" x="6064250" y="5507038"/>
          <p14:tracePt t="176972" x="6053138" y="5511800"/>
          <p14:tracePt t="176982" x="6046788" y="5511800"/>
          <p14:tracePt t="176988" x="6046788" y="5518150"/>
          <p14:tracePt t="177002" x="6040438" y="5518150"/>
          <p14:tracePt t="177058" x="6035675" y="5518150"/>
          <p14:tracePt t="177066" x="6035675" y="5524500"/>
          <p14:tracePt t="177082" x="6035675" y="5529263"/>
          <p14:tracePt t="177090" x="6029325" y="5529263"/>
          <p14:tracePt t="177106" x="6029325" y="5535613"/>
          <p14:tracePt t="177112" x="6022975" y="5541963"/>
          <p14:tracePt t="177120" x="6018213" y="5546725"/>
          <p14:tracePt t="177128" x="6018213" y="5553075"/>
          <p14:tracePt t="177137" x="6018213" y="5565775"/>
          <p14:tracePt t="177144" x="6018213" y="5570538"/>
          <p14:tracePt t="177152" x="6005513" y="5588000"/>
          <p14:tracePt t="177160" x="6000750" y="5600700"/>
          <p14:tracePt t="177168" x="5994400" y="5607050"/>
          <p14:tracePt t="177176" x="5981700" y="5611813"/>
          <p14:tracePt t="177318" x="5964238" y="5611813"/>
          <p14:tracePt t="177324" x="5959475" y="5600700"/>
          <p14:tracePt t="177340" x="5953125" y="5594350"/>
          <p14:tracePt t="177348" x="5953125" y="5588000"/>
          <p14:tracePt t="177380" x="5953125" y="5600700"/>
          <p14:tracePt t="177388" x="5953125" y="5607050"/>
          <p14:tracePt t="177396" x="5953125" y="5611813"/>
          <p14:tracePt t="177404" x="5953125" y="5629275"/>
          <p14:tracePt t="177412" x="5953125" y="5635625"/>
          <p14:tracePt t="177420" x="5953125" y="5653088"/>
          <p14:tracePt t="177437" x="5946775" y="5683250"/>
          <p14:tracePt t="177442" x="5942013" y="5694363"/>
          <p14:tracePt t="177450" x="5942013" y="5705475"/>
          <p14:tracePt t="177458" x="5935663" y="5705475"/>
          <p14:tracePt t="177466" x="5935663" y="5718175"/>
          <p14:tracePt t="177506" x="5946775" y="5711825"/>
          <p14:tracePt t="177522" x="5959475" y="5705475"/>
          <p14:tracePt t="177530" x="5964238" y="5700713"/>
          <p14:tracePt t="177536" x="5964238" y="5694363"/>
          <p14:tracePt t="177552" x="5970588" y="5694363"/>
          <p14:tracePt t="177608" x="5970588" y="5688013"/>
          <p14:tracePt t="177678" x="5964238" y="5688013"/>
          <p14:tracePt t="178927" x="5959475" y="5688013"/>
          <p14:tracePt t="178943" x="5959475" y="5694363"/>
          <p14:tracePt t="179281" x="5953125" y="5694363"/>
          <p14:tracePt t="179415" x="5959475" y="5694363"/>
          <p14:tracePt t="179438" x="5964238" y="5694363"/>
          <p14:tracePt t="179446" x="5964238" y="5688013"/>
          <p14:tracePt t="179460" x="5964238" y="5683250"/>
          <p14:tracePt t="179508" x="5964238" y="5676900"/>
          <p14:tracePt t="179516" x="5959475" y="5670550"/>
          <p14:tracePt t="179524" x="5953125" y="5670550"/>
          <p14:tracePt t="179532" x="5946775" y="5665788"/>
          <p14:tracePt t="179542" x="5935663" y="5659438"/>
          <p14:tracePt t="179548" x="5922963" y="5659438"/>
          <p14:tracePt t="179556" x="5911850" y="5659438"/>
          <p14:tracePt t="179564" x="5900738" y="5653088"/>
          <p14:tracePt t="179570" x="5888038" y="5646738"/>
          <p14:tracePt t="179578" x="5883275" y="5641975"/>
          <p14:tracePt t="179586" x="5876925" y="5635625"/>
          <p14:tracePt t="179594" x="5870575" y="5635625"/>
          <p14:tracePt t="179634" x="5864225" y="5646738"/>
          <p14:tracePt t="179831" x="5864225" y="5635625"/>
          <p14:tracePt t="179838" x="5864225" y="5618163"/>
          <p14:tracePt t="179846" x="5864225" y="5611813"/>
          <p14:tracePt t="179854" x="5864225" y="5607050"/>
          <p14:tracePt t="179878" x="5864225" y="5600700"/>
          <p14:tracePt t="179884" x="5864225" y="5594350"/>
          <p14:tracePt t="179892" x="5859463" y="5583238"/>
          <p14:tracePt t="179900" x="5853113" y="5583238"/>
          <p14:tracePt t="179908" x="5853113" y="5576888"/>
          <p14:tracePt t="179916" x="5846763" y="5565775"/>
          <p14:tracePt t="179924" x="5842000" y="5559425"/>
          <p14:tracePt t="179932" x="5842000" y="5553075"/>
          <p14:tracePt t="179940" x="5842000" y="5541963"/>
          <p14:tracePt t="179956" x="5842000" y="5535613"/>
          <p14:tracePt t="179994" x="5846763" y="5529263"/>
          <p14:tracePt t="180026" x="5853113" y="5529263"/>
          <p14:tracePt t="180034" x="5859463" y="5529263"/>
          <p14:tracePt t="180050" x="5870575" y="5529263"/>
          <p14:tracePt t="180058" x="5876925" y="5529263"/>
          <p14:tracePt t="180066" x="5888038" y="5524500"/>
          <p14:tracePt t="180074" x="5905500" y="5524500"/>
          <p14:tracePt t="180082" x="5918200" y="5518150"/>
          <p14:tracePt t="180088" x="5935663" y="5518150"/>
          <p14:tracePt t="180096" x="5953125" y="5511800"/>
          <p14:tracePt t="180104" x="5970588" y="5511800"/>
          <p14:tracePt t="180112" x="5981700" y="5507038"/>
          <p14:tracePt t="180120" x="6000750" y="5507038"/>
          <p14:tracePt t="180128" x="6018213" y="5500688"/>
          <p14:tracePt t="180137" x="6029325" y="5500688"/>
          <p14:tracePt t="180144" x="6046788" y="5494338"/>
          <p14:tracePt t="180152" x="6064250" y="5494338"/>
          <p14:tracePt t="180160" x="6088063" y="5494338"/>
          <p14:tracePt t="180168" x="6099175" y="5487988"/>
          <p14:tracePt t="180176" x="6118225" y="5487988"/>
          <p14:tracePt t="180184" x="6129338" y="5487988"/>
          <p14:tracePt t="180190" x="6140450" y="5483225"/>
          <p14:tracePt t="180198" x="6146800" y="5483225"/>
          <p14:tracePt t="180206" x="6153150" y="5483225"/>
          <p14:tracePt t="180254" x="6157913" y="5476875"/>
          <p14:tracePt t="180270" x="6164263" y="5470525"/>
          <p14:tracePt t="180286" x="6164263" y="5465763"/>
          <p14:tracePt t="180294" x="6170613" y="5465763"/>
          <p14:tracePt t="180324" x="6176963" y="5465763"/>
          <p14:tracePt t="180332" x="6181725" y="5459413"/>
          <p14:tracePt t="180340" x="6188075" y="5459413"/>
          <p14:tracePt t="180348" x="6199188" y="5453063"/>
          <p14:tracePt t="180356" x="6205538" y="5448300"/>
          <p14:tracePt t="180364" x="6211888" y="5448300"/>
          <p14:tracePt t="180372" x="6223000" y="5448300"/>
          <p14:tracePt t="180388" x="6229350" y="5441950"/>
          <p14:tracePt t="180434" x="6235700" y="5441950"/>
          <p14:tracePt t="180450" x="6240463" y="5441950"/>
          <p14:tracePt t="180458" x="6246813" y="5441950"/>
          <p14:tracePt t="180466" x="6264275" y="5448300"/>
          <p14:tracePt t="180474" x="6270625" y="5453063"/>
          <p14:tracePt t="180482" x="6281738" y="5465763"/>
          <p14:tracePt t="180490" x="6294438" y="5470525"/>
          <p14:tracePt t="180498" x="6305550" y="5476875"/>
          <p14:tracePt t="180504" x="6316663" y="5487988"/>
          <p14:tracePt t="180513" x="6323013" y="5494338"/>
          <p14:tracePt t="180520" x="6335713" y="5500688"/>
          <p14:tracePt t="180528" x="6335713" y="5507038"/>
          <p14:tracePt t="180875" x="6335713" y="5500688"/>
          <p14:tracePt t="184149" x="6323013" y="5500688"/>
          <p14:tracePt t="184157" x="6311900" y="5500688"/>
          <p14:tracePt t="184165" x="6276975" y="5487988"/>
          <p14:tracePt t="184173" x="6257925" y="5483225"/>
          <p14:tracePt t="184181" x="6235700" y="5476875"/>
          <p14:tracePt t="184189" x="6218238" y="5476875"/>
          <p14:tracePt t="184197" x="6205538" y="5470525"/>
          <p14:tracePt t="184205" x="6199188" y="5465763"/>
          <p14:tracePt t="184213" x="6188075" y="5465763"/>
          <p14:tracePt t="184221" x="6176963" y="5459413"/>
          <p14:tracePt t="184229" x="6157913" y="5453063"/>
          <p14:tracePt t="184237" x="6146800" y="5441950"/>
          <p14:tracePt t="184245" x="6122988" y="5429250"/>
          <p14:tracePt t="184254" x="6099175" y="5418138"/>
          <p14:tracePt t="184259" x="6070600" y="5394325"/>
          <p14:tracePt t="184267" x="6035675" y="5376863"/>
          <p14:tracePt t="184275" x="6011863" y="5348288"/>
          <p14:tracePt t="184283" x="5976938" y="5330825"/>
          <p14:tracePt t="184291" x="5935663" y="5300663"/>
          <p14:tracePt t="184299" x="5900738" y="5276850"/>
          <p14:tracePt t="184307" x="5864225" y="5259388"/>
          <p14:tracePt t="184315" x="5829300" y="5253038"/>
          <p14:tracePt t="184323" x="5788025" y="5235575"/>
          <p14:tracePt t="184331" x="5764213" y="5235575"/>
          <p14:tracePt t="184339" x="5746750" y="5235575"/>
          <p14:tracePt t="184347" x="5724525" y="5241925"/>
          <p14:tracePt t="184355" x="5700713" y="5248275"/>
          <p14:tracePt t="184363" x="5683250" y="5259388"/>
          <p14:tracePt t="184369" x="5665788" y="5272088"/>
          <p14:tracePt t="184377" x="5646738" y="5283200"/>
          <p14:tracePt t="184385" x="5641975" y="5294313"/>
          <p14:tracePt t="184393" x="5629275" y="5300663"/>
          <p14:tracePt t="184401" x="5624513" y="5300663"/>
          <p14:tracePt t="184438" x="5594350" y="5307013"/>
          <p14:tracePt t="184441" x="5576888" y="5307013"/>
          <p14:tracePt t="184449" x="5546725" y="5307013"/>
          <p14:tracePt t="184457" x="5476875" y="5307013"/>
          <p14:tracePt t="184465" x="5376863" y="5289550"/>
          <p14:tracePt t="184471" x="5276850" y="5272088"/>
          <p14:tracePt t="184479" x="5141913" y="5253038"/>
          <p14:tracePt t="184487" x="4989513" y="5235575"/>
          <p14:tracePt t="184495" x="4818063" y="5211763"/>
          <p14:tracePt t="184503" x="4630738" y="5189538"/>
          <p14:tracePt t="184511" x="4460875" y="5172075"/>
          <p14:tracePt t="184519" x="4337050" y="5172075"/>
          <p14:tracePt t="184527" x="4213225" y="5159375"/>
          <p14:tracePt t="184535" x="4125913" y="5165725"/>
          <p14:tracePt t="184543" x="4043363" y="5176838"/>
          <p14:tracePt t="184551" x="3984625" y="5189538"/>
          <p14:tracePt t="184559" x="3954463" y="5194300"/>
          <p14:tracePt t="184567" x="3925888" y="5207000"/>
          <p14:tracePt t="184575" x="3913188" y="5211763"/>
          <p14:tracePt t="184589" x="3913188" y="5218113"/>
          <p14:tracePt t="184597" x="3913188" y="5224463"/>
          <p14:tracePt t="184605" x="3925888" y="5230813"/>
          <p14:tracePt t="184613" x="3943350" y="5248275"/>
          <p14:tracePt t="184621" x="3960813" y="5265738"/>
          <p14:tracePt t="184629" x="3978275" y="5283200"/>
          <p14:tracePt t="184637" x="4008438" y="5307013"/>
          <p14:tracePt t="184645" x="4043363" y="5324475"/>
          <p14:tracePt t="184653" x="4049713" y="5330825"/>
          <p14:tracePt t="184874" x="4043363" y="5330825"/>
          <p14:tracePt t="184889" x="4030663" y="5335588"/>
          <p14:tracePt t="184897" x="4025900" y="5341938"/>
          <p14:tracePt t="184903" x="4019550" y="5348288"/>
          <p14:tracePt t="184911" x="4002088" y="5353050"/>
          <p14:tracePt t="184919" x="3990975" y="5353050"/>
          <p14:tracePt t="184927" x="3984625" y="5353050"/>
          <p14:tracePt t="184935" x="3967163" y="5348288"/>
          <p14:tracePt t="184943" x="3949700" y="5341938"/>
          <p14:tracePt t="184951" x="3943350" y="5341938"/>
          <p14:tracePt t="184959" x="3932238" y="5335588"/>
          <p14:tracePt t="184967" x="3919538" y="5330825"/>
          <p14:tracePt t="184983" x="3913188" y="5330825"/>
          <p14:tracePt t="184997" x="3908425" y="5330825"/>
          <p14:tracePt t="185013" x="3902075" y="5330825"/>
          <p14:tracePt t="185021" x="3902075" y="5335588"/>
          <p14:tracePt t="185029" x="3895725" y="5335588"/>
          <p14:tracePt t="185038" x="3890963" y="5335588"/>
          <p14:tracePt t="185164" x="3902075" y="5324475"/>
          <p14:tracePt t="185179" x="3908425" y="5324475"/>
          <p14:tracePt t="185187" x="3913188" y="5318125"/>
          <p14:tracePt t="185195" x="3919538" y="5318125"/>
          <p14:tracePt t="185217" x="3919538" y="5311775"/>
          <p14:tracePt t="187699" x="3925888" y="5311775"/>
          <p14:tracePt t="187724" x="3925888" y="5318125"/>
          <p14:tracePt t="187739" x="3925888" y="5324475"/>
          <p14:tracePt t="187747" x="3925888" y="5330825"/>
          <p14:tracePt t="187755" x="3925888" y="5335588"/>
          <p14:tracePt t="187771" x="3925888" y="5341938"/>
          <p14:tracePt t="187779" x="3925888" y="5348288"/>
          <p14:tracePt t="187793" x="3925888" y="5353050"/>
          <p14:tracePt t="187801" x="3925888" y="5359400"/>
          <p14:tracePt t="187809" x="3937000" y="5370513"/>
          <p14:tracePt t="187817" x="3943350" y="5376863"/>
          <p14:tracePt t="187825" x="3967163" y="5389563"/>
          <p14:tracePt t="187833" x="3995738" y="5400675"/>
          <p14:tracePt t="187841" x="4037013" y="5418138"/>
          <p14:tracePt t="187849" x="4078288" y="5424488"/>
          <p14:tracePt t="187857" x="4137025" y="5429250"/>
          <p14:tracePt t="187865" x="4189413" y="5435600"/>
          <p14:tracePt t="187873" x="4248150" y="5435600"/>
          <p14:tracePt t="187881" x="4306888" y="5448300"/>
          <p14:tracePt t="187889" x="4365625" y="5448300"/>
          <p14:tracePt t="187895" x="4424363" y="5448300"/>
          <p14:tracePt t="187903" x="4483100" y="5448300"/>
          <p14:tracePt t="187911" x="4554538" y="5448300"/>
          <p14:tracePt t="187919" x="4619625" y="5448300"/>
          <p14:tracePt t="187927" x="4678363" y="5448300"/>
          <p14:tracePt t="187935" x="4748213" y="5448300"/>
          <p14:tracePt t="187943" x="4818063" y="5448300"/>
          <p14:tracePt t="187951" x="4883150" y="5453063"/>
          <p14:tracePt t="187959" x="4954588" y="5453063"/>
          <p14:tracePt t="187967" x="5013325" y="5453063"/>
          <p14:tracePt t="187975" x="5072063" y="5459413"/>
          <p14:tracePt t="187983" x="5130800" y="5459413"/>
          <p14:tracePt t="187991" x="5200650" y="5470525"/>
          <p14:tracePt t="187997" x="5259388" y="5476875"/>
          <p14:tracePt t="188005" x="5311775" y="5483225"/>
          <p14:tracePt t="188013" x="5365750" y="5500688"/>
          <p14:tracePt t="188021" x="5407025" y="5507038"/>
          <p14:tracePt t="188029" x="5429250" y="5518150"/>
          <p14:tracePt t="188037" x="5448300" y="5524500"/>
          <p14:tracePt t="188045" x="5453063" y="5529263"/>
          <p14:tracePt t="188053" x="5459413" y="5529263"/>
          <p14:tracePt t="188061" x="5470525" y="5535613"/>
          <p14:tracePt t="188077" x="5476875" y="5541963"/>
          <p14:tracePt t="188085" x="5483225" y="5541963"/>
          <p14:tracePt t="188093" x="5487988" y="5546725"/>
          <p14:tracePt t="188099" x="5494338" y="5546725"/>
          <p14:tracePt t="188107" x="5500688" y="5546725"/>
          <p14:tracePt t="188115" x="5511800" y="5553075"/>
          <p14:tracePt t="188123" x="5518150" y="5553075"/>
          <p14:tracePt t="188131" x="5524500" y="5559425"/>
          <p14:tracePt t="197801" x="5524500" y="5565775"/>
          <p14:tracePt t="198807" x="5518150" y="5565775"/>
          <p14:tracePt t="198813" x="5511800" y="5565775"/>
          <p14:tracePt t="198829" x="5500688" y="5565775"/>
          <p14:tracePt t="198837" x="5494338" y="5565775"/>
          <p14:tracePt t="198845" x="5487988" y="5565775"/>
          <p14:tracePt t="198853" x="5483225" y="5565775"/>
          <p14:tracePt t="198861" x="5476875" y="5565775"/>
          <p14:tracePt t="198909" x="5470525" y="5565775"/>
          <p14:tracePt t="198915" x="5470525" y="5570538"/>
          <p14:tracePt t="198923" x="5470525" y="5576888"/>
          <p14:tracePt t="198931" x="5470525" y="5594350"/>
          <p14:tracePt t="198939" x="5483225" y="5607050"/>
          <p14:tracePt t="198947" x="5487988" y="5618163"/>
          <p14:tracePt t="198955" x="5511800" y="5635625"/>
          <p14:tracePt t="198963" x="5511800" y="5641975"/>
          <p14:tracePt t="199081" x="5500688" y="5624513"/>
          <p14:tracePt t="199089" x="5470525" y="5607050"/>
          <p14:tracePt t="199097" x="5435600" y="5576888"/>
          <p14:tracePt t="199105" x="5400675" y="5546725"/>
          <p14:tracePt t="199113" x="5359400" y="5529263"/>
          <p14:tracePt t="199121" x="5311775" y="5500688"/>
          <p14:tracePt t="199127" x="5276850" y="5470525"/>
          <p14:tracePt t="199135" x="5235575" y="5435600"/>
          <p14:tracePt t="199143" x="5183188" y="5400675"/>
          <p14:tracePt t="199151" x="5124450" y="5365750"/>
          <p14:tracePt t="199159" x="5054600" y="5318125"/>
          <p14:tracePt t="199167" x="4983163" y="5276850"/>
          <p14:tracePt t="199175" x="4906963" y="5224463"/>
          <p14:tracePt t="199183" x="4824413" y="5172075"/>
          <p14:tracePt t="199191" x="4730750" y="5106988"/>
          <p14:tracePt t="199199" x="4624388" y="5030788"/>
          <p14:tracePt t="199207" x="4541838" y="4965700"/>
          <p14:tracePt t="199215" x="4465638" y="4895850"/>
          <p14:tracePt t="199223" x="4389438" y="4824413"/>
          <p14:tracePt t="199229" x="4313238" y="4737100"/>
          <p14:tracePt t="199237" x="4248150" y="4660900"/>
          <p14:tracePt t="199245" x="4184650" y="4589463"/>
          <p14:tracePt t="199253" x="4125913" y="4513263"/>
          <p14:tracePt t="199261" x="4067175" y="4443413"/>
          <p14:tracePt t="199269" x="4030663" y="4389438"/>
          <p14:tracePt t="199277" x="3990975" y="4337050"/>
          <p14:tracePt t="199285" x="3978275" y="4289425"/>
          <p14:tracePt t="199293" x="3967163" y="4260850"/>
          <p14:tracePt t="199301" x="3967163" y="4230688"/>
          <p14:tracePt t="199309" x="3967163" y="4206875"/>
          <p14:tracePt t="199318" x="3967163" y="4184650"/>
          <p14:tracePt t="199325" x="3967163" y="4167188"/>
          <p14:tracePt t="199333" x="3967163" y="4160838"/>
          <p14:tracePt t="199339" x="3967163" y="4148138"/>
          <p14:tracePt t="199380" x="3967163" y="4154488"/>
          <p14:tracePt t="199387" x="3954463" y="4154488"/>
          <p14:tracePt t="199395" x="3937000" y="4171950"/>
          <p14:tracePt t="199403" x="3913188" y="4189413"/>
          <p14:tracePt t="199411" x="3878263" y="4213225"/>
          <p14:tracePt t="199419" x="3836988" y="4243388"/>
          <p14:tracePt t="199442" x="3619500" y="4360863"/>
          <p14:tracePt t="199449" x="3549650" y="4395788"/>
          <p14:tracePt t="199457" x="3467100" y="4419600"/>
          <p14:tracePt t="199465" x="3384550" y="4443413"/>
          <p14:tracePt t="199473" x="3314700" y="4460875"/>
          <p14:tracePt t="199481" x="3238500" y="4465638"/>
          <p14:tracePt t="199489" x="3149600" y="4471988"/>
          <p14:tracePt t="199497" x="3073400" y="4471988"/>
          <p14:tracePt t="199505" x="2979738" y="4471988"/>
          <p14:tracePt t="199513" x="2903538" y="4448175"/>
          <p14:tracePt t="199521" x="2820988" y="4413250"/>
          <p14:tracePt t="199529" x="2755900" y="4378325"/>
          <p14:tracePt t="199537" x="2690813" y="4330700"/>
          <p14:tracePt t="199543" x="2638425" y="4284663"/>
          <p14:tracePt t="199551" x="2590800" y="4225925"/>
          <p14:tracePt t="199559" x="2551113" y="4167188"/>
          <p14:tracePt t="199567" x="2520950" y="4113213"/>
          <p14:tracePt t="199575" x="2497138" y="4060825"/>
          <p14:tracePt t="199583" x="2486025" y="4013200"/>
          <p14:tracePt t="199591" x="2486025" y="3967163"/>
          <p14:tracePt t="199599" x="2486025" y="3925888"/>
          <p14:tracePt t="199607" x="2486025" y="3902075"/>
          <p14:tracePt t="199615" x="2509838" y="3849688"/>
          <p14:tracePt t="199623" x="2544763" y="3795713"/>
          <p14:tracePt t="199631" x="2603500" y="3749675"/>
          <p14:tracePt t="199639" x="2690813" y="3673475"/>
          <p14:tracePt t="199645" x="2786063" y="3619500"/>
          <p14:tracePt t="199653" x="2897188" y="3567113"/>
          <p14:tracePt t="199661" x="3044825" y="3502025"/>
          <p14:tracePt t="199669" x="3267075" y="3425825"/>
          <p14:tracePt t="199677" x="3502025" y="3379788"/>
          <p14:tracePt t="199685" x="3754438" y="3325813"/>
          <p14:tracePt t="199693" x="4002088" y="3302000"/>
          <p14:tracePt t="199701" x="4225925" y="3290888"/>
          <p14:tracePt t="199709" x="4465638" y="3290888"/>
          <p14:tracePt t="199717" x="4613275" y="3290888"/>
          <p14:tracePt t="199725" x="4759325" y="3302000"/>
          <p14:tracePt t="199733" x="4906963" y="3325813"/>
          <p14:tracePt t="199741" x="5048250" y="3355975"/>
          <p14:tracePt t="199749" x="5148263" y="3384550"/>
          <p14:tracePt t="199755" x="5241925" y="3419475"/>
          <p14:tracePt t="199763" x="5318125" y="3460750"/>
          <p14:tracePt t="199771" x="5400675" y="3502025"/>
          <p14:tracePt t="199779" x="5476875" y="3549650"/>
          <p14:tracePt t="199787" x="5541963" y="3597275"/>
          <p14:tracePt t="199795" x="5607050" y="3656013"/>
          <p14:tracePt t="199803" x="5676900" y="3719513"/>
          <p14:tracePt t="199811" x="5741988" y="3784600"/>
          <p14:tracePt t="199819" x="5818188" y="3860800"/>
          <p14:tracePt t="199827" x="5888038" y="3932238"/>
          <p14:tracePt t="199835" x="5970588" y="4030663"/>
          <p14:tracePt t="199843" x="6064250" y="4125913"/>
          <p14:tracePt t="199851" x="6146800" y="4219575"/>
          <p14:tracePt t="199859" x="6240463" y="4343400"/>
          <p14:tracePt t="199865" x="6305550" y="4443413"/>
          <p14:tracePt t="199873" x="6353175" y="4524375"/>
          <p14:tracePt t="199881" x="6388100" y="4602163"/>
          <p14:tracePt t="199889" x="6411913" y="4683125"/>
          <p14:tracePt t="199897" x="6416675" y="4741863"/>
          <p14:tracePt t="199905" x="6423025" y="4806950"/>
          <p14:tracePt t="199913" x="6423025" y="4854575"/>
          <p14:tracePt t="199921" x="6399213" y="4918075"/>
          <p14:tracePt t="199929" x="6370638" y="4976813"/>
          <p14:tracePt t="199937" x="6323013" y="5041900"/>
          <p14:tracePt t="199945" x="6264275" y="5118100"/>
          <p14:tracePt t="199953" x="6188075" y="5189538"/>
          <p14:tracePt t="199962" x="6105525" y="5272088"/>
          <p14:tracePt t="199967" x="5981700" y="5348288"/>
          <p14:tracePt t="199975" x="5846763" y="5424488"/>
          <p14:tracePt t="199983" x="5659438" y="5518150"/>
          <p14:tracePt t="199991" x="5476875" y="5576888"/>
          <p14:tracePt t="199999" x="5294313" y="5618163"/>
          <p14:tracePt t="200007" x="5083175" y="5653088"/>
          <p14:tracePt t="200015" x="4876800" y="5665788"/>
          <p14:tracePt t="200023" x="4678363" y="5676900"/>
          <p14:tracePt t="200031" x="4489450" y="5670550"/>
          <p14:tracePt t="200039" x="4302125" y="5646738"/>
          <p14:tracePt t="200047" x="4125913" y="5618163"/>
          <p14:tracePt t="200055" x="3967163" y="5565775"/>
          <p14:tracePt t="200063" x="3778250" y="5494338"/>
          <p14:tracePt t="200069" x="3590925" y="5394325"/>
          <p14:tracePt t="200077" x="3373438" y="5272088"/>
          <p14:tracePt t="200085" x="3155950" y="5141913"/>
          <p14:tracePt t="200093" x="2921000" y="5000625"/>
          <p14:tracePt t="200101" x="2697163" y="4841875"/>
          <p14:tracePt t="200109" x="2497138" y="4689475"/>
          <p14:tracePt t="200118" x="2309813" y="4541838"/>
          <p14:tracePt t="200125" x="2162175" y="4419600"/>
          <p14:tracePt t="200133" x="2051050" y="4319588"/>
          <p14:tracePt t="200141" x="1981200" y="4213225"/>
          <p14:tracePt t="200149" x="1939925" y="4143375"/>
          <p14:tracePt t="200157" x="1885950" y="4067175"/>
          <p14:tracePt t="200165" x="1857375" y="3978275"/>
          <p14:tracePt t="200171" x="1851025" y="3919538"/>
          <p14:tracePt t="200179" x="1851025" y="3849688"/>
          <p14:tracePt t="200187" x="1857375" y="3778250"/>
          <p14:tracePt t="200195" x="1881188" y="3690938"/>
          <p14:tracePt t="200203" x="1933575" y="3597275"/>
          <p14:tracePt t="200211" x="1981200" y="3514725"/>
          <p14:tracePt t="200219" x="2044700" y="3419475"/>
          <p14:tracePt t="200227" x="2103438" y="3343275"/>
          <p14:tracePt t="200235" x="2168525" y="3273425"/>
          <p14:tracePt t="200243" x="2233613" y="3208338"/>
          <p14:tracePt t="200251" x="2286000" y="3149600"/>
          <p14:tracePt t="200259" x="2351088" y="3097213"/>
          <p14:tracePt t="200267" x="2414588" y="3055938"/>
          <p14:tracePt t="200273" x="2486025" y="3014663"/>
          <p14:tracePt t="200281" x="2579688" y="2973388"/>
          <p14:tracePt t="200289" x="2668588" y="2944813"/>
          <p14:tracePt t="200297" x="2797175" y="2914650"/>
          <p14:tracePt t="200305" x="2967038" y="2879725"/>
          <p14:tracePt t="200313" x="3214688" y="2855913"/>
          <p14:tracePt t="200321" x="3497263" y="2844800"/>
          <p14:tracePt t="200329" x="3836988" y="2844800"/>
          <p14:tracePt t="200337" x="4195763" y="2849563"/>
          <p14:tracePt t="200345" x="4619625" y="2879725"/>
          <p14:tracePt t="200353" x="4989513" y="2938463"/>
          <p14:tracePt t="200361" x="5341938" y="3021013"/>
          <p14:tracePt t="200369" x="5659438" y="3108325"/>
          <p14:tracePt t="200378" x="5922963" y="3197225"/>
          <p14:tracePt t="200383" x="6135688" y="3297238"/>
          <p14:tracePt t="200391" x="6270625" y="3379788"/>
          <p14:tracePt t="200399" x="6394450" y="3473450"/>
          <p14:tracePt t="200407" x="6511925" y="3590925"/>
          <p14:tracePt t="200415" x="6564313" y="3673475"/>
          <p14:tracePt t="200423" x="6623050" y="3754438"/>
          <p14:tracePt t="200442" x="6681788" y="3908425"/>
          <p14:tracePt t="200447" x="6699250" y="3984625"/>
          <p14:tracePt t="200455" x="6705600" y="4054475"/>
          <p14:tracePt t="200463" x="6705600" y="4130675"/>
          <p14:tracePt t="200471" x="6705600" y="4219575"/>
          <p14:tracePt t="200479" x="6705600" y="4295775"/>
          <p14:tracePt t="200487" x="6705600" y="4384675"/>
          <p14:tracePt t="200493" x="6692900" y="4478338"/>
          <p14:tracePt t="200501" x="6675438" y="4565650"/>
          <p14:tracePt t="200509" x="6651625" y="4654550"/>
          <p14:tracePt t="200518" x="6623050" y="4741863"/>
          <p14:tracePt t="200525" x="6581775" y="4837113"/>
          <p14:tracePt t="200535" x="6540500" y="4906963"/>
          <p14:tracePt t="200542" x="6488113" y="4976813"/>
          <p14:tracePt t="200549" x="6453188" y="5041900"/>
          <p14:tracePt t="200557" x="6405563" y="5094288"/>
          <p14:tracePt t="200565" x="6357938" y="5153025"/>
          <p14:tracePt t="200573" x="6311900" y="5200650"/>
          <p14:tracePt t="200581" x="6246813" y="5235575"/>
          <p14:tracePt t="200589" x="6194425" y="5283200"/>
          <p14:tracePt t="200595" x="6140450" y="5311775"/>
          <p14:tracePt t="200603" x="6076950" y="5335588"/>
          <p14:tracePt t="200611" x="6018213" y="5359400"/>
          <p14:tracePt t="200619" x="5959475" y="5376863"/>
          <p14:tracePt t="200627" x="5888038" y="5383213"/>
          <p14:tracePt t="200635" x="5818188" y="5389563"/>
          <p14:tracePt t="200643" x="5729288" y="5389563"/>
          <p14:tracePt t="200651" x="5641975" y="5389563"/>
          <p14:tracePt t="200659" x="5553075" y="5389563"/>
          <p14:tracePt t="200667" x="5465763" y="5389563"/>
          <p14:tracePt t="200675" x="5376863" y="5383213"/>
          <p14:tracePt t="200683" x="5294313" y="5359400"/>
          <p14:tracePt t="200691" x="5224463" y="5335588"/>
          <p14:tracePt t="200697" x="5183188" y="5307013"/>
          <p14:tracePt t="200705" x="5165725" y="5276850"/>
          <p14:tracePt t="200713" x="5159375" y="5253038"/>
          <p14:tracePt t="200721" x="5159375" y="5235575"/>
          <p14:tracePt t="200729" x="5183188" y="5211763"/>
          <p14:tracePt t="200737" x="5224463" y="5207000"/>
          <p14:tracePt t="200745" x="5276850" y="5176838"/>
          <p14:tracePt t="200753" x="5341938" y="5148263"/>
          <p14:tracePt t="200761" x="5407025" y="5148263"/>
          <p14:tracePt t="200769" x="5435600" y="5148263"/>
          <p14:tracePt t="200895" x="5411788" y="5148263"/>
          <p14:tracePt t="200903" x="5370513" y="5153025"/>
          <p14:tracePt t="200911" x="5330825" y="5159375"/>
          <p14:tracePt t="200917" x="5289550" y="5176838"/>
          <p14:tracePt t="200925" x="5248275" y="5189538"/>
          <p14:tracePt t="200933" x="5194300" y="5207000"/>
          <p14:tracePt t="200941" x="5113338" y="5211763"/>
          <p14:tracePt t="200949" x="5035550" y="5230813"/>
          <p14:tracePt t="200957" x="4959350" y="5235575"/>
          <p14:tracePt t="200965" x="4859338" y="5235575"/>
          <p14:tracePt t="200973" x="4772025" y="5235575"/>
          <p14:tracePt t="200981" x="4672013" y="5218113"/>
          <p14:tracePt t="200989" x="4565650" y="5207000"/>
          <p14:tracePt t="200997" x="4437063" y="5183188"/>
          <p14:tracePt t="201005" x="4254500" y="5124450"/>
          <p14:tracePt t="201011" x="4071938" y="5054600"/>
          <p14:tracePt t="201019" x="3867150" y="4972050"/>
          <p14:tracePt t="201027" x="3632200" y="4854575"/>
          <p14:tracePt t="201035" x="3419475" y="4724400"/>
          <p14:tracePt t="201043" x="3201988" y="4613275"/>
          <p14:tracePt t="201051" x="3003550" y="4478338"/>
          <p14:tracePt t="201059" x="2827338" y="4371975"/>
          <p14:tracePt t="201067" x="2679700" y="4248150"/>
          <p14:tracePt t="201075" x="2590800" y="4167188"/>
          <p14:tracePt t="201083" x="2527300" y="4089400"/>
          <p14:tracePt t="201091" x="2486025" y="4037013"/>
          <p14:tracePt t="201099" x="2444750" y="3967163"/>
          <p14:tracePt t="201107" x="2420938" y="3902075"/>
          <p14:tracePt t="201115" x="2409825" y="3832225"/>
          <p14:tracePt t="201121" x="2397125" y="3760788"/>
          <p14:tracePt t="201129" x="2397125" y="3695700"/>
          <p14:tracePt t="201137" x="2403475" y="3614738"/>
          <p14:tracePt t="201145" x="2427288" y="3536950"/>
          <p14:tracePt t="201153" x="2479675" y="3425825"/>
          <p14:tracePt t="201161" x="2544763" y="3314700"/>
          <p14:tracePt t="201169" x="2644775" y="3201988"/>
          <p14:tracePt t="201177" x="2797175" y="3079750"/>
          <p14:tracePt t="201185" x="2997200" y="2938463"/>
          <p14:tracePt t="201193" x="3243263" y="2832100"/>
          <p14:tracePt t="201202" x="3525838" y="2738438"/>
          <p14:tracePt t="201209" x="3802063" y="2673350"/>
          <p14:tracePt t="201217" x="4089400" y="2620963"/>
          <p14:tracePt t="201223" x="4378325" y="2597150"/>
          <p14:tracePt t="201231" x="4678363" y="2597150"/>
          <p14:tracePt t="201239" x="4954588" y="2597150"/>
          <p14:tracePt t="201247" x="5259388" y="2603500"/>
          <p14:tracePt t="201255" x="5541963" y="2627313"/>
          <p14:tracePt t="201263" x="5829300" y="2668588"/>
          <p14:tracePt t="201271" x="6105525" y="2720975"/>
          <p14:tracePt t="201279" x="6405563" y="2803525"/>
          <p14:tracePt t="201287" x="6664325" y="2879725"/>
          <p14:tracePt t="201295" x="6934200" y="3014663"/>
          <p14:tracePt t="201303" x="7169150" y="3162300"/>
          <p14:tracePt t="201311" x="7392988" y="3332163"/>
          <p14:tracePt t="201319" x="7562850" y="3502025"/>
          <p14:tracePt t="201325" x="7675563" y="3649663"/>
          <p14:tracePt t="201333" x="7773988" y="3790950"/>
          <p14:tracePt t="201342" x="7827963" y="3884613"/>
          <p14:tracePt t="201349" x="7856538" y="3967163"/>
          <p14:tracePt t="201357" x="7869238" y="4037013"/>
          <p14:tracePt t="201365" x="7869238" y="4102100"/>
          <p14:tracePt t="201373" x="7869238" y="4171950"/>
          <p14:tracePt t="201381" x="7856538" y="4243388"/>
          <p14:tracePt t="201389" x="7832725" y="4313238"/>
          <p14:tracePt t="201397" x="7810500" y="4384675"/>
          <p14:tracePt t="201405" x="7769225" y="4465638"/>
          <p14:tracePt t="201423" x="7680325" y="4630738"/>
          <p14:tracePt t="201429" x="7621588" y="4713288"/>
          <p14:tracePt t="201435" x="7551738" y="4813300"/>
          <p14:tracePt t="201443" x="7493000" y="4883150"/>
          <p14:tracePt t="201451" x="7427913" y="4959350"/>
          <p14:tracePt t="201459" x="7351713" y="5013325"/>
          <p14:tracePt t="201467" x="7281863" y="5076825"/>
          <p14:tracePt t="201475" x="7204075" y="5135563"/>
          <p14:tracePt t="201483" x="7134225" y="5183188"/>
          <p14:tracePt t="201491" x="7064375" y="5224463"/>
          <p14:tracePt t="201499" x="6981825" y="5265738"/>
          <p14:tracePt t="201507" x="6899275" y="5300663"/>
          <p14:tracePt t="201515" x="6810375" y="5324475"/>
          <p14:tracePt t="201523" x="6710363" y="5348288"/>
          <p14:tracePt t="201531" x="6611938" y="5370513"/>
          <p14:tracePt t="201537" x="6488113" y="5389563"/>
          <p14:tracePt t="201545" x="6323013" y="5400675"/>
          <p14:tracePt t="201553" x="6118225" y="5411788"/>
          <p14:tracePt t="201561" x="5911850" y="5407025"/>
          <p14:tracePt t="201569" x="5705475" y="5383213"/>
          <p14:tracePt t="201577" x="5453063" y="5348288"/>
          <p14:tracePt t="201585" x="5183188" y="5294313"/>
          <p14:tracePt t="201593" x="4883150" y="5211763"/>
          <p14:tracePt t="201601" x="4624388" y="5135563"/>
          <p14:tracePt t="201609" x="4325938" y="5054600"/>
          <p14:tracePt t="201617" x="4025900" y="4972050"/>
          <p14:tracePt t="201625" x="3808413" y="4913313"/>
          <p14:tracePt t="201633" x="3636963" y="4876800"/>
          <p14:tracePt t="201641" x="3490913" y="4830763"/>
          <p14:tracePt t="201647" x="3402013" y="4795838"/>
          <p14:tracePt t="201655" x="3325813" y="4748213"/>
          <p14:tracePt t="201663" x="3297238" y="4700588"/>
          <p14:tracePt t="201671" x="3297238" y="4678363"/>
          <p14:tracePt t="201679" x="3302000" y="4648200"/>
          <p14:tracePt t="201687" x="3325813" y="4637088"/>
          <p14:tracePt t="201695" x="3384550" y="4606925"/>
          <p14:tracePt t="201703" x="3425825" y="4602163"/>
          <p14:tracePt t="201711" x="3484563" y="4602163"/>
          <p14:tracePt t="201846" x="3460750" y="4602163"/>
          <p14:tracePt t="201853" x="3408363" y="4606925"/>
          <p14:tracePt t="201859" x="3325813" y="4624388"/>
          <p14:tracePt t="201867" x="3249613" y="4641850"/>
          <p14:tracePt t="201875" x="3179763" y="4654550"/>
          <p14:tracePt t="201883" x="3108325" y="4665663"/>
          <p14:tracePt t="201891" x="3021013" y="4672013"/>
          <p14:tracePt t="201899" x="2932113" y="4672013"/>
          <p14:tracePt t="201907" x="2808288" y="4648200"/>
          <p14:tracePt t="201915" x="2690813" y="4595813"/>
          <p14:tracePt t="201923" x="2579688" y="4537075"/>
          <p14:tracePt t="201931" x="2479675" y="4471988"/>
          <p14:tracePt t="201939" x="2374900" y="4384675"/>
          <p14:tracePt t="201947" x="2297113" y="4319588"/>
          <p14:tracePt t="201955" x="2244725" y="4248150"/>
          <p14:tracePt t="201962" x="2185988" y="4171950"/>
          <p14:tracePt t="201969" x="2157413" y="4102100"/>
          <p14:tracePt t="201977" x="2120900" y="4019550"/>
          <p14:tracePt t="201985" x="2103438" y="3943350"/>
          <p14:tracePt t="201993" x="2092325" y="3854450"/>
          <p14:tracePt t="202001" x="2092325" y="3754438"/>
          <p14:tracePt t="202009" x="2092325" y="3660775"/>
          <p14:tracePt t="202017" x="2092325" y="3560763"/>
          <p14:tracePt t="202025" x="2103438" y="3449638"/>
          <p14:tracePt t="202033" x="2144713" y="3290888"/>
          <p14:tracePt t="202041" x="2185988" y="3184525"/>
          <p14:tracePt t="202049" x="2251075" y="3084513"/>
          <p14:tracePt t="202057" x="2316163" y="3008313"/>
          <p14:tracePt t="202063" x="2409825" y="2962275"/>
          <p14:tracePt t="202071" x="2538413" y="2897188"/>
          <p14:tracePt t="202080" x="2690813" y="2832100"/>
          <p14:tracePt t="202087" x="2921000" y="2797175"/>
          <p14:tracePt t="202095" x="3173413" y="2762250"/>
          <p14:tracePt t="202103" x="3455988" y="2732088"/>
          <p14:tracePt t="202111" x="3778250" y="2732088"/>
          <p14:tracePt t="202119" x="4119563" y="2744788"/>
          <p14:tracePt t="202127" x="4483100" y="2786063"/>
          <p14:tracePt t="202135" x="4848225" y="2827338"/>
          <p14:tracePt t="202143" x="5224463" y="2897188"/>
          <p14:tracePt t="202151" x="5653088" y="2990850"/>
          <p14:tracePt t="202159" x="6005513" y="3062288"/>
          <p14:tracePt t="202165" x="6340475" y="3143250"/>
          <p14:tracePt t="202173" x="6664325" y="3238500"/>
          <p14:tracePt t="202181" x="6969125" y="3367088"/>
          <p14:tracePt t="202189" x="7223125" y="3514725"/>
          <p14:tracePt t="202197" x="7439025" y="3636963"/>
          <p14:tracePt t="202205" x="7604125" y="3767138"/>
          <p14:tracePt t="202213" x="7715250" y="3913188"/>
          <p14:tracePt t="202221" x="7773988" y="4013200"/>
          <p14:tracePt t="202229" x="7810500" y="4095750"/>
          <p14:tracePt t="202237" x="7810500" y="4184650"/>
          <p14:tracePt t="202246" x="7804150" y="4278313"/>
          <p14:tracePt t="202253" x="7780338" y="4365625"/>
          <p14:tracePt t="202262" x="7739063" y="4460875"/>
          <p14:tracePt t="202267" x="7686675" y="4565650"/>
          <p14:tracePt t="202275" x="7610475" y="4672013"/>
          <p14:tracePt t="202283" x="7558088" y="4754563"/>
          <p14:tracePt t="202291" x="7480300" y="4824413"/>
          <p14:tracePt t="202299" x="7404100" y="4895850"/>
          <p14:tracePt t="202307" x="7334250" y="4959350"/>
          <p14:tracePt t="202315" x="7258050" y="5024438"/>
          <p14:tracePt t="202323" x="7186613" y="5089525"/>
          <p14:tracePt t="202331" x="7069138" y="5172075"/>
          <p14:tracePt t="202339" x="6951663" y="5253038"/>
          <p14:tracePt t="202347" x="6792913" y="5341938"/>
          <p14:tracePt t="202355" x="6640513" y="5429250"/>
          <p14:tracePt t="202363" x="6453188" y="5511800"/>
          <p14:tracePt t="202371" x="6264275" y="5583238"/>
          <p14:tracePt t="202377" x="6040438" y="5659438"/>
          <p14:tracePt t="202385" x="5842000" y="5718175"/>
          <p14:tracePt t="202393" x="5607050" y="5764213"/>
          <p14:tracePt t="202401" x="5435600" y="5800725"/>
          <p14:tracePt t="202409" x="5283200" y="5818188"/>
          <p14:tracePt t="202417" x="5153025" y="5842000"/>
          <p14:tracePt t="202425" x="5054600" y="5842000"/>
          <p14:tracePt t="202433" x="4976813" y="5835650"/>
          <p14:tracePt t="202441" x="4895850" y="5811838"/>
          <p14:tracePt t="202449" x="4830763" y="5770563"/>
          <p14:tracePt t="202457" x="4778375" y="5705475"/>
          <p14:tracePt t="202465" x="4706938" y="5624513"/>
          <p14:tracePt t="202473" x="4648200" y="5524500"/>
          <p14:tracePt t="202481" x="4565650" y="5407025"/>
          <p14:tracePt t="202487" x="4478338" y="5248275"/>
          <p14:tracePt t="202495" x="4402138" y="5113338"/>
          <p14:tracePt t="202503" x="4348163" y="5000625"/>
          <p14:tracePt t="202511" x="4325938" y="4913313"/>
          <p14:tracePt t="202519" x="4319588" y="4872038"/>
          <p14:tracePt t="202527" x="4319588" y="4865688"/>
          <p14:tracePt t="202686" x="4325938" y="4854575"/>
          <p14:tracePt t="202691" x="4302125" y="4830763"/>
          <p14:tracePt t="202699" x="4267200" y="4806950"/>
          <p14:tracePt t="202707" x="4195763" y="4783138"/>
          <p14:tracePt t="202716" x="4143375" y="4778375"/>
          <p14:tracePt t="202723" x="4071938" y="4772025"/>
          <p14:tracePt t="202731" x="4013200" y="4772025"/>
          <p14:tracePt t="202739" x="3954463" y="4778375"/>
          <p14:tracePt t="202747" x="3871913" y="4795838"/>
          <p14:tracePt t="202755" x="3802063" y="4813300"/>
          <p14:tracePt t="202763" x="3714750" y="4830763"/>
          <p14:tracePt t="202771" x="3636963" y="4837113"/>
          <p14:tracePt t="202779" x="3549650" y="4841875"/>
          <p14:tracePt t="202787" x="3449638" y="4854575"/>
          <p14:tracePt t="202795" x="3355975" y="4854575"/>
          <p14:tracePt t="202801" x="3255963" y="4848225"/>
          <p14:tracePt t="202809" x="3155950" y="4841875"/>
          <p14:tracePt t="202817" x="3079750" y="4837113"/>
          <p14:tracePt t="202825" x="2990850" y="4824413"/>
          <p14:tracePt t="202833" x="2921000" y="4813300"/>
          <p14:tracePt t="202841" x="2849563" y="4800600"/>
          <p14:tracePt t="202849" x="2779713" y="4795838"/>
          <p14:tracePt t="202857" x="2709863" y="4789488"/>
          <p14:tracePt t="202865" x="2662238" y="4772025"/>
          <p14:tracePt t="202873" x="2620963" y="4765675"/>
          <p14:tracePt t="202883" x="2586038" y="4754563"/>
          <p14:tracePt t="202889" x="2573338" y="4741863"/>
          <p14:tracePt t="202897" x="2568575" y="4737100"/>
          <p14:tracePt t="202984" x="2568575" y="4741863"/>
          <p14:tracePt t="203046" x="2573338" y="4741863"/>
          <p14:tracePt t="203069" x="2579688" y="4741863"/>
          <p14:tracePt t="203085" x="2579688" y="4737100"/>
          <p14:tracePt t="203101" x="2586038" y="4737100"/>
          <p14:tracePt t="203115" x="2586038" y="4730750"/>
          <p14:tracePt t="203123" x="2590800" y="4724400"/>
          <p14:tracePt t="203139" x="2590800" y="4719638"/>
          <p14:tracePt t="203328" x="2579688" y="4719638"/>
          <p14:tracePt t="203360" x="2573338" y="4719638"/>
          <p14:tracePt t="204090" x="2573338" y="4713288"/>
          <p14:tracePt t="204114" x="2573338" y="4706938"/>
          <p14:tracePt t="204278" x="2573338" y="4713288"/>
          <p14:tracePt t="204294" x="2573338" y="4719638"/>
          <p14:tracePt t="204302" x="2573338" y="4724400"/>
          <p14:tracePt t="204310" x="2573338" y="4730750"/>
          <p14:tracePt t="204342" x="2573338" y="4737100"/>
          <p14:tracePt t="204358" x="2573338" y="4741863"/>
          <p14:tracePt t="204366" x="2568575" y="4741863"/>
          <p14:tracePt t="204382" x="2555875" y="4741863"/>
          <p14:tracePt t="204388" x="2551113" y="4741863"/>
          <p14:tracePt t="204396" x="2544763" y="4741863"/>
          <p14:tracePt t="204404" x="2532063" y="4741863"/>
          <p14:tracePt t="204412" x="2527300" y="4741863"/>
          <p14:tracePt t="204420" x="2509838" y="4730750"/>
          <p14:tracePt t="204428" x="2492375" y="4719638"/>
          <p14:tracePt t="204444" x="2468563" y="4695825"/>
          <p14:tracePt t="204452" x="2455863" y="4683125"/>
          <p14:tracePt t="204460" x="2451100" y="4665663"/>
          <p14:tracePt t="204468" x="2444750" y="4641850"/>
          <p14:tracePt t="204476" x="2444750" y="4624388"/>
          <p14:tracePt t="204484" x="2444750" y="4606925"/>
          <p14:tracePt t="204490" x="2444750" y="4583113"/>
          <p14:tracePt t="204498" x="2444750" y="4548188"/>
          <p14:tracePt t="204506" x="2444750" y="4506913"/>
          <p14:tracePt t="204514" x="2444750" y="4465638"/>
          <p14:tracePt t="204522" x="2455863" y="4424363"/>
          <p14:tracePt t="204530" x="2473325" y="4378325"/>
          <p14:tracePt t="204538" x="2492375" y="4348163"/>
          <p14:tracePt t="204546" x="2514600" y="4313238"/>
          <p14:tracePt t="204554" x="2532063" y="4284663"/>
          <p14:tracePt t="204562" x="2551113" y="4260850"/>
          <p14:tracePt t="204570" x="2579688" y="4230688"/>
          <p14:tracePt t="204578" x="2614613" y="4206875"/>
          <p14:tracePt t="204586" x="2655888" y="4184650"/>
          <p14:tracePt t="204592" x="2709863" y="4160838"/>
          <p14:tracePt t="204600" x="2762250" y="4130675"/>
          <p14:tracePt t="204608" x="2844800" y="4108450"/>
          <p14:tracePt t="204616" x="2921000" y="4084638"/>
          <p14:tracePt t="204624" x="3014663" y="4067175"/>
          <p14:tracePt t="204632" x="3103563" y="4043363"/>
          <p14:tracePt t="204640" x="3197225" y="4030663"/>
          <p14:tracePt t="204648" x="3297238" y="4019550"/>
          <p14:tracePt t="204656" x="3397250" y="4008438"/>
          <p14:tracePt t="204664" x="3497263" y="3990975"/>
          <p14:tracePt t="204672" x="3590925" y="3984625"/>
          <p14:tracePt t="204680" x="3690938" y="3984625"/>
          <p14:tracePt t="204688" x="3813175" y="3967163"/>
          <p14:tracePt t="204696" x="3913188" y="3949700"/>
          <p14:tracePt t="204702" x="4019550" y="3932238"/>
          <p14:tracePt t="204710" x="4154488" y="3913188"/>
          <p14:tracePt t="204718" x="4230688" y="3908425"/>
          <p14:tracePt t="204726" x="4295775" y="3902075"/>
          <p14:tracePt t="204734" x="4330700" y="3902075"/>
          <p14:tracePt t="204742" x="4354513" y="3895725"/>
          <p14:tracePt t="204750" x="4378325" y="3895725"/>
          <p14:tracePt t="204758" x="4384675" y="3895725"/>
          <p14:tracePt t="204766" x="4395788" y="3895725"/>
          <p14:tracePt t="204774" x="4402138" y="3895725"/>
          <p14:tracePt t="204790" x="4406900" y="3895725"/>
          <p14:tracePt t="204812" x="4424363" y="3895725"/>
          <p14:tracePt t="204820" x="4437063" y="3902075"/>
          <p14:tracePt t="204828" x="4460875" y="3902075"/>
          <p14:tracePt t="204836" x="4513263" y="3913188"/>
          <p14:tracePt t="204844" x="4565650" y="3925888"/>
          <p14:tracePt t="204852" x="4637088" y="3937000"/>
          <p14:tracePt t="204860" x="4706938" y="3954463"/>
          <p14:tracePt t="204868" x="4783138" y="3971925"/>
          <p14:tracePt t="204876" x="4865688" y="3995738"/>
          <p14:tracePt t="204884" x="4937125" y="4019550"/>
          <p14:tracePt t="204892" x="4989513" y="4043363"/>
          <p14:tracePt t="204900" x="5024438" y="4060825"/>
          <p14:tracePt t="204908" x="5048250" y="4071938"/>
          <p14:tracePt t="204914" x="5065713" y="4078288"/>
          <p14:tracePt t="204922" x="5076825" y="4084638"/>
          <p14:tracePt t="204930" x="5076825" y="4089400"/>
          <p14:tracePt t="205456" x="5072063" y="4095750"/>
          <p14:tracePt t="205464" x="5065713" y="4108450"/>
          <p14:tracePt t="205472" x="5059363" y="4113213"/>
          <p14:tracePt t="205480" x="5059363" y="4125913"/>
          <p14:tracePt t="205488" x="5048250" y="4137025"/>
          <p14:tracePt t="205496" x="5041900" y="4154488"/>
          <p14:tracePt t="205504" x="5030788" y="4160838"/>
          <p14:tracePt t="205512" x="5018088" y="4178300"/>
          <p14:tracePt t="205520" x="5000625" y="4202113"/>
          <p14:tracePt t="205528" x="4976813" y="4230688"/>
          <p14:tracePt t="205536" x="4948238" y="4254500"/>
          <p14:tracePt t="205542" x="4924425" y="4278313"/>
          <p14:tracePt t="205552" x="4876800" y="4306888"/>
          <p14:tracePt t="205558" x="4837113" y="4343400"/>
          <p14:tracePt t="205566" x="4789488" y="4365625"/>
          <p14:tracePt t="205574" x="4748213" y="4395788"/>
          <p14:tracePt t="205582" x="4700588" y="4424363"/>
          <p14:tracePt t="205590" x="4660900" y="4443413"/>
          <p14:tracePt t="205598" x="4624388" y="4465638"/>
          <p14:tracePt t="205606" x="4602163" y="4478338"/>
          <p14:tracePt t="205614" x="4578350" y="4489450"/>
          <p14:tracePt t="205622" x="4560888" y="4495800"/>
          <p14:tracePt t="205630" x="4548188" y="4502150"/>
          <p14:tracePt t="205638" x="4541838" y="4502150"/>
          <p14:tracePt t="205652" x="4537075" y="4502150"/>
          <p14:tracePt t="205676" x="4530725" y="4502150"/>
          <p14:tracePt t="205724" x="4513263" y="4506913"/>
          <p14:tracePt t="205732" x="4495800" y="4506913"/>
          <p14:tracePt t="205740" x="4478338" y="4506913"/>
          <p14:tracePt t="205748" x="4448175" y="4513263"/>
          <p14:tracePt t="205754" x="4395788" y="4513263"/>
          <p14:tracePt t="205762" x="4365625" y="4513263"/>
          <p14:tracePt t="205770" x="4325938" y="4513263"/>
          <p14:tracePt t="205778" x="4295775" y="4513263"/>
          <p14:tracePt t="205786" x="4267200" y="4513263"/>
          <p14:tracePt t="205794" x="4237038" y="4513263"/>
          <p14:tracePt t="205802" x="4213225" y="4513263"/>
          <p14:tracePt t="205810" x="4195763" y="4513263"/>
          <p14:tracePt t="205818" x="4184650" y="4513263"/>
          <p14:tracePt t="205826" x="4171950" y="4513263"/>
          <p14:tracePt t="205834" x="4167188" y="4513263"/>
          <p14:tracePt t="205843" x="4160838" y="4513263"/>
          <p14:tracePt t="205850" x="4143375" y="4513263"/>
          <p14:tracePt t="205856" x="4130675" y="4513263"/>
          <p14:tracePt t="205864" x="4113213" y="4513263"/>
          <p14:tracePt t="205872" x="4095750" y="4506913"/>
          <p14:tracePt t="205880" x="4067175" y="4506913"/>
          <p14:tracePt t="205888" x="4030663" y="4495800"/>
          <p14:tracePt t="205896" x="4002088" y="4489450"/>
          <p14:tracePt t="205904" x="3960813" y="4478338"/>
          <p14:tracePt t="205912" x="3890963" y="4443413"/>
          <p14:tracePt t="205920" x="3836988" y="4419600"/>
          <p14:tracePt t="205928" x="3773488" y="4402138"/>
          <p14:tracePt t="205936" x="3719513" y="4365625"/>
          <p14:tracePt t="205944" x="3667125" y="4337050"/>
          <p14:tracePt t="205952" x="3625850" y="4313238"/>
          <p14:tracePt t="205958" x="3597275" y="4295775"/>
          <p14:tracePt t="205966" x="3573463" y="4271963"/>
          <p14:tracePt t="205974" x="3543300" y="4248150"/>
          <p14:tracePt t="205982" x="3536950" y="4237038"/>
          <p14:tracePt t="205990" x="3519488" y="4202113"/>
          <p14:tracePt t="205999" x="3514725" y="4184650"/>
          <p14:tracePt t="206006" x="3508375" y="4143375"/>
          <p14:tracePt t="206014" x="3508375" y="4102100"/>
          <p14:tracePt t="206022" x="3502025" y="4060825"/>
          <p14:tracePt t="206030" x="3502025" y="4002088"/>
          <p14:tracePt t="206038" x="3502025" y="3960813"/>
          <p14:tracePt t="206046" x="3502025" y="3919538"/>
          <p14:tracePt t="206054" x="3514725" y="3867150"/>
          <p14:tracePt t="206060" x="3525838" y="3836988"/>
          <p14:tracePt t="206068" x="3536950" y="3790950"/>
          <p14:tracePt t="206076" x="3549650" y="3767138"/>
          <p14:tracePt t="206084" x="3573463" y="3743325"/>
          <p14:tracePt t="206092" x="3590925" y="3708400"/>
          <p14:tracePt t="206101" x="3619500" y="3684588"/>
          <p14:tracePt t="206108" x="3660775" y="3656013"/>
          <p14:tracePt t="206116" x="3714750" y="3614738"/>
          <p14:tracePt t="206124" x="3795713" y="3584575"/>
          <p14:tracePt t="206132" x="3884613" y="3549650"/>
          <p14:tracePt t="206140" x="4013200" y="3519488"/>
          <p14:tracePt t="206148" x="4243388" y="3484563"/>
          <p14:tracePt t="206156" x="4513263" y="3449638"/>
          <p14:tracePt t="206164" x="4800600" y="3419475"/>
          <p14:tracePt t="206172" x="5076825" y="3419475"/>
          <p14:tracePt t="206178" x="5348288" y="3438525"/>
          <p14:tracePt t="206186" x="5607050" y="3455988"/>
          <p14:tracePt t="206194" x="5859463" y="3490913"/>
          <p14:tracePt t="206202" x="6088063" y="3525838"/>
          <p14:tracePt t="206210" x="6323013" y="3560763"/>
          <p14:tracePt t="206218" x="6553200" y="3602038"/>
          <p14:tracePt t="206226" x="6746875" y="3632200"/>
          <p14:tracePt t="206234" x="6864350" y="3660775"/>
          <p14:tracePt t="206242" x="6964363" y="3684588"/>
          <p14:tracePt t="206250" x="7034213" y="3708400"/>
          <p14:tracePt t="206258" x="7075488" y="3736975"/>
          <p14:tracePt t="206266" x="7104063" y="3767138"/>
          <p14:tracePt t="206274" x="7123113" y="3790950"/>
          <p14:tracePt t="206280" x="7134225" y="3825875"/>
          <p14:tracePt t="206288" x="7145338" y="3871913"/>
          <p14:tracePt t="206296" x="7145338" y="3925888"/>
          <p14:tracePt t="206304" x="7151688" y="3995738"/>
          <p14:tracePt t="206312" x="7151688" y="4060825"/>
          <p14:tracePt t="206320" x="7151688" y="4119563"/>
          <p14:tracePt t="206328" x="7151688" y="4189413"/>
          <p14:tracePt t="206336" x="7151688" y="4260850"/>
          <p14:tracePt t="206344" x="7151688" y="4319588"/>
          <p14:tracePt t="206352" x="7151688" y="4365625"/>
          <p14:tracePt t="206360" x="7151688" y="4406900"/>
          <p14:tracePt t="206368" x="7158038" y="4448175"/>
          <p14:tracePt t="206376" x="7158038" y="4478338"/>
          <p14:tracePt t="206382" x="7158038" y="4506913"/>
          <p14:tracePt t="206390" x="7158038" y="4541838"/>
          <p14:tracePt t="206398" x="7151688" y="4583113"/>
          <p14:tracePt t="206406" x="7145338" y="4630738"/>
          <p14:tracePt t="206414" x="7127875" y="4683125"/>
          <p14:tracePt t="206422" x="7104063" y="4741863"/>
          <p14:tracePt t="206430" x="7081838" y="4795838"/>
          <p14:tracePt t="206438" x="7051675" y="4859338"/>
          <p14:tracePt t="206446" x="7016750" y="4913313"/>
          <p14:tracePt t="206454" x="6964363" y="4976813"/>
          <p14:tracePt t="206462" x="6916738" y="5030788"/>
          <p14:tracePt t="206470" x="6864350" y="5089525"/>
          <p14:tracePt t="206478" x="6810375" y="5135563"/>
          <p14:tracePt t="206484" x="6751638" y="5183188"/>
          <p14:tracePt t="206492" x="6699250" y="5230813"/>
          <p14:tracePt t="206500" x="6657975" y="5265738"/>
          <p14:tracePt t="206508" x="6599238" y="5307013"/>
          <p14:tracePt t="206516" x="6557963" y="5335588"/>
          <p14:tracePt t="206524" x="6492875" y="5365750"/>
          <p14:tracePt t="206532" x="6440488" y="5394325"/>
          <p14:tracePt t="206540" x="6381750" y="5424488"/>
          <p14:tracePt t="206548" x="6299200" y="5448300"/>
          <p14:tracePt t="206556" x="6218238" y="5476875"/>
          <p14:tracePt t="206564" x="6129338" y="5500688"/>
          <p14:tracePt t="206572" x="6018213" y="5524500"/>
          <p14:tracePt t="206580" x="5888038" y="5535613"/>
          <p14:tracePt t="206604" x="5370513" y="5518150"/>
          <p14:tracePt t="206610" x="5176838" y="5483225"/>
          <p14:tracePt t="206618" x="4983163" y="5448300"/>
          <p14:tracePt t="206626" x="4748213" y="5400675"/>
          <p14:tracePt t="206634" x="4530725" y="5341938"/>
          <p14:tracePt t="206642" x="4289425" y="5276850"/>
          <p14:tracePt t="206650" x="4089400" y="5218113"/>
          <p14:tracePt t="206658" x="3890963" y="5159375"/>
          <p14:tracePt t="206666" x="3708400" y="5100638"/>
          <p14:tracePt t="206674" x="3525838" y="5048250"/>
          <p14:tracePt t="206682" x="3402013" y="4995863"/>
          <p14:tracePt t="206690" x="3290888" y="4954588"/>
          <p14:tracePt t="206696" x="3221038" y="4913313"/>
          <p14:tracePt t="206704" x="3149600" y="4859338"/>
          <p14:tracePt t="206712" x="3084513" y="4813300"/>
          <p14:tracePt t="206720" x="3038475" y="4754563"/>
          <p14:tracePt t="206728" x="3003550" y="4672013"/>
          <p14:tracePt t="206736" x="2967038" y="4565650"/>
          <p14:tracePt t="206744" x="2944813" y="4471988"/>
          <p14:tracePt t="206752" x="2938463" y="4360863"/>
          <p14:tracePt t="206760" x="2925763" y="4267200"/>
          <p14:tracePt t="206768" x="2932113" y="4143375"/>
          <p14:tracePt t="206776" x="2932113" y="4071938"/>
          <p14:tracePt t="206784" x="2944813" y="4025900"/>
          <p14:tracePt t="206792" x="2967038" y="3978275"/>
          <p14:tracePt t="206798" x="2973388" y="3960813"/>
          <p14:tracePt t="206806" x="2990850" y="3949700"/>
          <p14:tracePt t="206814" x="3003550" y="3937000"/>
          <p14:tracePt t="206822" x="3014663" y="3919538"/>
          <p14:tracePt t="206830" x="3038475" y="3913188"/>
          <p14:tracePt t="206838" x="3073400" y="3902075"/>
          <p14:tracePt t="206846" x="3114675" y="3884613"/>
          <p14:tracePt t="206854" x="3167063" y="3871913"/>
          <p14:tracePt t="206862" x="3238500" y="3854450"/>
          <p14:tracePt t="206870" x="3338513" y="3849688"/>
          <p14:tracePt t="206878" x="3443288" y="3836988"/>
          <p14:tracePt t="206886" x="3636963" y="3832225"/>
          <p14:tracePt t="206894" x="3854450" y="3832225"/>
          <p14:tracePt t="206902" x="4113213" y="3832225"/>
          <p14:tracePt t="206908" x="4384675" y="3849688"/>
          <p14:tracePt t="206916" x="4654550" y="3884613"/>
          <p14:tracePt t="206924" x="4924425" y="3937000"/>
          <p14:tracePt t="206932" x="5207000" y="4019550"/>
          <p14:tracePt t="206940" x="5483225" y="4095750"/>
          <p14:tracePt t="206948" x="5729288" y="4202113"/>
          <p14:tracePt t="206956" x="5953125" y="4289425"/>
          <p14:tracePt t="206964" x="6122988" y="4354513"/>
          <p14:tracePt t="206972" x="6246813" y="4406900"/>
          <p14:tracePt t="206980" x="6340475" y="4448175"/>
          <p14:tracePt t="206988" x="6411913" y="4478338"/>
          <p14:tracePt t="206996" x="6470650" y="4506913"/>
          <p14:tracePt t="207004" x="6529388" y="4548188"/>
          <p14:tracePt t="207010" x="6581775" y="4578350"/>
          <p14:tracePt t="207018" x="6623050" y="4606925"/>
          <p14:tracePt t="207026" x="6675438" y="4648200"/>
          <p14:tracePt t="207034" x="6723063" y="4683125"/>
          <p14:tracePt t="207042" x="6769100" y="4713288"/>
          <p14:tracePt t="207050" x="6805613" y="4748213"/>
          <p14:tracePt t="207058" x="6827838" y="4778375"/>
          <p14:tracePt t="207066" x="6851650" y="4813300"/>
          <p14:tracePt t="207074" x="6869113" y="4837113"/>
          <p14:tracePt t="207082" x="6875463" y="4854575"/>
          <p14:tracePt t="207090" x="6881813" y="4865688"/>
          <p14:tracePt t="207099" x="6881813" y="4883150"/>
          <p14:tracePt t="207106" x="6881813" y="4895850"/>
          <p14:tracePt t="207112" x="6881813" y="4906963"/>
          <p14:tracePt t="207120" x="6888163" y="4918075"/>
          <p14:tracePt t="207128" x="6888163" y="4930775"/>
          <p14:tracePt t="207136" x="6892925" y="4937125"/>
          <p14:tracePt t="207144" x="6892925" y="4948238"/>
          <p14:tracePt t="207152" x="6905625" y="4954588"/>
          <p14:tracePt t="207160" x="6916738" y="4965700"/>
          <p14:tracePt t="207168" x="6934200" y="4972050"/>
          <p14:tracePt t="207176" x="6946900" y="4976813"/>
          <p14:tracePt t="207184" x="6964363" y="4976813"/>
          <p14:tracePt t="207192" x="6981825" y="4976813"/>
          <p14:tracePt t="207200" x="6986588" y="4976813"/>
          <p14:tracePt t="207208" x="6992938" y="4976813"/>
          <p14:tracePt t="207214" x="7005638" y="4965700"/>
          <p14:tracePt t="207230" x="7016750" y="4948238"/>
          <p14:tracePt t="207238" x="7034213" y="4930775"/>
          <p14:tracePt t="207246" x="7058025" y="4913313"/>
          <p14:tracePt t="207254" x="7092950" y="4876800"/>
          <p14:tracePt t="207263" x="7140575" y="4837113"/>
          <p14:tracePt t="207270" x="7192963" y="4789488"/>
          <p14:tracePt t="207278" x="7240588" y="4748213"/>
          <p14:tracePt t="207286" x="7292975" y="4700588"/>
          <p14:tracePt t="207294" x="7351713" y="4660900"/>
          <p14:tracePt t="207302" x="7404100" y="4613275"/>
          <p14:tracePt t="207310" x="7475538" y="4565650"/>
          <p14:tracePt t="207318" x="7534275" y="4506913"/>
          <p14:tracePt t="207324" x="7569200" y="4465638"/>
          <p14:tracePt t="207332" x="7575550" y="4454525"/>
          <p14:tracePt t="207340" x="7586663" y="4424363"/>
          <p14:tracePt t="207719" x="7586663" y="4419600"/>
          <p14:tracePt t="207726" x="7586663" y="4406900"/>
          <p14:tracePt t="207734" x="7586663" y="4402138"/>
          <p14:tracePt t="207742" x="7593013" y="4395788"/>
          <p14:tracePt t="207756" x="7597775" y="4389438"/>
          <p14:tracePt t="207764" x="7610475" y="4384675"/>
          <p14:tracePt t="207772" x="7621588" y="4378325"/>
          <p14:tracePt t="207780" x="7645400" y="4371975"/>
          <p14:tracePt t="207788" x="7680325" y="4365625"/>
          <p14:tracePt t="207796" x="7727950" y="4360863"/>
          <p14:tracePt t="207804" x="7793038" y="4354513"/>
          <p14:tracePt t="207812" x="7869238" y="4343400"/>
          <p14:tracePt t="207820" x="7969250" y="4337050"/>
          <p14:tracePt t="207828" x="8074025" y="4337050"/>
          <p14:tracePt t="207836" x="8191500" y="4337050"/>
          <p14:tracePt t="207844" x="8339138" y="4343400"/>
          <p14:tracePt t="207852" x="8462963" y="4348163"/>
          <p14:tracePt t="207858" x="8591550" y="4360863"/>
          <p14:tracePt t="207866" x="8720138" y="4378325"/>
          <p14:tracePt t="207874" x="8856663" y="4395788"/>
          <p14:tracePt t="207882" x="8956675" y="4419600"/>
          <p14:tracePt t="207890" x="9043988" y="4437063"/>
          <p14:tracePt t="207898" x="9120188" y="4443413"/>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259373" y="1633429"/>
            <a:ext cx="7886700" cy="994172"/>
          </a:xfrm>
        </p:spPr>
        <p:txBody>
          <a:bodyPr>
            <a:normAutofit/>
          </a:bodyPr>
          <a:lstStyle/>
          <a:p>
            <a:r>
              <a:rPr lang="zh-CN" altLang="en-US" sz="3200" b="1" dirty="0">
                <a:solidFill>
                  <a:schemeClr val="accent1">
                    <a:lumMod val="50000"/>
                  </a:schemeClr>
                </a:solidFill>
                <a:latin typeface="+mn-ea"/>
                <a:ea typeface="+mn-ea"/>
              </a:rPr>
              <a:t>贝叶斯决策</a:t>
            </a:r>
          </a:p>
        </p:txBody>
      </p:sp>
      <p:sp>
        <p:nvSpPr>
          <p:cNvPr id="3" name="内容占位符 2"/>
          <p:cNvSpPr>
            <a:spLocks noGrp="1"/>
          </p:cNvSpPr>
          <p:nvPr>
            <p:ph idx="1"/>
          </p:nvPr>
        </p:nvSpPr>
        <p:spPr>
          <a:xfrm>
            <a:off x="565135" y="2537513"/>
            <a:ext cx="7816866" cy="3629862"/>
          </a:xfrm>
        </p:spPr>
        <p:txBody>
          <a:bodyPr>
            <a:normAutofit/>
          </a:bodyPr>
          <a:lstStyle/>
          <a:p>
            <a:pPr>
              <a:lnSpc>
                <a:spcPct val="120000"/>
              </a:lnSpc>
            </a:pPr>
            <a:r>
              <a:rPr lang="zh-CN" altLang="en-US" sz="2000" dirty="0"/>
              <a:t>贝叶斯决策就是在不完全</a:t>
            </a:r>
            <a:r>
              <a:rPr lang="zh-CN" altLang="en-US" sz="2000"/>
              <a:t>情报下</a:t>
            </a:r>
            <a:r>
              <a:rPr lang="en-US" altLang="zh-CN" sz="2000"/>
              <a:t>, </a:t>
            </a:r>
            <a:r>
              <a:rPr lang="zh-CN" altLang="en-US" sz="2000"/>
              <a:t>对</a:t>
            </a:r>
            <a:r>
              <a:rPr lang="zh-CN" altLang="en-US" sz="2000" dirty="0"/>
              <a:t>部分未知的状态用</a:t>
            </a:r>
            <a:r>
              <a:rPr lang="zh-CN" altLang="en-US" sz="2000" b="1">
                <a:solidFill>
                  <a:srgbClr val="0070C0"/>
                </a:solidFill>
              </a:rPr>
              <a:t>主观概率</a:t>
            </a:r>
            <a:r>
              <a:rPr lang="zh-CN" altLang="en-US" sz="2000"/>
              <a:t>估计</a:t>
            </a:r>
            <a:r>
              <a:rPr lang="en-US" altLang="zh-CN" sz="2000"/>
              <a:t>, </a:t>
            </a:r>
            <a:r>
              <a:rPr lang="zh-CN" altLang="en-US" sz="2000"/>
              <a:t>然后</a:t>
            </a:r>
            <a:r>
              <a:rPr lang="zh-CN" altLang="en-US" sz="2000" dirty="0"/>
              <a:t>用</a:t>
            </a:r>
            <a:r>
              <a:rPr lang="zh-CN" altLang="en-US" sz="2000" b="1" dirty="0">
                <a:solidFill>
                  <a:srgbClr val="0070C0"/>
                </a:solidFill>
              </a:rPr>
              <a:t>贝叶斯公式</a:t>
            </a:r>
            <a:r>
              <a:rPr lang="zh-CN" altLang="en-US" sz="2000" dirty="0"/>
              <a:t>对发生概率</a:t>
            </a:r>
            <a:r>
              <a:rPr lang="zh-CN" altLang="en-US" sz="2000"/>
              <a:t>进行修正</a:t>
            </a:r>
            <a:r>
              <a:rPr lang="en-US" altLang="zh-CN" sz="2000"/>
              <a:t>, </a:t>
            </a:r>
            <a:r>
              <a:rPr lang="zh-CN" altLang="en-US" sz="2000"/>
              <a:t>最后</a:t>
            </a:r>
            <a:r>
              <a:rPr lang="zh-CN" altLang="en-US" sz="2000" dirty="0"/>
              <a:t>再利用期望值和修正概率做出最</a:t>
            </a:r>
            <a:r>
              <a:rPr lang="zh-CN" altLang="en-US" sz="2000"/>
              <a:t>优决策</a:t>
            </a:r>
            <a:endParaRPr lang="zh-CN" altLang="en-US" sz="2000" dirty="0"/>
          </a:p>
          <a:p>
            <a:pPr>
              <a:lnSpc>
                <a:spcPct val="120000"/>
              </a:lnSpc>
            </a:pPr>
            <a:r>
              <a:rPr lang="zh-CN" altLang="en-US" sz="2000" dirty="0"/>
              <a:t>贝叶斯决策理论方法是</a:t>
            </a:r>
            <a:r>
              <a:rPr lang="zh-CN" altLang="en-US" sz="2000" b="1" dirty="0">
                <a:solidFill>
                  <a:srgbClr val="0070C0"/>
                </a:solidFill>
              </a:rPr>
              <a:t>统计模型</a:t>
            </a:r>
            <a:r>
              <a:rPr lang="zh-CN" altLang="en-US" sz="2000" dirty="0"/>
              <a:t>决策中的一个</a:t>
            </a:r>
            <a:r>
              <a:rPr lang="zh-CN" altLang="en-US" sz="2000"/>
              <a:t>基本方法</a:t>
            </a:r>
            <a:r>
              <a:rPr lang="en-US" altLang="zh-CN" sz="2000"/>
              <a:t>, </a:t>
            </a:r>
            <a:r>
              <a:rPr lang="zh-CN" altLang="en-US" sz="2000"/>
              <a:t>其</a:t>
            </a:r>
            <a:r>
              <a:rPr lang="zh-CN" altLang="en-US" sz="2000" dirty="0"/>
              <a:t>基本</a:t>
            </a:r>
            <a:r>
              <a:rPr lang="zh-CN" altLang="en-US" sz="2000"/>
              <a:t>思想是</a:t>
            </a:r>
            <a:r>
              <a:rPr lang="en-US" altLang="zh-CN" sz="2000"/>
              <a:t>:</a:t>
            </a:r>
            <a:endParaRPr lang="zh-CN" altLang="en-US" sz="2000" dirty="0"/>
          </a:p>
          <a:p>
            <a:pPr marL="0" indent="0">
              <a:lnSpc>
                <a:spcPct val="120000"/>
              </a:lnSpc>
              <a:buNone/>
            </a:pPr>
            <a:r>
              <a:rPr lang="en-US" altLang="zh-CN" sz="2000"/>
              <a:t>    (1) </a:t>
            </a:r>
            <a:r>
              <a:rPr lang="zh-CN" altLang="en-US" sz="2000"/>
              <a:t>已知</a:t>
            </a:r>
            <a:r>
              <a:rPr lang="zh-CN" altLang="en-US" sz="2000" b="1" dirty="0">
                <a:solidFill>
                  <a:srgbClr val="0070C0"/>
                </a:solidFill>
              </a:rPr>
              <a:t>类条件概率密度</a:t>
            </a:r>
            <a:r>
              <a:rPr lang="zh-CN" altLang="en-US" sz="2000" dirty="0"/>
              <a:t>参数表达式</a:t>
            </a:r>
            <a:r>
              <a:rPr lang="zh-CN" altLang="en-US" sz="2000"/>
              <a:t>和</a:t>
            </a:r>
            <a:r>
              <a:rPr lang="zh-CN" altLang="en-US" sz="2000" b="1">
                <a:solidFill>
                  <a:srgbClr val="0070C0"/>
                </a:solidFill>
              </a:rPr>
              <a:t>先验概率</a:t>
            </a:r>
            <a:endParaRPr lang="zh-CN" altLang="en-US" sz="2000" dirty="0"/>
          </a:p>
          <a:p>
            <a:pPr marL="0" indent="0">
              <a:lnSpc>
                <a:spcPct val="120000"/>
              </a:lnSpc>
              <a:buNone/>
            </a:pPr>
            <a:r>
              <a:rPr lang="en-US" altLang="zh-CN" sz="2000"/>
              <a:t>    (2) </a:t>
            </a:r>
            <a:r>
              <a:rPr lang="zh-CN" altLang="en-US" sz="2000"/>
              <a:t>利用</a:t>
            </a:r>
            <a:r>
              <a:rPr lang="zh-CN" altLang="en-US" sz="2000" b="1" dirty="0">
                <a:solidFill>
                  <a:srgbClr val="C00000"/>
                </a:solidFill>
              </a:rPr>
              <a:t>贝叶斯公式</a:t>
            </a:r>
            <a:r>
              <a:rPr lang="zh-CN" altLang="en-US" sz="2000" dirty="0"/>
              <a:t>转换</a:t>
            </a:r>
            <a:r>
              <a:rPr lang="zh-CN" altLang="en-US" sz="2000"/>
              <a:t>成</a:t>
            </a:r>
            <a:r>
              <a:rPr lang="zh-CN" altLang="en-US" sz="2000" b="1">
                <a:solidFill>
                  <a:srgbClr val="0070C0"/>
                </a:solidFill>
              </a:rPr>
              <a:t>后验概率</a:t>
            </a:r>
            <a:endParaRPr lang="zh-CN" altLang="en-US" sz="2000" dirty="0"/>
          </a:p>
          <a:p>
            <a:pPr marL="0" indent="0">
              <a:lnSpc>
                <a:spcPct val="120000"/>
              </a:lnSpc>
              <a:buNone/>
            </a:pPr>
            <a:r>
              <a:rPr lang="en-US" altLang="zh-CN" sz="2000"/>
              <a:t>    (3) </a:t>
            </a:r>
            <a:r>
              <a:rPr lang="zh-CN" altLang="en-US" sz="2000"/>
              <a:t>根据</a:t>
            </a:r>
            <a:r>
              <a:rPr lang="zh-CN" altLang="en-US" sz="2000" dirty="0"/>
              <a:t>后验概率大小进行</a:t>
            </a:r>
            <a:r>
              <a:rPr lang="zh-CN" altLang="en-US" sz="2000"/>
              <a:t>决策分类</a:t>
            </a:r>
            <a:endParaRPr lang="zh-CN" altLang="en-US" sz="2000" dirty="0"/>
          </a:p>
        </p:txBody>
      </p:sp>
      <p:sp>
        <p:nvSpPr>
          <p:cNvPr id="5" name="Slide Number Placeholder 5">
            <a:extLst>
              <a:ext uri="{FF2B5EF4-FFF2-40B4-BE49-F238E27FC236}">
                <a16:creationId xmlns:a16="http://schemas.microsoft.com/office/drawing/2014/main" id="{05BACF61-182D-4924-AC58-AEBAD050A14F}"/>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24897"/>
            <a:ext cx="7886700" cy="4555172"/>
          </a:xfrm>
        </p:spPr>
        <p:txBody>
          <a:bodyPr>
            <a:normAutofit/>
          </a:bodyPr>
          <a:lstStyle/>
          <a:p>
            <a:pPr>
              <a:lnSpc>
                <a:spcPct val="120000"/>
              </a:lnSpc>
            </a:pPr>
            <a:r>
              <a:rPr lang="zh-CN" altLang="en-US" sz="2400" dirty="0"/>
              <a:t>训练</a:t>
            </a:r>
            <a:r>
              <a:rPr lang="zh-CN" altLang="en-US" sz="2400"/>
              <a:t>数据集</a:t>
            </a:r>
            <a:r>
              <a:rPr lang="en-US" altLang="zh-CN" sz="2400"/>
              <a:t>:</a:t>
            </a:r>
            <a:endParaRPr lang="en-US" altLang="zh-CN" sz="2400" dirty="0"/>
          </a:p>
          <a:p>
            <a:pPr marL="0" indent="0">
              <a:lnSpc>
                <a:spcPct val="120000"/>
              </a:lnSpc>
              <a:buNone/>
            </a:pPr>
            <a:r>
              <a:rPr lang="zh-CN" altLang="en-US" sz="2400"/>
              <a:t>   由</a:t>
            </a:r>
            <a:r>
              <a:rPr lang="en-US" altLang="zh-CN" sz="2400" i="1" dirty="0"/>
              <a:t>X</a:t>
            </a:r>
            <a:r>
              <a:rPr lang="zh-CN" altLang="en-US" sz="2400" dirty="0"/>
              <a:t>和</a:t>
            </a:r>
            <a:r>
              <a:rPr lang="en-US" altLang="zh-CN" sz="2400" i="1" dirty="0"/>
              <a:t>Y</a:t>
            </a:r>
            <a:r>
              <a:rPr lang="zh-CN" altLang="en-US" sz="2400" dirty="0"/>
              <a:t>的联合概率分布 </a:t>
            </a:r>
            <a:r>
              <a:rPr lang="en-US" altLang="zh-CN" sz="2400" i="1" dirty="0"/>
              <a:t>P</a:t>
            </a:r>
            <a:r>
              <a:rPr lang="en-US" altLang="zh-CN" sz="2400" dirty="0"/>
              <a:t>(</a:t>
            </a:r>
            <a:r>
              <a:rPr lang="en-US" altLang="zh-CN" sz="2400" i="1" dirty="0"/>
              <a:t>X</a:t>
            </a:r>
            <a:r>
              <a:rPr lang="en-US" altLang="zh-CN" sz="2400" dirty="0"/>
              <a:t>, </a:t>
            </a:r>
            <a:r>
              <a:rPr lang="en-US" altLang="zh-CN" sz="2400" i="1" dirty="0"/>
              <a:t>Y</a:t>
            </a:r>
            <a:r>
              <a:rPr lang="en-US" altLang="zh-CN" sz="2400" dirty="0"/>
              <a:t>) </a:t>
            </a:r>
            <a:r>
              <a:rPr lang="zh-CN" altLang="en-US" sz="2400" dirty="0"/>
              <a:t>独立同分布产生</a:t>
            </a:r>
            <a:endParaRPr lang="en-US" altLang="zh-CN" sz="2400" dirty="0"/>
          </a:p>
          <a:p>
            <a:pPr>
              <a:lnSpc>
                <a:spcPct val="120000"/>
              </a:lnSpc>
            </a:pPr>
            <a:r>
              <a:rPr lang="zh-CN" altLang="en-US" sz="2400" dirty="0"/>
              <a:t>朴素贝叶斯通过训练数据集学习联合概率分布</a:t>
            </a:r>
            <a:r>
              <a:rPr lang="en-US" altLang="zh-CN" sz="2400" i="1" dirty="0"/>
              <a:t>P</a:t>
            </a:r>
            <a:r>
              <a:rPr lang="en-US" altLang="zh-CN" sz="2400" dirty="0"/>
              <a:t>(</a:t>
            </a:r>
            <a:r>
              <a:rPr lang="en-US" altLang="zh-CN" sz="2400" i="1" dirty="0"/>
              <a:t>X</a:t>
            </a:r>
            <a:r>
              <a:rPr lang="en-US" altLang="zh-CN" sz="2400" dirty="0"/>
              <a:t>, </a:t>
            </a:r>
            <a:r>
              <a:rPr lang="en-US" altLang="zh-CN" sz="2400" i="1"/>
              <a:t>Y</a:t>
            </a:r>
            <a:r>
              <a:rPr lang="en-US" altLang="zh-CN" sz="2400"/>
              <a:t>)</a:t>
            </a:r>
            <a:endParaRPr lang="en-US" altLang="zh-CN" sz="2400" dirty="0"/>
          </a:p>
          <a:p>
            <a:pPr lvl="1">
              <a:lnSpc>
                <a:spcPct val="120000"/>
              </a:lnSpc>
            </a:pPr>
            <a:r>
              <a:rPr lang="zh-CN" altLang="en-US" sz="2000"/>
              <a:t>先验概率分布</a:t>
            </a:r>
            <a:r>
              <a:rPr lang="en-US" altLang="zh-CN" sz="2000"/>
              <a:t>:</a:t>
            </a:r>
            <a:endParaRPr lang="en-US" altLang="zh-CN" sz="2000" dirty="0"/>
          </a:p>
          <a:p>
            <a:pPr lvl="1">
              <a:lnSpc>
                <a:spcPct val="120000"/>
              </a:lnSpc>
            </a:pPr>
            <a:r>
              <a:rPr lang="zh-CN" altLang="en-US" sz="2000"/>
              <a:t>类条件概率分布</a:t>
            </a:r>
            <a:r>
              <a:rPr lang="en-US" altLang="zh-CN" sz="2000"/>
              <a:t>:</a:t>
            </a:r>
            <a:endParaRPr lang="en-US" altLang="zh-CN" sz="2000" dirty="0"/>
          </a:p>
          <a:p>
            <a:pPr lvl="1">
              <a:lnSpc>
                <a:spcPct val="120000"/>
              </a:lnSpc>
            </a:pPr>
            <a:endParaRPr lang="en-US" altLang="zh-CN" sz="2000" dirty="0"/>
          </a:p>
          <a:p>
            <a:pPr lvl="1">
              <a:lnSpc>
                <a:spcPct val="120000"/>
              </a:lnSpc>
            </a:pPr>
            <a:endParaRPr lang="en-US" altLang="zh-CN" sz="2000" dirty="0"/>
          </a:p>
          <a:p>
            <a:pPr lvl="1">
              <a:lnSpc>
                <a:spcPct val="120000"/>
              </a:lnSpc>
            </a:pPr>
            <a:r>
              <a:rPr lang="zh-CN" altLang="en-US" sz="2000"/>
              <a:t>注意</a:t>
            </a:r>
            <a:r>
              <a:rPr lang="en-US" altLang="zh-CN" sz="2000"/>
              <a:t>: </a:t>
            </a:r>
            <a:r>
              <a:rPr lang="zh-CN" altLang="en-US" sz="2000"/>
              <a:t>类条件概率</a:t>
            </a:r>
            <a:r>
              <a:rPr lang="zh-CN" altLang="en-US" sz="2000" dirty="0"/>
              <a:t>为指数级别</a:t>
            </a:r>
            <a:r>
              <a:rPr lang="zh-CN" altLang="en-US" sz="2000"/>
              <a:t>的参数</a:t>
            </a:r>
            <a:r>
              <a:rPr lang="en-US" altLang="zh-CN" sz="2000"/>
              <a:t>!</a:t>
            </a:r>
            <a:endParaRPr lang="en-US" altLang="zh-CN" sz="2000" dirty="0"/>
          </a:p>
          <a:p>
            <a:pPr>
              <a:lnSpc>
                <a:spcPct val="120000"/>
              </a:lnSpc>
            </a:pPr>
            <a:endParaRPr lang="en-US" altLang="zh-CN" sz="2400" dirty="0"/>
          </a:p>
        </p:txBody>
      </p:sp>
      <p:sp>
        <p:nvSpPr>
          <p:cNvPr id="8" name="标题 1"/>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分类：模型</a:t>
            </a:r>
          </a:p>
        </p:txBody>
      </p:sp>
      <p:sp>
        <p:nvSpPr>
          <p:cNvPr id="9" name="Slide Number Placeholder 5">
            <a:extLst>
              <a:ext uri="{FF2B5EF4-FFF2-40B4-BE49-F238E27FC236}">
                <a16:creationId xmlns:a16="http://schemas.microsoft.com/office/drawing/2014/main" id="{A801AC73-092B-45CB-828E-6828E8537F14}"/>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7</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85ECD24-029B-AA31-832E-92FCF81F2927}"/>
                  </a:ext>
                </a:extLst>
              </p:cNvPr>
              <p:cNvSpPr txBox="1"/>
              <p:nvPr/>
            </p:nvSpPr>
            <p:spPr>
              <a:xfrm>
                <a:off x="2112177" y="2604578"/>
                <a:ext cx="501583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𝑇</m:t>
                      </m:r>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1</m:t>
                              </m:r>
                            </m:sub>
                          </m:sSub>
                        </m:e>
                      </m:d>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2</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d>
                        <m:dPr>
                          <m:ctrlPr>
                            <a:rPr lang="en-US" altLang="zh-CN" sz="2000" b="0" i="1" smtClean="0">
                              <a:latin typeface="Cambria Math" panose="02040503050406030204" pitchFamily="18" charset="0"/>
                              <a:ea typeface="Cambria Math" panose="02040503050406030204" pitchFamily="18" charset="0"/>
                            </a:rPr>
                          </m:ctrlPr>
                        </m:dPr>
                        <m:e>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𝑥</m:t>
                              </m:r>
                            </m:e>
                            <m:sub>
                              <m:r>
                                <a:rPr lang="en-US" altLang="zh-CN" sz="2000" b="0" i="1" smtClean="0">
                                  <a:latin typeface="Cambria Math" panose="02040503050406030204" pitchFamily="18" charset="0"/>
                                  <a:ea typeface="Cambria Math" panose="02040503050406030204" pitchFamily="18" charset="0"/>
                                </a:rPr>
                                <m:t>𝑁</m:t>
                              </m:r>
                            </m:sub>
                          </m:sSub>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𝑦</m:t>
                              </m:r>
                            </m:e>
                            <m:sub>
                              <m:r>
                                <a:rPr lang="en-US" altLang="zh-CN" sz="2000" b="0" i="1" smtClean="0">
                                  <a:latin typeface="Cambria Math" panose="02040503050406030204" pitchFamily="18" charset="0"/>
                                  <a:ea typeface="Cambria Math" panose="02040503050406030204" pitchFamily="18" charset="0"/>
                                </a:rPr>
                                <m:t>𝑁</m:t>
                              </m:r>
                            </m:sub>
                          </m:sSub>
                        </m:e>
                      </m:d>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2" name="文本框 1">
                <a:extLst>
                  <a:ext uri="{FF2B5EF4-FFF2-40B4-BE49-F238E27FC236}">
                    <a16:creationId xmlns:a16="http://schemas.microsoft.com/office/drawing/2014/main" id="{E85ECD24-029B-AA31-832E-92FCF81F2927}"/>
                  </a:ext>
                </a:extLst>
              </p:cNvPr>
              <p:cNvSpPr txBox="1">
                <a:spLocks noRot="1" noChangeAspect="1" noMove="1" noResize="1" noEditPoints="1" noAdjustHandles="1" noChangeArrowheads="1" noChangeShapeType="1" noTextEdit="1"/>
              </p:cNvSpPr>
              <p:nvPr/>
            </p:nvSpPr>
            <p:spPr>
              <a:xfrm>
                <a:off x="2112177" y="2604578"/>
                <a:ext cx="5015833" cy="400110"/>
              </a:xfrm>
              <a:prstGeom prst="rect">
                <a:avLst/>
              </a:prstGeom>
              <a:blipFill>
                <a:blip r:embed="rId3"/>
                <a:stretch>
                  <a:fillRect b="-151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822E51B8-E2EA-6F3E-271F-2B75D1690CC1}"/>
                  </a:ext>
                </a:extLst>
              </p:cNvPr>
              <p:cNvSpPr txBox="1"/>
              <p:nvPr/>
            </p:nvSpPr>
            <p:spPr>
              <a:xfrm>
                <a:off x="3122023" y="4209472"/>
                <a:ext cx="357242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𝑐</m:t>
                              </m:r>
                            </m:e>
                            <m:sub>
                              <m:r>
                                <a:rPr lang="en-US" altLang="zh-CN" sz="2000" b="0" i="1" smtClean="0">
                                  <a:latin typeface="Cambria Math" panose="02040503050406030204" pitchFamily="18" charset="0"/>
                                </a:rPr>
                                <m:t>𝑘</m:t>
                              </m:r>
                            </m:sub>
                          </m:sSub>
                        </m:e>
                      </m:d>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1, 2,⋯,</m:t>
                      </m:r>
                      <m:r>
                        <a:rPr lang="en-US" altLang="zh-CN" sz="2000" b="0" i="1" smtClean="0">
                          <a:latin typeface="Cambria Math" panose="02040503050406030204" pitchFamily="18" charset="0"/>
                          <a:ea typeface="Cambria Math" panose="02040503050406030204" pitchFamily="18" charset="0"/>
                        </a:rPr>
                        <m:t>𝐾</m:t>
                      </m:r>
                    </m:oMath>
                  </m:oMathPara>
                </a14:m>
                <a:endParaRPr lang="zh-CN" altLang="en-US" sz="2000" dirty="0"/>
              </a:p>
            </p:txBody>
          </p:sp>
        </mc:Choice>
        <mc:Fallback xmlns="">
          <p:sp>
            <p:nvSpPr>
              <p:cNvPr id="4" name="文本框 3">
                <a:extLst>
                  <a:ext uri="{FF2B5EF4-FFF2-40B4-BE49-F238E27FC236}">
                    <a16:creationId xmlns:a16="http://schemas.microsoft.com/office/drawing/2014/main" id="{822E51B8-E2EA-6F3E-271F-2B75D1690CC1}"/>
                  </a:ext>
                </a:extLst>
              </p:cNvPr>
              <p:cNvSpPr txBox="1">
                <a:spLocks noRot="1" noChangeAspect="1" noMove="1" noResize="1" noEditPoints="1" noAdjustHandles="1" noChangeArrowheads="1" noChangeShapeType="1" noTextEdit="1"/>
              </p:cNvSpPr>
              <p:nvPr/>
            </p:nvSpPr>
            <p:spPr>
              <a:xfrm>
                <a:off x="3122023" y="4209472"/>
                <a:ext cx="3572423" cy="400110"/>
              </a:xfrm>
              <a:prstGeom prst="rect">
                <a:avLst/>
              </a:prstGeom>
              <a:blipFill>
                <a:blip r:embed="rId4"/>
                <a:stretch>
                  <a:fillRect b="-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F961B1B-B843-0413-BFE8-806D6079EF75}"/>
                  </a:ext>
                </a:extLst>
              </p:cNvPr>
              <p:cNvSpPr txBox="1"/>
              <p:nvPr/>
            </p:nvSpPr>
            <p:spPr>
              <a:xfrm>
                <a:off x="563247" y="5185221"/>
                <a:ext cx="8113691" cy="4397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e>
                        <m:e>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𝑐</m:t>
                              </m:r>
                            </m:e>
                            <m:sub>
                              <m:r>
                                <a:rPr lang="en-US" altLang="zh-CN" sz="2000" b="0" i="1" smtClean="0">
                                  <a:latin typeface="Cambria Math" panose="02040503050406030204" pitchFamily="18" charset="0"/>
                                </a:rPr>
                                <m:t>𝑘</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𝑋</m:t>
                              </m:r>
                            </m:e>
                            <m: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sup>
                          </m:sSup>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𝑥</m:t>
                              </m:r>
                            </m:e>
                            <m: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sup>
                          </m:sSup>
                        </m:e>
                        <m:e>
                          <m:r>
                            <a:rPr lang="en-US" altLang="zh-CN" sz="2000" b="0" i="1" smtClean="0">
                              <a:latin typeface="Cambria Math" panose="02040503050406030204" pitchFamily="18" charset="0"/>
                              <a:ea typeface="Cambria Math" panose="02040503050406030204" pitchFamily="18" charset="0"/>
                            </a:rPr>
                            <m:t>𝑌</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𝑐</m:t>
                              </m:r>
                            </m:e>
                            <m:sub>
                              <m:r>
                                <a:rPr lang="en-US" altLang="zh-CN" sz="2000" b="0" i="1" smtClean="0">
                                  <a:latin typeface="Cambria Math" panose="02040503050406030204" pitchFamily="18" charset="0"/>
                                  <a:ea typeface="Cambria Math" panose="02040503050406030204" pitchFamily="18" charset="0"/>
                                </a:rPr>
                                <m:t>𝑘</m:t>
                              </m:r>
                            </m:sub>
                          </m:sSub>
                        </m:e>
                      </m:d>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𝑘</m:t>
                      </m:r>
                      <m:r>
                        <a:rPr lang="en-US" altLang="zh-CN" sz="2000" b="0" i="1" smtClean="0">
                          <a:latin typeface="Cambria Math" panose="02040503050406030204" pitchFamily="18" charset="0"/>
                          <a:ea typeface="Cambria Math" panose="02040503050406030204" pitchFamily="18" charset="0"/>
                        </a:rPr>
                        <m:t>=1, 2,⋯,</m:t>
                      </m:r>
                      <m:r>
                        <a:rPr lang="en-US" altLang="zh-CN" sz="2000" b="0" i="1" smtClean="0">
                          <a:latin typeface="Cambria Math" panose="02040503050406030204" pitchFamily="18" charset="0"/>
                          <a:ea typeface="Cambria Math" panose="02040503050406030204" pitchFamily="18" charset="0"/>
                        </a:rPr>
                        <m:t>𝐾</m:t>
                      </m:r>
                    </m:oMath>
                  </m:oMathPara>
                </a14:m>
                <a:endParaRPr lang="zh-CN" altLang="en-US" sz="2000" dirty="0"/>
              </a:p>
            </p:txBody>
          </p:sp>
        </mc:Choice>
        <mc:Fallback xmlns="">
          <p:sp>
            <p:nvSpPr>
              <p:cNvPr id="5" name="文本框 4">
                <a:extLst>
                  <a:ext uri="{FF2B5EF4-FFF2-40B4-BE49-F238E27FC236}">
                    <a16:creationId xmlns:a16="http://schemas.microsoft.com/office/drawing/2014/main" id="{1F961B1B-B843-0413-BFE8-806D6079EF75}"/>
                  </a:ext>
                </a:extLst>
              </p:cNvPr>
              <p:cNvSpPr txBox="1">
                <a:spLocks noRot="1" noChangeAspect="1" noMove="1" noResize="1" noEditPoints="1" noAdjustHandles="1" noChangeArrowheads="1" noChangeShapeType="1" noTextEdit="1"/>
              </p:cNvSpPr>
              <p:nvPr/>
            </p:nvSpPr>
            <p:spPr>
              <a:xfrm>
                <a:off x="563247" y="5185221"/>
                <a:ext cx="8113691" cy="43973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89219D0-9CF7-A26A-0FE4-9EAB1F25C4D2}"/>
                  </a:ext>
                </a:extLst>
              </p:cNvPr>
              <p:cNvSpPr txBox="1"/>
              <p:nvPr/>
            </p:nvSpPr>
            <p:spPr>
              <a:xfrm>
                <a:off x="5560248" y="5652400"/>
                <a:ext cx="576667" cy="9674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𝐾</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𝑗</m:t>
                              </m:r>
                            </m:sub>
                          </m:sSub>
                        </m:e>
                      </m:nary>
                    </m:oMath>
                  </m:oMathPara>
                </a14:m>
                <a:endParaRPr lang="zh-CN" altLang="en-US" sz="2000" dirty="0"/>
              </a:p>
            </p:txBody>
          </p:sp>
        </mc:Choice>
        <mc:Fallback xmlns="">
          <p:sp>
            <p:nvSpPr>
              <p:cNvPr id="6" name="文本框 5">
                <a:extLst>
                  <a:ext uri="{FF2B5EF4-FFF2-40B4-BE49-F238E27FC236}">
                    <a16:creationId xmlns:a16="http://schemas.microsoft.com/office/drawing/2014/main" id="{E89219D0-9CF7-A26A-0FE4-9EAB1F25C4D2}"/>
                  </a:ext>
                </a:extLst>
              </p:cNvPr>
              <p:cNvSpPr txBox="1">
                <a:spLocks noRot="1" noChangeAspect="1" noMove="1" noResize="1" noEditPoints="1" noAdjustHandles="1" noChangeArrowheads="1" noChangeShapeType="1" noTextEdit="1"/>
              </p:cNvSpPr>
              <p:nvPr/>
            </p:nvSpPr>
            <p:spPr>
              <a:xfrm>
                <a:off x="5560248" y="5652400"/>
                <a:ext cx="576667" cy="967444"/>
              </a:xfrm>
              <a:prstGeom prst="rect">
                <a:avLst/>
              </a:prstGeom>
              <a:blipFill>
                <a:blip r:embed="rId6"/>
                <a:stretch>
                  <a:fillRect r="-60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5770" y="2551492"/>
            <a:ext cx="7886700" cy="3939460"/>
          </a:xfrm>
        </p:spPr>
        <p:txBody>
          <a:bodyPr>
            <a:normAutofit/>
          </a:bodyPr>
          <a:lstStyle/>
          <a:p>
            <a:r>
              <a:rPr lang="zh-CN" altLang="en-US" sz="1800" dirty="0"/>
              <a:t>条件</a:t>
            </a:r>
            <a:r>
              <a:rPr lang="zh-CN" altLang="en-US" sz="1800"/>
              <a:t>独立性假设</a:t>
            </a:r>
            <a:r>
              <a:rPr lang="en-US" altLang="zh-CN" sz="1800"/>
              <a:t>:</a:t>
            </a:r>
            <a:endParaRPr lang="en-US" altLang="zh-CN" sz="1800" dirty="0"/>
          </a:p>
          <a:p>
            <a:endParaRPr lang="en-US" altLang="zh-CN" sz="1800" dirty="0"/>
          </a:p>
          <a:p>
            <a:endParaRPr lang="en-US" altLang="zh-CN" sz="1800" dirty="0"/>
          </a:p>
          <a:p>
            <a:r>
              <a:rPr lang="en-US" altLang="zh-CN" sz="1800"/>
              <a:t>“</a:t>
            </a:r>
            <a:r>
              <a:rPr lang="zh-CN" altLang="en-US" sz="1800"/>
              <a:t>朴素</a:t>
            </a:r>
            <a:r>
              <a:rPr lang="en-US" altLang="zh-CN" sz="1800"/>
              <a:t>”</a:t>
            </a:r>
            <a:r>
              <a:rPr lang="zh-CN" altLang="en-US" sz="1800"/>
              <a:t>贝叶斯名字由来</a:t>
            </a:r>
            <a:r>
              <a:rPr lang="en-US" altLang="zh-CN" sz="1800"/>
              <a:t>; </a:t>
            </a:r>
            <a:r>
              <a:rPr lang="zh-CN" altLang="en-US" sz="1800"/>
              <a:t>牺牲分类准确性</a:t>
            </a:r>
            <a:endParaRPr lang="en-US" altLang="zh-CN" sz="1800"/>
          </a:p>
          <a:p>
            <a:endParaRPr lang="en-US" altLang="zh-CN" sz="1800" dirty="0"/>
          </a:p>
          <a:p>
            <a:r>
              <a:rPr lang="zh-CN" altLang="en-US" sz="1800" dirty="0"/>
              <a:t> 给定</a:t>
            </a:r>
            <a:r>
              <a:rPr lang="zh-CN" altLang="en-US" sz="1800"/>
              <a:t>输入</a:t>
            </a:r>
            <a:r>
              <a:rPr lang="en-US" altLang="zh-CN" sz="1800" i="1"/>
              <a:t>x</a:t>
            </a:r>
            <a:r>
              <a:rPr lang="en-US" altLang="zh-CN" sz="1800"/>
              <a:t>, </a:t>
            </a:r>
            <a:r>
              <a:rPr lang="zh-CN" altLang="en-US" sz="1800"/>
              <a:t>贝叶斯定理</a:t>
            </a:r>
            <a:r>
              <a:rPr lang="en-US" altLang="zh-CN" sz="1800"/>
              <a:t>:</a:t>
            </a:r>
            <a:endParaRPr lang="en-US" altLang="zh-CN" sz="1800" dirty="0"/>
          </a:p>
          <a:p>
            <a:endParaRPr lang="en-GB" altLang="zh-CN" sz="1800"/>
          </a:p>
          <a:p>
            <a:endParaRPr lang="en-GB" altLang="zh-CN" sz="1800" dirty="0"/>
          </a:p>
          <a:p>
            <a:r>
              <a:rPr lang="zh-CN" altLang="en-US" sz="1800"/>
              <a:t>代入条件独立性</a:t>
            </a:r>
            <a:r>
              <a:rPr lang="en-US" altLang="zh-CN" sz="1800"/>
              <a:t>:</a:t>
            </a:r>
            <a:endParaRPr lang="en-US" altLang="zh-CN" sz="1800" dirty="0"/>
          </a:p>
        </p:txBody>
      </p:sp>
      <p:sp>
        <p:nvSpPr>
          <p:cNvPr id="8" name="Slide Number Placeholder 5">
            <a:extLst>
              <a:ext uri="{FF2B5EF4-FFF2-40B4-BE49-F238E27FC236}">
                <a16:creationId xmlns:a16="http://schemas.microsoft.com/office/drawing/2014/main" id="{E3E7E92B-EEBE-4821-8BC2-C52493CE8CE5}"/>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8</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EEEDD7E-52BF-78B1-7846-626A7CD40D4A}"/>
                  </a:ext>
                </a:extLst>
              </p:cNvPr>
              <p:cNvSpPr txBox="1"/>
              <p:nvPr/>
            </p:nvSpPr>
            <p:spPr>
              <a:xfrm>
                <a:off x="811530" y="2915318"/>
                <a:ext cx="7408136" cy="7764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e>
                        <m:e>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𝑐</m:t>
                              </m:r>
                            </m:e>
                            <m:sub>
                              <m:r>
                                <a:rPr lang="en-US" altLang="zh-CN" sz="2000" b="0" i="1" smtClean="0">
                                  <a:latin typeface="Cambria Math" panose="02040503050406030204" pitchFamily="18" charset="0"/>
                                </a:rPr>
                                <m:t>𝑘</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1)</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𝑋</m:t>
                          </m:r>
                        </m:e>
                        <m: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sup>
                      </m:sSup>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𝑥</m:t>
                          </m:r>
                        </m:e>
                        <m: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𝑛</m:t>
                          </m:r>
                          <m:r>
                            <a:rPr lang="en-US" altLang="zh-CN" sz="2000" b="0" i="1" smtClean="0">
                              <a:latin typeface="Cambria Math" panose="02040503050406030204" pitchFamily="18" charset="0"/>
                              <a:ea typeface="Cambria Math" panose="02040503050406030204" pitchFamily="18" charset="0"/>
                            </a:rPr>
                            <m:t>)</m:t>
                          </m:r>
                        </m:sup>
                      </m:sSup>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𝑌</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𝑐</m:t>
                          </m:r>
                        </m:e>
                        <m:sub>
                          <m:r>
                            <a:rPr lang="en-US" altLang="zh-CN" sz="2000" b="0" i="1" smtClean="0">
                              <a:latin typeface="Cambria Math" panose="02040503050406030204" pitchFamily="18" charset="0"/>
                              <a:ea typeface="Cambria Math" panose="02040503050406030204" pitchFamily="18" charset="0"/>
                            </a:rPr>
                            <m:t>𝑘</m:t>
                          </m:r>
                        </m:sub>
                      </m:sSub>
                      <m:r>
                        <a:rPr lang="en-US" altLang="zh-CN" sz="2000" b="0" i="1" smtClean="0">
                          <a:latin typeface="Cambria Math" panose="02040503050406030204" pitchFamily="18" charset="0"/>
                          <a:ea typeface="Cambria Math" panose="02040503050406030204" pitchFamily="18" charset="0"/>
                        </a:rPr>
                        <m:t>)</m:t>
                      </m:r>
                    </m:oMath>
                  </m:oMathPara>
                </a14:m>
                <a:endParaRPr lang="en-US" altLang="zh-CN" sz="2000" dirty="0"/>
              </a:p>
              <a:p>
                <a:r>
                  <a:rPr lang="en-US" altLang="zh-CN" sz="2000" dirty="0"/>
                  <a:t>                                                </a:t>
                </a:r>
                <a14:m>
                  <m:oMath xmlns:m="http://schemas.openxmlformats.org/officeDocument/2006/math">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𝑋</m:t>
                            </m:r>
                          </m:e>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m:t>
                            </m:r>
                          </m:sup>
                        </m:sSup>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𝑐</m:t>
                            </m:r>
                          </m:e>
                          <m:sub>
                            <m:r>
                              <a:rPr lang="en-US" altLang="zh-CN" sz="2000" b="0" i="1" smtClean="0">
                                <a:latin typeface="Cambria Math" panose="02040503050406030204" pitchFamily="18" charset="0"/>
                              </a:rPr>
                              <m:t>𝑘</m:t>
                            </m:r>
                          </m:sub>
                        </m:sSub>
                        <m:r>
                          <a:rPr lang="en-US" altLang="zh-CN" sz="2000" b="0" i="1" smtClean="0">
                            <a:latin typeface="Cambria Math" panose="02040503050406030204" pitchFamily="18" charset="0"/>
                          </a:rPr>
                          <m:t>)</m:t>
                        </m:r>
                      </m:e>
                    </m:nary>
                  </m:oMath>
                </a14:m>
                <a:endParaRPr lang="zh-CN" altLang="en-US" sz="2000" dirty="0"/>
              </a:p>
            </p:txBody>
          </p:sp>
        </mc:Choice>
        <mc:Fallback xmlns="">
          <p:sp>
            <p:nvSpPr>
              <p:cNvPr id="2" name="文本框 1">
                <a:extLst>
                  <a:ext uri="{FF2B5EF4-FFF2-40B4-BE49-F238E27FC236}">
                    <a16:creationId xmlns:a16="http://schemas.microsoft.com/office/drawing/2014/main" id="{DEEEDD7E-52BF-78B1-7846-626A7CD40D4A}"/>
                  </a:ext>
                </a:extLst>
              </p:cNvPr>
              <p:cNvSpPr txBox="1">
                <a:spLocks noRot="1" noChangeAspect="1" noMove="1" noResize="1" noEditPoints="1" noAdjustHandles="1" noChangeArrowheads="1" noChangeShapeType="1" noTextEdit="1"/>
              </p:cNvSpPr>
              <p:nvPr/>
            </p:nvSpPr>
            <p:spPr>
              <a:xfrm>
                <a:off x="811530" y="2915318"/>
                <a:ext cx="7408136" cy="776431"/>
              </a:xfrm>
              <a:prstGeom prst="rect">
                <a:avLst/>
              </a:prstGeom>
              <a:blipFill>
                <a:blip r:embed="rId4"/>
                <a:stretch>
                  <a:fillRect t="-19531" b="-890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A853486A-D979-F15C-DEA9-12443636FCAE}"/>
                  </a:ext>
                </a:extLst>
              </p:cNvPr>
              <p:cNvSpPr txBox="1"/>
              <p:nvPr/>
            </p:nvSpPr>
            <p:spPr>
              <a:xfrm>
                <a:off x="1766888" y="4766037"/>
                <a:ext cx="5906735" cy="90487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num>
                        <m:den>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sub>
                            <m:sup/>
                            <m:e>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nary>
                        </m:den>
                      </m:f>
                    </m:oMath>
                  </m:oMathPara>
                </a14:m>
                <a:br>
                  <a:rPr lang="zh-CN" altLang="en-US">
                    <a:solidFill>
                      <a:srgbClr val="000000"/>
                    </a:solidFill>
                  </a:rPr>
                </a:br>
                <a:endParaRPr lang="zh-CN" altLang="en-US"/>
              </a:p>
            </p:txBody>
          </p:sp>
        </mc:Choice>
        <mc:Fallback xmlns="">
          <p:sp>
            <p:nvSpPr>
              <p:cNvPr id="4" name="对象 3">
                <a:extLst>
                  <a:ext uri="{FF2B5EF4-FFF2-40B4-BE49-F238E27FC236}">
                    <a16:creationId xmlns:a16="http://schemas.microsoft.com/office/drawing/2014/main" id="{A853486A-D979-F15C-DEA9-12443636FCAE}"/>
                  </a:ext>
                </a:extLst>
              </p:cNvPr>
              <p:cNvSpPr txBox="1">
                <a:spLocks noRot="1" noChangeAspect="1" noMove="1" noResize="1" noEditPoints="1" noAdjustHandles="1" noChangeArrowheads="1" noChangeShapeType="1" noTextEdit="1"/>
              </p:cNvSpPr>
              <p:nvPr/>
            </p:nvSpPr>
            <p:spPr>
              <a:xfrm>
                <a:off x="1766888" y="4766037"/>
                <a:ext cx="5906735" cy="9048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4FA61244-D560-47B6-2FDF-E9E2A2854724}"/>
                  </a:ext>
                </a:extLst>
              </p:cNvPr>
              <p:cNvSpPr txBox="1"/>
              <p:nvPr/>
            </p:nvSpPr>
            <p:spPr>
              <a:xfrm>
                <a:off x="1411626" y="5814859"/>
                <a:ext cx="6617258" cy="89376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sub>
                            <m:sup/>
                            <m:e>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𝑋</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nary>
                        </m:num>
                        <m:den>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sub>
                            <m:sup/>
                            <m:e>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sub>
                                <m:sup/>
                                <m:e>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𝑋</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e>
                              </m:nary>
                            </m:e>
                          </m:nary>
                        </m:den>
                      </m:f>
                    </m:oMath>
                  </m:oMathPara>
                </a14:m>
                <a:endParaRPr lang="zh-CN" altLang="en-US" sz="1600"/>
              </a:p>
            </p:txBody>
          </p:sp>
        </mc:Choice>
        <mc:Fallback xmlns="">
          <p:sp>
            <p:nvSpPr>
              <p:cNvPr id="5" name="对象 4">
                <a:extLst>
                  <a:ext uri="{FF2B5EF4-FFF2-40B4-BE49-F238E27FC236}">
                    <a16:creationId xmlns:a16="http://schemas.microsoft.com/office/drawing/2014/main" id="{4FA61244-D560-47B6-2FDF-E9E2A2854724}"/>
                  </a:ext>
                </a:extLst>
              </p:cNvPr>
              <p:cNvSpPr txBox="1">
                <a:spLocks noRot="1" noChangeAspect="1" noMove="1" noResize="1" noEditPoints="1" noAdjustHandles="1" noChangeArrowheads="1" noChangeShapeType="1" noTextEdit="1"/>
              </p:cNvSpPr>
              <p:nvPr/>
            </p:nvSpPr>
            <p:spPr>
              <a:xfrm>
                <a:off x="1411626" y="5814859"/>
                <a:ext cx="6617258" cy="893762"/>
              </a:xfrm>
              <a:prstGeom prst="rect">
                <a:avLst/>
              </a:prstGeom>
              <a:blipFill>
                <a:blip r:embed="rId6"/>
                <a:stretch>
                  <a:fillRect/>
                </a:stretch>
              </a:blipFill>
            </p:spPr>
            <p:txBody>
              <a:bodyPr/>
              <a:lstStyle/>
              <a:p>
                <a:r>
                  <a:rPr lang="zh-CN" altLang="en-US">
                    <a:noFill/>
                  </a:rPr>
                  <a:t> </a:t>
                </a:r>
              </a:p>
            </p:txBody>
          </p:sp>
        </mc:Fallback>
      </mc:AlternateContent>
      <p:sp>
        <p:nvSpPr>
          <p:cNvPr id="9" name="标题 1">
            <a:extLst>
              <a:ext uri="{FF2B5EF4-FFF2-40B4-BE49-F238E27FC236}">
                <a16:creationId xmlns:a16="http://schemas.microsoft.com/office/drawing/2014/main" id="{8FB73CE6-F9CC-4ABC-878A-900250D58FFE}"/>
              </a:ext>
            </a:extLst>
          </p:cNvPr>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分类：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865608"/>
                <a:ext cx="7886700" cy="3263504"/>
              </a:xfrm>
            </p:spPr>
            <p:txBody>
              <a:bodyPr>
                <a:normAutofit/>
              </a:bodyPr>
              <a:lstStyle/>
              <a:p>
                <a:r>
                  <a:rPr lang="zh-CN" altLang="en-US" sz="2400"/>
                  <a:t>朴素贝叶斯分类器</a:t>
                </a:r>
                <a:r>
                  <a:rPr lang="en-US" altLang="zh-CN" sz="2400"/>
                  <a:t>:</a:t>
                </a:r>
                <a:endParaRPr lang="en-US" altLang="zh-CN" sz="2400" dirty="0"/>
              </a:p>
              <a:p>
                <a:endParaRPr lang="en-US" altLang="zh-CN" sz="2400" dirty="0"/>
              </a:p>
              <a:p>
                <a:endParaRPr lang="en-US" altLang="zh-CN" sz="2400" dirty="0"/>
              </a:p>
              <a:p>
                <a:endParaRPr lang="en-US" altLang="zh-CN" sz="2400" dirty="0"/>
              </a:p>
              <a:p>
                <a:r>
                  <a:rPr lang="zh-CN" altLang="en-US" sz="2400" dirty="0"/>
                  <a:t>分母对所有</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oMath>
                </a14:m>
                <a:r>
                  <a:rPr lang="zh-CN" altLang="en-US" sz="2400"/>
                  <a:t>都相同</a:t>
                </a:r>
                <a:r>
                  <a:rPr lang="en-US" altLang="zh-CN" sz="2400"/>
                  <a:t>:</a:t>
                </a:r>
                <a:endParaRPr lang="en-US" altLang="zh-CN" sz="2400" dirty="0"/>
              </a:p>
              <a:p>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865608"/>
                <a:ext cx="7886700" cy="3263504"/>
              </a:xfrm>
              <a:blipFill>
                <a:blip r:embed="rId3"/>
                <a:stretch>
                  <a:fillRect l="-1005" t="-2617"/>
                </a:stretch>
              </a:blipFill>
            </p:spPr>
            <p:txBody>
              <a:bodyPr/>
              <a:lstStyle/>
              <a:p>
                <a:r>
                  <a:rPr lang="zh-CN" altLang="en-US">
                    <a:noFill/>
                  </a:rPr>
                  <a:t> </a:t>
                </a:r>
              </a:p>
            </p:txBody>
          </p:sp>
        </mc:Fallback>
      </mc:AlternateContent>
      <p:sp>
        <p:nvSpPr>
          <p:cNvPr id="7" name="Slide Number Placeholder 5">
            <a:extLst>
              <a:ext uri="{FF2B5EF4-FFF2-40B4-BE49-F238E27FC236}">
                <a16:creationId xmlns:a16="http://schemas.microsoft.com/office/drawing/2014/main" id="{7F659002-964E-49DC-9C2D-1F07F8E2D9F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39</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188E36C-4159-74A0-7EED-10255102FCE6}"/>
                  </a:ext>
                </a:extLst>
              </p:cNvPr>
              <p:cNvSpPr txBox="1"/>
              <p:nvPr/>
            </p:nvSpPr>
            <p:spPr>
              <a:xfrm>
                <a:off x="450761" y="3432447"/>
                <a:ext cx="8274676" cy="10180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𝑦</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limLow>
                            <m:limLowPr>
                              <m:ctrlPr>
                                <a:rPr lang="en-US" altLang="zh-CN" sz="2400" b="0" i="1" smtClean="0">
                                  <a:latin typeface="Cambria Math" panose="02040503050406030204" pitchFamily="18" charset="0"/>
                                </a:rPr>
                              </m:ctrlPr>
                            </m:limLowPr>
                            <m:e>
                              <m:r>
                                <m:rPr>
                                  <m:sty m:val="p"/>
                                </m:rPr>
                                <a:rPr lang="en-US" altLang="zh-CN" sz="2400" b="0" i="0" smtClean="0">
                                  <a:latin typeface="Cambria Math" panose="02040503050406030204" pitchFamily="18" charset="0"/>
                                </a:rPr>
                                <m:t>argmax</m:t>
                              </m:r>
                            </m:e>
                            <m:li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lim>
                          </m:limLow>
                        </m:fName>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rPr>
                                    <m:t>𝑗</m:t>
                                  </m:r>
                                </m:sub>
                                <m:sup/>
                                <m:e>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𝑋</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e>
                                  </m:d>
                                </m:e>
                              </m:nary>
                              <m:r>
                                <a:rPr lang="en-US" altLang="zh-CN" sz="2400" b="0" i="1" smtClean="0">
                                  <a:latin typeface="Cambria Math" panose="02040503050406030204" pitchFamily="18" charset="0"/>
                                </a:rPr>
                                <m:t> </m:t>
                              </m:r>
                            </m:num>
                            <m:den>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rPr>
                                    <m:t>𝑘</m:t>
                                  </m:r>
                                </m:sub>
                                <m:sup/>
                                <m:e>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rPr>
                                        <m:t>𝑗</m:t>
                                      </m:r>
                                    </m:sub>
                                    <m:sup/>
                                    <m:e>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𝑋</m:t>
                                          </m:r>
                                        </m:e>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𝑗</m:t>
                                              </m:r>
                                            </m:e>
                                          </m:d>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d>
                                            <m:dPr>
                                              <m:ctrlPr>
                                                <a:rPr lang="en-US" altLang="zh-CN" sz="2400" i="1">
                                                  <a:latin typeface="Cambria Math" panose="02040503050406030204" pitchFamily="18" charset="0"/>
                                                </a:rPr>
                                              </m:ctrlPr>
                                            </m:dPr>
                                            <m:e>
                                              <m:r>
                                                <a:rPr lang="en-US" altLang="zh-CN" sz="2400" i="1">
                                                  <a:latin typeface="Cambria Math" panose="02040503050406030204" pitchFamily="18" charset="0"/>
                                                </a:rPr>
                                                <m:t>𝑗</m:t>
                                              </m:r>
                                            </m:e>
                                          </m:d>
                                        </m:sup>
                                      </m:sSup>
                                      <m:r>
                                        <a:rPr lang="en-US" altLang="zh-CN" sz="2400" i="1">
                                          <a:latin typeface="Cambria Math" panose="02040503050406030204" pitchFamily="18" charset="0"/>
                                        </a:rPr>
                                        <m:t>|</m:t>
                                      </m:r>
                                      <m:r>
                                        <a:rPr lang="en-US" altLang="zh-CN" sz="2400" i="1">
                                          <a:latin typeface="Cambria Math" panose="02040503050406030204" pitchFamily="18" charset="0"/>
                                        </a:rPr>
                                        <m:t>𝑌</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r>
                                        <a:rPr lang="en-US" altLang="zh-CN" sz="2400" b="0" i="1" smtClean="0">
                                          <a:latin typeface="Cambria Math" panose="02040503050406030204" pitchFamily="18" charset="0"/>
                                        </a:rPr>
                                        <m:t>)</m:t>
                                      </m:r>
                                    </m:e>
                                  </m:nary>
                                </m:e>
                              </m:nary>
                            </m:den>
                          </m:f>
                        </m:e>
                      </m:func>
                    </m:oMath>
                  </m:oMathPara>
                </a14:m>
                <a:endParaRPr lang="zh-CN" altLang="en-US" dirty="0"/>
              </a:p>
            </p:txBody>
          </p:sp>
        </mc:Choice>
        <mc:Fallback xmlns="">
          <p:sp>
            <p:nvSpPr>
              <p:cNvPr id="2" name="文本框 1">
                <a:extLst>
                  <a:ext uri="{FF2B5EF4-FFF2-40B4-BE49-F238E27FC236}">
                    <a16:creationId xmlns:a16="http://schemas.microsoft.com/office/drawing/2014/main" id="{4188E36C-4159-74A0-7EED-10255102FCE6}"/>
                  </a:ext>
                </a:extLst>
              </p:cNvPr>
              <p:cNvSpPr txBox="1">
                <a:spLocks noRot="1" noChangeAspect="1" noMove="1" noResize="1" noEditPoints="1" noAdjustHandles="1" noChangeArrowheads="1" noChangeShapeType="1" noTextEdit="1"/>
              </p:cNvSpPr>
              <p:nvPr/>
            </p:nvSpPr>
            <p:spPr>
              <a:xfrm>
                <a:off x="450761" y="3432447"/>
                <a:ext cx="8274676" cy="101809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B78D5CEE-7475-E0E9-012F-69E0C2553CF7}"/>
                  </a:ext>
                </a:extLst>
              </p:cNvPr>
              <p:cNvSpPr txBox="1"/>
              <p:nvPr/>
            </p:nvSpPr>
            <p:spPr>
              <a:xfrm>
                <a:off x="1295735" y="5467423"/>
                <a:ext cx="6615314" cy="713337"/>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𝑦</m:t>
                    </m:r>
                  </m:oMath>
                </a14:m>
                <a:r>
                  <a:rPr lang="en-US" altLang="zh-CN" sz="2400" dirty="0"/>
                  <a:t> </a:t>
                </a:r>
                <a14:m>
                  <m:oMath xmlns:m="http://schemas.openxmlformats.org/officeDocument/2006/math">
                    <m:r>
                      <a:rPr lang="en-US" altLang="zh-CN" sz="2400" i="1">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b="0" i="0" smtClean="0">
                                <a:latin typeface="Cambria Math" panose="02040503050406030204" pitchFamily="18" charset="0"/>
                              </a:rPr>
                              <m:t>arg</m:t>
                            </m:r>
                            <m:r>
                              <m:rPr>
                                <m:sty m:val="p"/>
                              </m:rPr>
                              <a:rPr lang="en-US" altLang="zh-CN" sz="2400">
                                <a:latin typeface="Cambria Math" panose="02040503050406030204" pitchFamily="18" charset="0"/>
                              </a:rPr>
                              <m:t>max</m:t>
                            </m:r>
                          </m:e>
                          <m:li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lim>
                        </m:limLow>
                      </m:fName>
                      <m:e>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𝑌</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nary>
                          <m:naryPr>
                            <m:chr m:val="∏"/>
                            <m:supHide m:val="on"/>
                            <m:ctrlPr>
                              <a:rPr lang="en-US" altLang="zh-CN" sz="2400" i="1">
                                <a:latin typeface="Cambria Math" panose="02040503050406030204" pitchFamily="18" charset="0"/>
                              </a:rPr>
                            </m:ctrlPr>
                          </m:naryPr>
                          <m:sub>
                            <m:r>
                              <m:rPr>
                                <m:brk m:alnAt="7"/>
                              </m:rPr>
                              <a:rPr lang="en-US" altLang="zh-CN" sz="2400" i="1">
                                <a:latin typeface="Cambria Math" panose="02040503050406030204" pitchFamily="18" charset="0"/>
                              </a:rPr>
                              <m:t>𝑗</m:t>
                            </m:r>
                          </m:sub>
                          <m:sup/>
                          <m:e>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𝑋</m:t>
                                    </m:r>
                                  </m:e>
                                  <m:sup>
                                    <m:r>
                                      <a:rPr lang="en-US" altLang="zh-CN" sz="2400" i="1">
                                        <a:latin typeface="Cambria Math" panose="02040503050406030204" pitchFamily="18" charset="0"/>
                                      </a:rPr>
                                      <m:t>(</m:t>
                                    </m:r>
                                    <m:r>
                                      <a:rPr lang="en-US" altLang="zh-CN" sz="2400" i="1">
                                        <a:latin typeface="Cambria Math" panose="02040503050406030204" pitchFamily="18" charset="0"/>
                                      </a:rPr>
                                      <m:t>𝑗</m:t>
                                    </m:r>
                                    <m:r>
                                      <a:rPr lang="en-US" altLang="zh-CN" sz="2400" i="1">
                                        <a:latin typeface="Cambria Math" panose="02040503050406030204" pitchFamily="18" charset="0"/>
                                      </a:rPr>
                                      <m:t>)</m:t>
                                    </m:r>
                                  </m:sup>
                                </m:s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m:t>
                                    </m:r>
                                    <m:r>
                                      <a:rPr lang="en-US" altLang="zh-CN" sz="2400" i="1">
                                        <a:latin typeface="Cambria Math" panose="02040503050406030204" pitchFamily="18" charset="0"/>
                                      </a:rPr>
                                      <m:t>𝑗</m:t>
                                    </m:r>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𝑌</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e>
                            </m:d>
                          </m:e>
                        </m:nary>
                      </m:e>
                    </m:func>
                  </m:oMath>
                </a14:m>
                <a:endParaRPr lang="zh-CN" altLang="en-US" dirty="0"/>
              </a:p>
            </p:txBody>
          </p:sp>
        </mc:Choice>
        <mc:Fallback xmlns="">
          <p:sp>
            <p:nvSpPr>
              <p:cNvPr id="4" name="文本框 3">
                <a:extLst>
                  <a:ext uri="{FF2B5EF4-FFF2-40B4-BE49-F238E27FC236}">
                    <a16:creationId xmlns:a16="http://schemas.microsoft.com/office/drawing/2014/main" id="{B78D5CEE-7475-E0E9-012F-69E0C2553CF7}"/>
                  </a:ext>
                </a:extLst>
              </p:cNvPr>
              <p:cNvSpPr txBox="1">
                <a:spLocks noRot="1" noChangeAspect="1" noMove="1" noResize="1" noEditPoints="1" noAdjustHandles="1" noChangeArrowheads="1" noChangeShapeType="1" noTextEdit="1"/>
              </p:cNvSpPr>
              <p:nvPr/>
            </p:nvSpPr>
            <p:spPr>
              <a:xfrm>
                <a:off x="1295735" y="5467423"/>
                <a:ext cx="6615314" cy="713337"/>
              </a:xfrm>
              <a:prstGeom prst="rect">
                <a:avLst/>
              </a:prstGeom>
              <a:blipFill>
                <a:blip r:embed="rId5"/>
                <a:stretch>
                  <a:fillRect/>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F3A57E46-07C8-4AF6-948E-50930C5AEB16}"/>
              </a:ext>
            </a:extLst>
          </p:cNvPr>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分类：模型</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D1FB2650-C6E8-4731-9B0D-FC3714812C56}"/>
                  </a:ext>
                </a:extLst>
              </p:cNvPr>
              <p:cNvSpPr/>
              <p:nvPr/>
            </p:nvSpPr>
            <p:spPr>
              <a:xfrm>
                <a:off x="6981331" y="4629707"/>
                <a:ext cx="126919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𝑃</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𝑋</m:t>
                      </m:r>
                      <m:r>
                        <a:rPr lang="zh-CN" altLang="en-US" sz="2000" i="1" smtClean="0">
                          <a:solidFill>
                            <a:srgbClr val="000000"/>
                          </a:solidFill>
                          <a:latin typeface="Cambria Math" panose="02040503050406030204" pitchFamily="18" charset="0"/>
                        </a:rPr>
                        <m:t>=</m:t>
                      </m:r>
                      <m:r>
                        <a:rPr lang="zh-CN" altLang="en-US" sz="2000" i="1" smtClean="0">
                          <a:solidFill>
                            <a:srgbClr val="000000"/>
                          </a:solidFill>
                          <a:latin typeface="Cambria Math" panose="02040503050406030204" pitchFamily="18" charset="0"/>
                        </a:rPr>
                        <m:t>𝑥</m:t>
                      </m:r>
                      <m:r>
                        <a:rPr lang="en-US" altLang="zh-CN" sz="2000" b="0" i="1" smtClean="0">
                          <a:solidFill>
                            <a:srgbClr val="000000"/>
                          </a:solidFill>
                          <a:latin typeface="Cambria Math" panose="02040503050406030204" pitchFamily="18" charset="0"/>
                        </a:rPr>
                        <m:t>)</m:t>
                      </m:r>
                    </m:oMath>
                  </m:oMathPara>
                </a14:m>
                <a:endParaRPr lang="zh-CN" altLang="en-US" sz="2000"/>
              </a:p>
            </p:txBody>
          </p:sp>
        </mc:Choice>
        <mc:Fallback xmlns="">
          <p:sp>
            <p:nvSpPr>
              <p:cNvPr id="9" name="矩形 8">
                <a:extLst>
                  <a:ext uri="{FF2B5EF4-FFF2-40B4-BE49-F238E27FC236}">
                    <a16:creationId xmlns:a16="http://schemas.microsoft.com/office/drawing/2014/main" id="{D1FB2650-C6E8-4731-9B0D-FC3714812C56}"/>
                  </a:ext>
                </a:extLst>
              </p:cNvPr>
              <p:cNvSpPr>
                <a:spLocks noRot="1" noChangeAspect="1" noMove="1" noResize="1" noEditPoints="1" noAdjustHandles="1" noChangeArrowheads="1" noChangeShapeType="1" noTextEdit="1"/>
              </p:cNvSpPr>
              <p:nvPr/>
            </p:nvSpPr>
            <p:spPr>
              <a:xfrm>
                <a:off x="6981331" y="4629707"/>
                <a:ext cx="1269194" cy="400110"/>
              </a:xfrm>
              <a:prstGeom prst="rect">
                <a:avLst/>
              </a:prstGeom>
              <a:blipFill>
                <a:blip r:embed="rId6"/>
                <a:stretch>
                  <a:fillRect b="-15152"/>
                </a:stretch>
              </a:blipFill>
            </p:spPr>
            <p:txBody>
              <a:bodyPr/>
              <a:lstStyle/>
              <a:p>
                <a:r>
                  <a:rPr lang="zh-CN" altLang="en-US">
                    <a:noFill/>
                  </a:rPr>
                  <a:t> </a:t>
                </a:r>
              </a:p>
            </p:txBody>
          </p:sp>
        </mc:Fallback>
      </mc:AlternateContent>
      <p:cxnSp>
        <p:nvCxnSpPr>
          <p:cNvPr id="6" name="直接箭头连接符 5">
            <a:extLst>
              <a:ext uri="{FF2B5EF4-FFF2-40B4-BE49-F238E27FC236}">
                <a16:creationId xmlns:a16="http://schemas.microsoft.com/office/drawing/2014/main" id="{D833B1D4-668C-4E70-AC28-B9254DB46CB0}"/>
              </a:ext>
            </a:extLst>
          </p:cNvPr>
          <p:cNvCxnSpPr>
            <a:endCxn id="9" idx="1"/>
          </p:cNvCxnSpPr>
          <p:nvPr/>
        </p:nvCxnSpPr>
        <p:spPr>
          <a:xfrm>
            <a:off x="6079183" y="4507295"/>
            <a:ext cx="902148" cy="3224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小复习</a:t>
            </a:r>
          </a:p>
        </p:txBody>
      </p:sp>
      <mc:AlternateContent xmlns:mc="http://schemas.openxmlformats.org/markup-compatibility/2006">
        <mc:Choice xmlns:a14="http://schemas.microsoft.com/office/drawing/2010/main" Requires="a14">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7812440" cy="3263504"/>
              </a:xfrm>
            </p:spPr>
            <p:txBody>
              <a:bodyPr>
                <a:normAutofit/>
              </a:bodyPr>
              <a:lstStyle/>
              <a:p>
                <a:pPr algn="just">
                  <a:lnSpc>
                    <a:spcPct val="150000"/>
                  </a:lnSpc>
                </a:pPr>
                <a:r>
                  <a:rPr lang="en-US" altLang="zh-CN" sz="1800" kern="100" dirty="0">
                    <a:effectLst/>
                    <a:latin typeface="Times New Roman" panose="02020603050405020304" pitchFamily="18" charset="0"/>
                    <a:ea typeface="等线" panose="02010600030101010101" pitchFamily="2" charset="-122"/>
                  </a:rPr>
                  <a:t>The training error of 1-NN classifier is 0.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Performing </a:t>
                </a:r>
                <a14:m>
                  <m:oMath xmlns:m="http://schemas.openxmlformats.org/officeDocument/2006/math">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𝐾</m:t>
                    </m:r>
                  </m:oMath>
                </a14:m>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nearest neighbors with </a:t>
                </a:r>
                <a14:m>
                  <m:oMath xmlns:m="http://schemas.openxmlformats.org/officeDocument/2006/math">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𝐾</m:t>
                    </m:r>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CN" sz="1800" i="1" kern="100" dirty="0" smtClean="0">
                        <a:effectLst/>
                        <a:latin typeface="Cambria Math" panose="02040503050406030204" pitchFamily="18" charset="0"/>
                        <a:ea typeface="等线" panose="02010600030101010101" pitchFamily="2" charset="-122"/>
                        <a:cs typeface="Times New Roman" panose="02020603050405020304" pitchFamily="18" charset="0"/>
                      </a:rPr>
                      <m:t>𝑁</m:t>
                    </m:r>
                  </m:oMath>
                </a14:m>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yields more complex decision boundaries than 1-</a:t>
                </a:r>
                <a:r>
                  <a:rPr lang="en-US" altLang="zh-CN" sz="1800" kern="100" dirty="0">
                    <a:effectLst/>
                    <a:latin typeface="Times New Roman" panose="02020603050405020304" pitchFamily="18" charset="0"/>
                    <a:ea typeface="等线" panose="02010600030101010101" pitchFamily="2" charset="-122"/>
                  </a:rPr>
                  <a:t>Nearest neighbor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rPr>
                  <a:t>Choosing different norms does not affect the decision boundary of 1-NN </a:t>
                </a:r>
                <a:r>
                  <a:rPr lang="en-US" altLang="zh-CN" sz="1800" kern="100" dirty="0">
                    <a:latin typeface="Times New Roman" panose="02020603050405020304" pitchFamily="18" charset="0"/>
                    <a:ea typeface="等线" panose="02010600030101010101" pitchFamily="2" charset="-122"/>
                  </a:rPr>
                  <a:t>  </a:t>
                </a:r>
                <a:r>
                  <a:rPr lang="zh-CN" altLang="en-US" sz="1800" kern="100" dirty="0">
                    <a:latin typeface="Times New Roman" panose="02020603050405020304" pitchFamily="18" charset="0"/>
                    <a:ea typeface="等线" panose="02010600030101010101" pitchFamily="2" charset="-122"/>
                  </a:rPr>
                  <a:t>（）</a:t>
                </a:r>
                <a:endParaRPr lang="en-US" altLang="zh-CN" sz="1800" kern="100" dirty="0">
                  <a:latin typeface="Times New Roman" panose="02020603050405020304" pitchFamily="18" charset="0"/>
                  <a:ea typeface="等线" panose="02010600030101010101" pitchFamily="2" charset="-122"/>
                </a:endParaRPr>
              </a:p>
              <a:p>
                <a:pPr algn="just">
                  <a:lnSpc>
                    <a:spcPct val="150000"/>
                  </a:lnSpc>
                </a:pPr>
                <a:r>
                  <a:rPr lang="en-US" altLang="zh-CN" sz="1800" kern="100" dirty="0">
                    <a:effectLst/>
                    <a:latin typeface="Times New Roman" panose="02020603050405020304" pitchFamily="18" charset="0"/>
                    <a:ea typeface="等线" panose="02010600030101010101" pitchFamily="2" charset="-122"/>
                  </a:rPr>
                  <a:t>Nearest neighbors is a parametric method.  </a:t>
                </a:r>
                <a:r>
                  <a:rPr lang="zh-CN" altLang="en-US" sz="1800" kern="100" dirty="0">
                    <a:effectLst/>
                    <a:latin typeface="Times New Roman" panose="02020603050405020304" pitchFamily="18" charset="0"/>
                    <a:ea typeface="等线" panose="02010600030101010101" pitchFamily="2" charset="-122"/>
                  </a:rPr>
                  <a:t>（）</a:t>
                </a:r>
                <a:endParaRPr lang="en-US" altLang="zh-CN" sz="1800" kern="100" dirty="0">
                  <a:effectLst/>
                  <a:latin typeface="Times New Roman" panose="02020603050405020304" pitchFamily="18" charset="0"/>
                  <a:ea typeface="等线" panose="02010600030101010101" pitchFamily="2" charset="-122"/>
                </a:endParaRPr>
              </a:p>
              <a:p>
                <a:pPr algn="just">
                  <a:lnSpc>
                    <a:spcPct val="150000"/>
                  </a:lnSpc>
                </a:pPr>
                <a:endParaRPr lang="en-US" altLang="zh-CN" sz="1800" kern="100" dirty="0">
                  <a:effectLst/>
                  <a:latin typeface="Times New Roman" panose="02020603050405020304" pitchFamily="18" charset="0"/>
                  <a:ea typeface="等线" panose="02010600030101010101" pitchFamily="2" charset="-122"/>
                </a:endParaRPr>
              </a:p>
            </p:txBody>
          </p:sp>
        </mc:Choice>
        <mc:Fallback>
          <p:sp>
            <p:nvSpPr>
              <p:cNvPr id="11" name="内容占位符 2">
                <a:extLst>
                  <a:ext uri="{FF2B5EF4-FFF2-40B4-BE49-F238E27FC236}">
                    <a16:creationId xmlns:a16="http://schemas.microsoft.com/office/drawing/2014/main" id="{C94C3E97-6DD4-0769-A9EF-7039BF93911D}"/>
                  </a:ext>
                </a:extLst>
              </p:cNvPr>
              <p:cNvSpPr>
                <a:spLocks noGrp="1" noRot="1" noChangeAspect="1" noMove="1" noResize="1" noEditPoints="1" noAdjustHandles="1" noChangeArrowheads="1" noChangeShapeType="1" noTextEdit="1"/>
              </p:cNvSpPr>
              <p:nvPr>
                <p:ph idx="1"/>
              </p:nvPr>
            </p:nvSpPr>
            <p:spPr>
              <a:xfrm>
                <a:off x="406769" y="2707391"/>
                <a:ext cx="7812440" cy="3263504"/>
              </a:xfrm>
              <a:blipFill>
                <a:blip r:embed="rId2"/>
                <a:stretch>
                  <a:fillRect l="-546" r="-7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3590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622122"/>
                <a:ext cx="7886700" cy="3640133"/>
              </a:xfrm>
            </p:spPr>
            <p:txBody>
              <a:bodyPr>
                <a:normAutofit fontScale="77500" lnSpcReduction="20000"/>
              </a:bodyPr>
              <a:lstStyle/>
              <a:p>
                <a:pPr>
                  <a:lnSpc>
                    <a:spcPct val="120000"/>
                  </a:lnSpc>
                </a:pPr>
                <a:r>
                  <a:rPr lang="zh-CN" altLang="en-US" dirty="0"/>
                  <a:t>朴素贝叶斯法将实例分到后验概率最大的</a:t>
                </a:r>
                <a:r>
                  <a:rPr lang="zh-CN" altLang="en-US"/>
                  <a:t>类中</a:t>
                </a:r>
                <a:r>
                  <a:rPr lang="en-US" altLang="zh-CN"/>
                  <a:t>, </a:t>
                </a:r>
                <a:r>
                  <a:rPr lang="zh-CN" altLang="en-US"/>
                  <a:t>等价</a:t>
                </a:r>
                <a:r>
                  <a:rPr lang="zh-CN" altLang="en-US" dirty="0"/>
                  <a:t>于</a:t>
                </a:r>
                <a:r>
                  <a:rPr lang="zh-CN" altLang="en-US" b="1" dirty="0">
                    <a:solidFill>
                      <a:srgbClr val="0070C0"/>
                    </a:solidFill>
                  </a:rPr>
                  <a:t>期望风险最小化</a:t>
                </a:r>
                <a:endParaRPr lang="en-US" altLang="zh-CN" b="1" dirty="0">
                  <a:solidFill>
                    <a:srgbClr val="0070C0"/>
                  </a:solidFill>
                </a:endParaRPr>
              </a:p>
              <a:p>
                <a:pPr>
                  <a:lnSpc>
                    <a:spcPct val="120000"/>
                  </a:lnSpc>
                </a:pPr>
                <a:r>
                  <a:rPr lang="zh-CN" altLang="en-US" dirty="0"/>
                  <a:t>假设选择</a:t>
                </a:r>
                <a:r>
                  <a:rPr lang="en-US" altLang="zh-CN"/>
                  <a:t>0-1</a:t>
                </a:r>
                <a:r>
                  <a:rPr lang="zh-CN" altLang="en-US"/>
                  <a:t>损失函数</a:t>
                </a:r>
                <a:r>
                  <a:rPr lang="en-US" altLang="zh-CN"/>
                  <a:t>: </a:t>
                </a:r>
                <a14:m>
                  <m:oMath xmlns:m="http://schemas.openxmlformats.org/officeDocument/2006/math">
                    <m:r>
                      <a:rPr lang="en-US" altLang="zh-CN" i="1">
                        <a:latin typeface="Cambria Math" panose="02040503050406030204" pitchFamily="18" charset="0"/>
                      </a:rPr>
                      <m:t>𝑓</m:t>
                    </m:r>
                    <m:d>
                      <m:dPr>
                        <m:ctrlPr>
                          <a:rPr lang="en-US" altLang="zh-CN" i="1">
                            <a:latin typeface="Cambria Math" panose="02040503050406030204" pitchFamily="18" charset="0"/>
                          </a:rPr>
                        </m:ctrlPr>
                      </m:dPr>
                      <m:e>
                        <m:r>
                          <a:rPr lang="en-US" altLang="zh-CN" i="1">
                            <a:latin typeface="Cambria Math" panose="02040503050406030204" pitchFamily="18" charset="0"/>
                          </a:rPr>
                          <m:t>𝑋</m:t>
                        </m:r>
                      </m:e>
                    </m:d>
                  </m:oMath>
                </a14:m>
                <a:r>
                  <a:rPr lang="zh-CN" altLang="en-US" dirty="0"/>
                  <a:t>为决策函数</a:t>
                </a:r>
                <a:endParaRPr lang="en-US" altLang="zh-CN" dirty="0"/>
              </a:p>
              <a:p>
                <a:pPr>
                  <a:lnSpc>
                    <a:spcPct val="120000"/>
                  </a:lnSpc>
                </a:pPr>
                <a:endParaRPr lang="en-US" altLang="zh-CN" dirty="0"/>
              </a:p>
              <a:p>
                <a:pPr>
                  <a:lnSpc>
                    <a:spcPct val="120000"/>
                  </a:lnSpc>
                </a:pPr>
                <a:endParaRPr lang="en-US" altLang="zh-CN" dirty="0"/>
              </a:p>
              <a:p>
                <a:pPr>
                  <a:lnSpc>
                    <a:spcPct val="120000"/>
                  </a:lnSpc>
                </a:pPr>
                <a:r>
                  <a:rPr lang="zh-CN" altLang="en-US"/>
                  <a:t>期望风险函数</a:t>
                </a:r>
                <a:r>
                  <a:rPr lang="en-US" altLang="zh-CN"/>
                  <a:t>:</a:t>
                </a:r>
                <a:endParaRPr lang="en-US" altLang="zh-CN" dirty="0"/>
              </a:p>
              <a:p>
                <a:pPr>
                  <a:lnSpc>
                    <a:spcPct val="120000"/>
                  </a:lnSpc>
                </a:pPr>
                <a:endParaRPr lang="en-US" altLang="zh-CN" dirty="0"/>
              </a:p>
              <a:p>
                <a:pPr>
                  <a:lnSpc>
                    <a:spcPct val="120000"/>
                  </a:lnSpc>
                </a:pPr>
                <a:r>
                  <a:rPr lang="zh-CN" altLang="en-US"/>
                  <a:t>取条件期望</a:t>
                </a:r>
                <a:r>
                  <a:rPr lang="en-US" altLang="zh-CN"/>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622122"/>
                <a:ext cx="7886700" cy="3640133"/>
              </a:xfrm>
              <a:blipFill>
                <a:blip r:embed="rId3"/>
                <a:stretch>
                  <a:fillRect l="-850" t="-1173" r="-155" b="-838"/>
                </a:stretch>
              </a:blipFill>
            </p:spPr>
            <p:txBody>
              <a:bodyPr/>
              <a:lstStyle/>
              <a:p>
                <a:r>
                  <a:rPr lang="zh-CN" altLang="en-US">
                    <a:noFill/>
                  </a:rPr>
                  <a:t> </a:t>
                </a:r>
              </a:p>
            </p:txBody>
          </p:sp>
        </mc:Fallback>
      </mc:AlternateContent>
      <p:sp>
        <p:nvSpPr>
          <p:cNvPr id="8" name="Slide Number Placeholder 5">
            <a:extLst>
              <a:ext uri="{FF2B5EF4-FFF2-40B4-BE49-F238E27FC236}">
                <a16:creationId xmlns:a16="http://schemas.microsoft.com/office/drawing/2014/main" id="{C68BFEB3-419B-44F7-B15E-EECEBF52B664}"/>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0</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354D974-67BA-F07D-D0CD-84F8C2EEC6BB}"/>
                  </a:ext>
                </a:extLst>
              </p:cNvPr>
              <p:cNvSpPr txBox="1"/>
              <p:nvPr/>
            </p:nvSpPr>
            <p:spPr>
              <a:xfrm>
                <a:off x="2121783" y="3875594"/>
                <a:ext cx="4820521" cy="8475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200" b="0" i="1" smtClean="0">
                          <a:latin typeface="Cambria Math" panose="02040503050406030204" pitchFamily="18" charset="0"/>
                        </a:rPr>
                        <m:t>𝐿</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𝑌</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𝑓</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𝑋</m:t>
                              </m:r>
                            </m:e>
                          </m:d>
                        </m:e>
                      </m:d>
                      <m:r>
                        <a:rPr lang="en-US" altLang="zh-CN" sz="2200" b="0" i="1" smtClean="0">
                          <a:latin typeface="Cambria Math" panose="02040503050406030204" pitchFamily="18" charset="0"/>
                        </a:rPr>
                        <m:t>=</m:t>
                      </m:r>
                      <m:d>
                        <m:dPr>
                          <m:begChr m:val="{"/>
                          <m:endChr m:val=""/>
                          <m:ctrlPr>
                            <a:rPr lang="en-US" altLang="zh-CN" sz="2200" b="0" i="1" smtClean="0">
                              <a:latin typeface="Cambria Math" panose="02040503050406030204" pitchFamily="18" charset="0"/>
                            </a:rPr>
                          </m:ctrlPr>
                        </m:dPr>
                        <m:e>
                          <m:eqArr>
                            <m:eqArrPr>
                              <m:ctrlPr>
                                <a:rPr lang="en-US" altLang="zh-CN" sz="2200" b="0" i="1" smtClean="0">
                                  <a:latin typeface="Cambria Math" panose="02040503050406030204" pitchFamily="18" charset="0"/>
                                </a:rPr>
                              </m:ctrlPr>
                            </m:eqArrPr>
                            <m:e>
                              <m:r>
                                <a:rPr lang="en-US" altLang="zh-CN" sz="2200" b="0" i="1" smtClean="0">
                                  <a:latin typeface="Cambria Math" panose="02040503050406030204" pitchFamily="18" charset="0"/>
                                </a:rPr>
                                <m:t>1,  </m:t>
                              </m:r>
                              <m:r>
                                <a:rPr lang="en-US" altLang="zh-CN" sz="2200" b="0" i="1" smtClean="0">
                                  <a:latin typeface="Cambria Math" panose="02040503050406030204" pitchFamily="18" charset="0"/>
                                </a:rPr>
                                <m:t>𝑌</m:t>
                              </m:r>
                              <m:r>
                                <a:rPr lang="en-US" altLang="zh-CN" sz="2200" b="0" i="1" smtClean="0">
                                  <a:latin typeface="Cambria Math" panose="02040503050406030204" pitchFamily="18" charset="0"/>
                                  <a:ea typeface="Cambria Math" panose="02040503050406030204" pitchFamily="18" charset="0"/>
                                </a:rPr>
                                <m:t>≠</m:t>
                              </m:r>
                              <m:r>
                                <a:rPr lang="en-US" altLang="zh-CN" sz="2200" b="0" i="1" smtClean="0">
                                  <a:latin typeface="Cambria Math" panose="02040503050406030204" pitchFamily="18" charset="0"/>
                                  <a:ea typeface="Cambria Math" panose="02040503050406030204" pitchFamily="18" charset="0"/>
                                </a:rPr>
                                <m:t>𝑓</m:t>
                              </m:r>
                              <m:r>
                                <a:rPr lang="en-US" altLang="zh-CN" sz="2200" b="0" i="1" smtClean="0">
                                  <a:latin typeface="Cambria Math" panose="02040503050406030204" pitchFamily="18" charset="0"/>
                                  <a:ea typeface="Cambria Math" panose="02040503050406030204" pitchFamily="18" charset="0"/>
                                </a:rPr>
                                <m:t>(</m:t>
                              </m:r>
                              <m:r>
                                <a:rPr lang="en-US" altLang="zh-CN" sz="2200" b="0" i="1" smtClean="0">
                                  <a:latin typeface="Cambria Math" panose="02040503050406030204" pitchFamily="18" charset="0"/>
                                  <a:ea typeface="Cambria Math" panose="02040503050406030204" pitchFamily="18" charset="0"/>
                                </a:rPr>
                                <m:t>𝑋</m:t>
                              </m:r>
                              <m:r>
                                <a:rPr lang="en-US" altLang="zh-CN" sz="2200" b="0" i="1" smtClean="0">
                                  <a:latin typeface="Cambria Math" panose="02040503050406030204" pitchFamily="18" charset="0"/>
                                  <a:ea typeface="Cambria Math" panose="02040503050406030204" pitchFamily="18" charset="0"/>
                                </a:rPr>
                                <m:t>)</m:t>
                              </m:r>
                            </m:e>
                            <m:e>
                              <m:r>
                                <a:rPr lang="en-US" altLang="zh-CN" sz="2200" b="0" i="1" smtClean="0">
                                  <a:latin typeface="Cambria Math" panose="02040503050406030204" pitchFamily="18" charset="0"/>
                                </a:rPr>
                                <m:t>0,  </m:t>
                              </m:r>
                              <m:r>
                                <a:rPr lang="en-US" altLang="zh-CN" sz="2200" b="0" i="1" smtClean="0">
                                  <a:latin typeface="Cambria Math" panose="02040503050406030204" pitchFamily="18" charset="0"/>
                                </a:rPr>
                                <m:t>𝑌</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𝑓</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𝑋</m:t>
                              </m:r>
                              <m:r>
                                <a:rPr lang="en-US" altLang="zh-CN" sz="2200" b="0" i="1" smtClean="0">
                                  <a:latin typeface="Cambria Math" panose="02040503050406030204" pitchFamily="18" charset="0"/>
                                </a:rPr>
                                <m:t>)</m:t>
                              </m:r>
                            </m:e>
                          </m:eqArr>
                        </m:e>
                      </m:d>
                    </m:oMath>
                  </m:oMathPara>
                </a14:m>
                <a:endParaRPr lang="zh-CN" altLang="en-US" sz="2200" dirty="0"/>
              </a:p>
            </p:txBody>
          </p:sp>
        </mc:Choice>
        <mc:Fallback xmlns="">
          <p:sp>
            <p:nvSpPr>
              <p:cNvPr id="2" name="文本框 1">
                <a:extLst>
                  <a:ext uri="{FF2B5EF4-FFF2-40B4-BE49-F238E27FC236}">
                    <a16:creationId xmlns:a16="http://schemas.microsoft.com/office/drawing/2014/main" id="{C354D974-67BA-F07D-D0CD-84F8C2EEC6BB}"/>
                  </a:ext>
                </a:extLst>
              </p:cNvPr>
              <p:cNvSpPr txBox="1">
                <a:spLocks noRot="1" noChangeAspect="1" noMove="1" noResize="1" noEditPoints="1" noAdjustHandles="1" noChangeArrowheads="1" noChangeShapeType="1" noTextEdit="1"/>
              </p:cNvSpPr>
              <p:nvPr/>
            </p:nvSpPr>
            <p:spPr>
              <a:xfrm>
                <a:off x="2121783" y="3875594"/>
                <a:ext cx="4820521" cy="84754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D1CD5A95-D269-9265-6A61-0E5B816B3352}"/>
                  </a:ext>
                </a:extLst>
              </p:cNvPr>
              <p:cNvSpPr txBox="1"/>
              <p:nvPr/>
            </p:nvSpPr>
            <p:spPr>
              <a:xfrm>
                <a:off x="2606137" y="4779429"/>
                <a:ext cx="3851811" cy="4812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𝑅</m:t>
                          </m:r>
                        </m:e>
                        <m:sub>
                          <m:r>
                            <a:rPr lang="en-US" altLang="zh-CN" sz="2200" b="0" i="1" smtClean="0">
                              <a:latin typeface="Cambria Math" panose="02040503050406030204" pitchFamily="18" charset="0"/>
                            </a:rPr>
                            <m:t>𝑒𝑥𝑝</m:t>
                          </m:r>
                        </m:sub>
                      </m:sSub>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𝑓</m:t>
                          </m:r>
                        </m:e>
                      </m:d>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𝐸</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𝐿</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𝑌</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𝑓</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𝑋</m:t>
                              </m:r>
                            </m:e>
                          </m:d>
                        </m:e>
                      </m:d>
                      <m:r>
                        <a:rPr lang="en-US" altLang="zh-CN" sz="2200" b="0" i="1" smtClean="0">
                          <a:latin typeface="Cambria Math" panose="02040503050406030204" pitchFamily="18" charset="0"/>
                        </a:rPr>
                        <m:t>]</m:t>
                      </m:r>
                    </m:oMath>
                  </m:oMathPara>
                </a14:m>
                <a:endParaRPr lang="zh-CN" altLang="en-US" sz="2200" dirty="0"/>
              </a:p>
            </p:txBody>
          </p:sp>
        </mc:Choice>
        <mc:Fallback xmlns="">
          <p:sp>
            <p:nvSpPr>
              <p:cNvPr id="4" name="文本框 3">
                <a:extLst>
                  <a:ext uri="{FF2B5EF4-FFF2-40B4-BE49-F238E27FC236}">
                    <a16:creationId xmlns:a16="http://schemas.microsoft.com/office/drawing/2014/main" id="{D1CD5A95-D269-9265-6A61-0E5B816B3352}"/>
                  </a:ext>
                </a:extLst>
              </p:cNvPr>
              <p:cNvSpPr txBox="1">
                <a:spLocks noRot="1" noChangeAspect="1" noMove="1" noResize="1" noEditPoints="1" noAdjustHandles="1" noChangeArrowheads="1" noChangeShapeType="1" noTextEdit="1"/>
              </p:cNvSpPr>
              <p:nvPr/>
            </p:nvSpPr>
            <p:spPr>
              <a:xfrm>
                <a:off x="2606137" y="4779429"/>
                <a:ext cx="3851811" cy="481286"/>
              </a:xfrm>
              <a:prstGeom prst="rect">
                <a:avLst/>
              </a:prstGeom>
              <a:blipFill>
                <a:blip r:embed="rId5"/>
                <a:stretch>
                  <a:fillRect b="-10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03D69B45-CC39-EBD3-FB19-0463A709ADDE}"/>
                  </a:ext>
                </a:extLst>
              </p:cNvPr>
              <p:cNvSpPr txBox="1"/>
              <p:nvPr/>
            </p:nvSpPr>
            <p:spPr>
              <a:xfrm>
                <a:off x="2593808" y="5407678"/>
                <a:ext cx="4892842" cy="10442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𝑅</m:t>
                          </m:r>
                        </m:e>
                        <m:sub>
                          <m:r>
                            <a:rPr lang="en-US" altLang="zh-CN" sz="2200" b="0" i="1" smtClean="0">
                              <a:latin typeface="Cambria Math" panose="02040503050406030204" pitchFamily="18" charset="0"/>
                            </a:rPr>
                            <m:t>𝑒𝑥𝑝</m:t>
                          </m:r>
                        </m:sub>
                      </m:sSub>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𝑓</m:t>
                          </m:r>
                        </m:e>
                      </m:d>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𝐸</m:t>
                          </m:r>
                        </m:e>
                        <m:sub>
                          <m:r>
                            <a:rPr lang="en-US" altLang="zh-CN" sz="2200" b="0" i="1" smtClean="0">
                              <a:latin typeface="Cambria Math" panose="02040503050406030204" pitchFamily="18" charset="0"/>
                            </a:rPr>
                            <m:t>𝑋</m:t>
                          </m:r>
                        </m:sub>
                      </m:sSub>
                      <m:nary>
                        <m:naryPr>
                          <m:chr m:val="∑"/>
                          <m:ctrlPr>
                            <a:rPr lang="en-US" altLang="zh-CN" sz="2200" b="0" i="1" smtClean="0">
                              <a:latin typeface="Cambria Math" panose="02040503050406030204" pitchFamily="18" charset="0"/>
                            </a:rPr>
                          </m:ctrlPr>
                        </m:naryPr>
                        <m:sub>
                          <m:r>
                            <m:rPr>
                              <m:brk m:alnAt="23"/>
                            </m:rPr>
                            <a:rPr lang="en-US" altLang="zh-CN" sz="2200" b="0" i="1" smtClean="0">
                              <a:latin typeface="Cambria Math" panose="02040503050406030204" pitchFamily="18" charset="0"/>
                            </a:rPr>
                            <m:t>𝑘</m:t>
                          </m:r>
                          <m:r>
                            <a:rPr lang="en-US" altLang="zh-CN" sz="2200" b="0" i="1" smtClean="0">
                              <a:latin typeface="Cambria Math" panose="02040503050406030204" pitchFamily="18" charset="0"/>
                            </a:rPr>
                            <m:t>=1</m:t>
                          </m:r>
                        </m:sub>
                        <m:sup>
                          <m:r>
                            <a:rPr lang="en-US" altLang="zh-CN" sz="2200" b="0" i="1" smtClean="0">
                              <a:latin typeface="Cambria Math" panose="02040503050406030204" pitchFamily="18" charset="0"/>
                            </a:rPr>
                            <m:t>𝐾</m:t>
                          </m:r>
                        </m:sup>
                        <m:e>
                          <m:d>
                            <m:dPr>
                              <m:begChr m:val="["/>
                              <m:endChr m:val="]"/>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𝐿</m:t>
                              </m:r>
                              <m:d>
                                <m:dPr>
                                  <m:ctrlPr>
                                    <a:rPr lang="en-US" altLang="zh-CN" sz="2200" b="0" i="1" smtClean="0">
                                      <a:latin typeface="Cambria Math" panose="02040503050406030204" pitchFamily="18" charset="0"/>
                                    </a:rPr>
                                  </m:ctrlPr>
                                </m:dPr>
                                <m:e>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𝑐</m:t>
                                      </m:r>
                                    </m:e>
                                    <m:sub>
                                      <m:r>
                                        <a:rPr lang="en-US" altLang="zh-CN" sz="2200" b="0" i="1" smtClean="0">
                                          <a:latin typeface="Cambria Math" panose="02040503050406030204" pitchFamily="18" charset="0"/>
                                        </a:rPr>
                                        <m:t>𝑘</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𝑓</m:t>
                                  </m:r>
                                  <m:d>
                                    <m:dPr>
                                      <m:ctrlPr>
                                        <a:rPr lang="en-US" altLang="zh-CN" sz="2200" b="0" i="1" smtClean="0">
                                          <a:latin typeface="Cambria Math" panose="02040503050406030204" pitchFamily="18" charset="0"/>
                                        </a:rPr>
                                      </m:ctrlPr>
                                    </m:dPr>
                                    <m:e>
                                      <m:r>
                                        <a:rPr lang="en-US" altLang="zh-CN" sz="2200" b="0" i="1" smtClean="0">
                                          <a:latin typeface="Cambria Math" panose="02040503050406030204" pitchFamily="18" charset="0"/>
                                        </a:rPr>
                                        <m:t>𝑋</m:t>
                                      </m:r>
                                    </m:e>
                                  </m:d>
                                </m:e>
                              </m:d>
                            </m:e>
                          </m:d>
                          <m:r>
                            <a:rPr lang="en-US" altLang="zh-CN" sz="2200" b="0" i="1" smtClean="0">
                              <a:latin typeface="Cambria Math" panose="02040503050406030204" pitchFamily="18" charset="0"/>
                            </a:rPr>
                            <m:t>𝑃</m:t>
                          </m:r>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𝑐</m:t>
                              </m:r>
                            </m:e>
                            <m:sub>
                              <m:r>
                                <a:rPr lang="en-US" altLang="zh-CN" sz="2200" b="0" i="1" smtClean="0">
                                  <a:latin typeface="Cambria Math" panose="02040503050406030204" pitchFamily="18" charset="0"/>
                                </a:rPr>
                                <m:t>𝑘</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𝑋</m:t>
                          </m:r>
                          <m:r>
                            <a:rPr lang="en-US" altLang="zh-CN" sz="2200" b="0" i="1" smtClean="0">
                              <a:latin typeface="Cambria Math" panose="02040503050406030204" pitchFamily="18" charset="0"/>
                            </a:rPr>
                            <m:t>)</m:t>
                          </m:r>
                        </m:e>
                      </m:nary>
                    </m:oMath>
                  </m:oMathPara>
                </a14:m>
                <a:endParaRPr lang="zh-CN" altLang="en-US" sz="2200" dirty="0"/>
              </a:p>
            </p:txBody>
          </p:sp>
        </mc:Choice>
        <mc:Fallback xmlns="">
          <p:sp>
            <p:nvSpPr>
              <p:cNvPr id="5" name="文本框 4">
                <a:extLst>
                  <a:ext uri="{FF2B5EF4-FFF2-40B4-BE49-F238E27FC236}">
                    <a16:creationId xmlns:a16="http://schemas.microsoft.com/office/drawing/2014/main" id="{03D69B45-CC39-EBD3-FB19-0463A709ADDE}"/>
                  </a:ext>
                </a:extLst>
              </p:cNvPr>
              <p:cNvSpPr txBox="1">
                <a:spLocks noRot="1" noChangeAspect="1" noMove="1" noResize="1" noEditPoints="1" noAdjustHandles="1" noChangeArrowheads="1" noChangeShapeType="1" noTextEdit="1"/>
              </p:cNvSpPr>
              <p:nvPr/>
            </p:nvSpPr>
            <p:spPr>
              <a:xfrm>
                <a:off x="2593808" y="5407678"/>
                <a:ext cx="4892842" cy="1044260"/>
              </a:xfrm>
              <a:prstGeom prst="rect">
                <a:avLst/>
              </a:prstGeom>
              <a:blipFill>
                <a:blip r:embed="rId6"/>
                <a:stretch>
                  <a:fillRect/>
                </a:stretch>
              </a:blipFill>
            </p:spPr>
            <p:txBody>
              <a:bodyPr/>
              <a:lstStyle/>
              <a:p>
                <a:r>
                  <a:rPr lang="zh-CN" altLang="en-US">
                    <a:noFill/>
                  </a:rPr>
                  <a:t> </a:t>
                </a:r>
              </a:p>
            </p:txBody>
          </p:sp>
        </mc:Fallback>
      </mc:AlternateContent>
      <p:sp>
        <p:nvSpPr>
          <p:cNvPr id="9" name="标题 1">
            <a:extLst>
              <a:ext uri="{FF2B5EF4-FFF2-40B4-BE49-F238E27FC236}">
                <a16:creationId xmlns:a16="http://schemas.microsoft.com/office/drawing/2014/main" id="{7A98BB83-C3F1-41BC-AEC3-AD8A997FBD4A}"/>
              </a:ext>
            </a:extLst>
          </p:cNvPr>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分类：策略</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183A573-35E2-4C4D-88B7-9D944B88AB39}"/>
                  </a:ext>
                </a:extLst>
              </p:cNvPr>
              <p:cNvSpPr/>
              <p:nvPr/>
            </p:nvSpPr>
            <p:spPr>
              <a:xfrm>
                <a:off x="6514683" y="4799605"/>
                <a:ext cx="2369944" cy="430887"/>
              </a:xfrm>
              <a:prstGeom prst="rect">
                <a:avLst/>
              </a:prstGeom>
            </p:spPr>
            <p:txBody>
              <a:bodyPr wrap="none">
                <a:spAutoFit/>
              </a:bodyPr>
              <a:lstStyle/>
              <a:p>
                <a:r>
                  <a:rPr lang="en-US" altLang="zh-CN" sz="2200"/>
                  <a:t>(</a:t>
                </a:r>
                <a:r>
                  <a:rPr lang="zh-CN" altLang="en-US" sz="2200"/>
                  <a:t>对</a:t>
                </a:r>
                <a14:m>
                  <m:oMath xmlns:m="http://schemas.openxmlformats.org/officeDocument/2006/math">
                    <m:r>
                      <a:rPr lang="en-US" altLang="zh-CN" sz="2200" b="0" i="1" smtClean="0">
                        <a:latin typeface="Cambria Math" panose="02040503050406030204" pitchFamily="18" charset="0"/>
                      </a:rPr>
                      <m:t>𝑃</m:t>
                    </m:r>
                    <m:d>
                      <m:dPr>
                        <m:ctrlPr>
                          <a:rPr lang="en-US" altLang="zh-CN" sz="2200" i="1">
                            <a:latin typeface="Cambria Math" panose="02040503050406030204" pitchFamily="18" charset="0"/>
                          </a:rPr>
                        </m:ctrlPr>
                      </m:dPr>
                      <m:e>
                        <m:r>
                          <a:rPr lang="en-US" altLang="zh-CN" sz="2200" i="1">
                            <a:latin typeface="Cambria Math" panose="02040503050406030204" pitchFamily="18" charset="0"/>
                          </a:rPr>
                          <m:t>𝑋</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𝑌</m:t>
                        </m:r>
                      </m:e>
                    </m:d>
                  </m:oMath>
                </a14:m>
                <a:r>
                  <a:rPr lang="zh-CN" altLang="en-US" sz="2200"/>
                  <a:t>取期望</a:t>
                </a:r>
                <a:r>
                  <a:rPr lang="en-US" altLang="zh-CN" sz="2200"/>
                  <a:t>)</a:t>
                </a:r>
                <a:endParaRPr lang="zh-CN" altLang="en-US" sz="2200"/>
              </a:p>
            </p:txBody>
          </p:sp>
        </mc:Choice>
        <mc:Fallback xmlns="">
          <p:sp>
            <p:nvSpPr>
              <p:cNvPr id="6" name="矩形 5">
                <a:extLst>
                  <a:ext uri="{FF2B5EF4-FFF2-40B4-BE49-F238E27FC236}">
                    <a16:creationId xmlns:a16="http://schemas.microsoft.com/office/drawing/2014/main" id="{A183A573-35E2-4C4D-88B7-9D944B88AB39}"/>
                  </a:ext>
                </a:extLst>
              </p:cNvPr>
              <p:cNvSpPr>
                <a:spLocks noRot="1" noChangeAspect="1" noMove="1" noResize="1" noEditPoints="1" noAdjustHandles="1" noChangeArrowheads="1" noChangeShapeType="1" noTextEdit="1"/>
              </p:cNvSpPr>
              <p:nvPr/>
            </p:nvSpPr>
            <p:spPr>
              <a:xfrm>
                <a:off x="6514683" y="4799605"/>
                <a:ext cx="2369944" cy="430887"/>
              </a:xfrm>
              <a:prstGeom prst="rect">
                <a:avLst/>
              </a:prstGeom>
              <a:blipFill>
                <a:blip r:embed="rId7"/>
                <a:stretch>
                  <a:fillRect l="-3351" t="-8451" r="-2835" b="-2957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699652"/>
                <a:ext cx="7886700" cy="3939407"/>
              </a:xfrm>
            </p:spPr>
            <p:txBody>
              <a:bodyPr>
                <a:normAutofit fontScale="85000" lnSpcReduction="20000"/>
              </a:bodyPr>
              <a:lstStyle/>
              <a:p>
                <a:r>
                  <a:rPr lang="zh-CN" altLang="en-US" dirty="0"/>
                  <a:t>只需对</a:t>
                </a:r>
                <a14:m>
                  <m:oMath xmlns:m="http://schemas.openxmlformats.org/officeDocument/2006/math">
                    <m:r>
                      <a:rPr lang="en-US" altLang="zh-CN" i="1">
                        <a:latin typeface="Cambria Math" panose="02040503050406030204" pitchFamily="18" charset="0"/>
                      </a:rPr>
                      <m:t>𝑋</m:t>
                    </m:r>
                    <m:r>
                      <a:rPr lang="en-US" altLang="zh-CN" i="1">
                        <a:latin typeface="Cambria Math" panose="02040503050406030204" pitchFamily="18" charset="0"/>
                      </a:rPr>
                      <m:t>=</m:t>
                    </m:r>
                    <m:r>
                      <a:rPr lang="en-US" altLang="zh-CN" i="1">
                        <a:latin typeface="Cambria Math" panose="02040503050406030204" pitchFamily="18" charset="0"/>
                      </a:rPr>
                      <m:t>𝑥</m:t>
                    </m:r>
                  </m:oMath>
                </a14:m>
                <a:r>
                  <a:rPr lang="zh-CN" altLang="en-US"/>
                  <a:t> 逐个极小化</a:t>
                </a:r>
                <a:r>
                  <a:rPr lang="en-US" altLang="zh-CN"/>
                  <a:t>, </a:t>
                </a:r>
                <a:r>
                  <a:rPr lang="zh-CN" altLang="en-US"/>
                  <a:t>得</a:t>
                </a:r>
                <a:r>
                  <a:rPr lang="en-US" altLang="zh-CN"/>
                  <a:t>:</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a:p>
              <a:p>
                <a:endParaRPr lang="en-US" altLang="zh-CN" dirty="0"/>
              </a:p>
              <a:p>
                <a:r>
                  <a:rPr lang="zh-CN" altLang="en-US" dirty="0"/>
                  <a:t>后验概率</a:t>
                </a:r>
                <a:r>
                  <a:rPr lang="zh-CN" altLang="en-US"/>
                  <a:t>最大化准则</a:t>
                </a:r>
                <a:r>
                  <a:rPr lang="en-US" altLang="zh-CN"/>
                  <a:t>:</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699652"/>
                <a:ext cx="7886700" cy="3939407"/>
              </a:xfrm>
              <a:blipFill>
                <a:blip r:embed="rId3"/>
                <a:stretch>
                  <a:fillRect l="-1005" t="-3560" b="-464"/>
                </a:stretch>
              </a:blipFill>
            </p:spPr>
            <p:txBody>
              <a:bodyPr/>
              <a:lstStyle/>
              <a:p>
                <a:r>
                  <a:rPr lang="zh-CN" altLang="en-US">
                    <a:noFill/>
                  </a:rPr>
                  <a:t> </a:t>
                </a:r>
              </a:p>
            </p:txBody>
          </p:sp>
        </mc:Fallback>
      </mc:AlternateContent>
      <p:sp>
        <p:nvSpPr>
          <p:cNvPr id="7" name="Slide Number Placeholder 5">
            <a:extLst>
              <a:ext uri="{FF2B5EF4-FFF2-40B4-BE49-F238E27FC236}">
                <a16:creationId xmlns:a16="http://schemas.microsoft.com/office/drawing/2014/main" id="{033759F8-A443-47DF-8B61-C9CAA6E39E8A}"/>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1</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7010A654-2897-1D9F-31C4-09E3DFB63F7E}"/>
                  </a:ext>
                </a:extLst>
              </p:cNvPr>
              <p:cNvSpPr txBox="1"/>
              <p:nvPr/>
            </p:nvSpPr>
            <p:spPr>
              <a:xfrm>
                <a:off x="1121229" y="2996676"/>
                <a:ext cx="6493329" cy="29156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limLow>
                            <m:limLowPr>
                              <m:ctrlPr>
                                <a:rPr lang="en-US" altLang="zh-CN" sz="2400" b="0" i="1" smtClean="0">
                                  <a:latin typeface="Cambria Math" panose="02040503050406030204" pitchFamily="18" charset="0"/>
                                </a:rPr>
                              </m:ctrlPr>
                            </m:limLowPr>
                            <m:e>
                              <m:r>
                                <m:rPr>
                                  <m:sty m:val="p"/>
                                </m:rPr>
                                <a:rPr lang="en-US" altLang="zh-CN" sz="2400" b="0" i="0" smtClean="0">
                                  <a:latin typeface="Cambria Math" panose="02040503050406030204" pitchFamily="18" charset="0"/>
                                </a:rPr>
                                <m:t>argmin</m:t>
                              </m:r>
                            </m:e>
                            <m:lim>
                              <m:r>
                                <a:rPr lang="en-US" altLang="zh-CN" sz="2400" b="0" i="1" smtClean="0">
                                  <a:latin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𝑌</m:t>
                              </m:r>
                            </m:lim>
                          </m:limLow>
                        </m:fName>
                        <m:e>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r>
                                <a:rPr lang="en-US" altLang="zh-CN" sz="2400" b="0" i="1" smtClean="0">
                                  <a:latin typeface="Cambria Math" panose="02040503050406030204" pitchFamily="18" charset="0"/>
                                </a:rPr>
                                <m:t>𝐿</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𝑦</m:t>
                                  </m:r>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smtClean="0">
                                  <a:latin typeface="Cambria Math" panose="02040503050406030204" pitchFamily="18" charset="0"/>
                                </a:rPr>
                                <m:t>)</m:t>
                              </m:r>
                            </m:e>
                          </m:nary>
                        </m:e>
                      </m:func>
                    </m:oMath>
                  </m:oMathPara>
                </a14:m>
                <a:endParaRPr lang="en-US" altLang="zh-CN" sz="2400" dirty="0"/>
              </a:p>
              <a:p>
                <a:r>
                  <a:rPr lang="en-US" altLang="zh-CN" sz="2400" dirty="0"/>
                  <a:t>                  </a:t>
                </a:r>
                <a14:m>
                  <m:oMath xmlns:m="http://schemas.openxmlformats.org/officeDocument/2006/math">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        =</m:t>
                    </m:r>
                  </m:oMath>
                </a14:m>
                <a:r>
                  <a:rPr lang="en-US" altLang="zh-CN" sz="2400" dirty="0"/>
                  <a:t> </a:t>
                </a:r>
                <a14:m>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b="0" i="0" smtClean="0">
                                <a:latin typeface="Cambria Math" panose="02040503050406030204" pitchFamily="18" charset="0"/>
                              </a:rPr>
                              <m:t>arg</m:t>
                            </m:r>
                            <m:r>
                              <m:rPr>
                                <m:sty m:val="p"/>
                              </m:rPr>
                              <a:rPr lang="en-US" altLang="zh-CN" sz="2400">
                                <a:latin typeface="Cambria Math" panose="02040503050406030204" pitchFamily="18" charset="0"/>
                              </a:rPr>
                              <m:t>min</m:t>
                            </m:r>
                          </m:e>
                          <m:lim>
                            <m:r>
                              <a:rPr lang="en-US" altLang="zh-CN" sz="2400" i="1">
                                <a:latin typeface="Cambria Math" panose="02040503050406030204" pitchFamily="18" charset="0"/>
                              </a:rPr>
                              <m:t>𝑦</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𝑌</m:t>
                            </m:r>
                          </m:lim>
                        </m:limLow>
                      </m:fName>
                      <m:e>
                        <m:nary>
                          <m:naryPr>
                            <m:chr m:val="∑"/>
                            <m:ctrlPr>
                              <a:rPr lang="en-US" altLang="zh-CN" sz="2400" i="1" smtClean="0">
                                <a:latin typeface="Cambria Math" panose="02040503050406030204" pitchFamily="18" charset="0"/>
                              </a:rPr>
                            </m:ctrlPr>
                          </m:naryPr>
                          <m:sub>
                            <m:r>
                              <m:rPr>
                                <m:brk m:alnAt="23"/>
                              </m:rPr>
                              <a:rPr lang="en-US" altLang="zh-CN" sz="2400" i="1">
                                <a:latin typeface="Cambria Math" panose="02040503050406030204" pitchFamily="18" charset="0"/>
                              </a:rPr>
                              <m:t>𝑘</m:t>
                            </m:r>
                            <m:r>
                              <a:rPr lang="en-US" altLang="zh-CN" sz="2400" i="1">
                                <a:latin typeface="Cambria Math" panose="02040503050406030204" pitchFamily="18" charset="0"/>
                              </a:rPr>
                              <m:t>=1</m:t>
                            </m:r>
                          </m:sub>
                          <m:sup>
                            <m:r>
                              <a:rPr lang="en-US" altLang="zh-CN" sz="2400" i="1">
                                <a:latin typeface="Cambria Math" panose="02040503050406030204" pitchFamily="18" charset="0"/>
                              </a:rPr>
                              <m:t>𝐾</m:t>
                            </m:r>
                          </m:sup>
                          <m:e>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b="0" i="1" smtClean="0">
                                <a:latin typeface="Cambria Math" panose="02040503050406030204" pitchFamily="18" charset="0"/>
                              </a:rPr>
                              <m:t>𝑦</m:t>
                            </m:r>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r>
                              <a:rPr lang="en-US" altLang="zh-CN" sz="2400" i="1">
                                <a:latin typeface="Cambria Math" panose="02040503050406030204" pitchFamily="18" charset="0"/>
                              </a:rPr>
                              <m:t>|</m:t>
                            </m:r>
                            <m:r>
                              <a:rPr lang="en-US" altLang="zh-CN" sz="2400" i="1">
                                <a:latin typeface="Cambria Math" panose="02040503050406030204" pitchFamily="18" charset="0"/>
                              </a:rPr>
                              <m:t>𝑋</m:t>
                            </m:r>
                            <m:r>
                              <a:rPr lang="en-US" altLang="zh-CN" sz="2400" i="1">
                                <a:latin typeface="Cambria Math" panose="02040503050406030204" pitchFamily="18" charset="0"/>
                              </a:rPr>
                              <m:t>=</m:t>
                            </m:r>
                            <m:r>
                              <a:rPr lang="en-US" altLang="zh-CN" sz="2400" i="1">
                                <a:latin typeface="Cambria Math" panose="02040503050406030204" pitchFamily="18" charset="0"/>
                              </a:rPr>
                              <m:t>𝑥</m:t>
                            </m:r>
                            <m:r>
                              <a:rPr lang="en-US" altLang="zh-CN" sz="2400" i="1">
                                <a:latin typeface="Cambria Math" panose="02040503050406030204" pitchFamily="18" charset="0"/>
                              </a:rPr>
                              <m:t>)</m:t>
                            </m:r>
                          </m:e>
                        </m:nary>
                      </m:e>
                    </m:func>
                  </m:oMath>
                </a14:m>
                <a:endParaRPr lang="en-US" altLang="zh-CN" sz="2400" dirty="0"/>
              </a:p>
              <a:p>
                <a:r>
                  <a:rPr lang="en-US" altLang="zh-CN" sz="2400" dirty="0"/>
                  <a:t>                   </a:t>
                </a:r>
                <a14:m>
                  <m:oMath xmlns:m="http://schemas.openxmlformats.org/officeDocument/2006/math">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m:t>
                    </m:r>
                  </m:oMath>
                </a14:m>
                <a:r>
                  <a:rPr lang="en-US" altLang="zh-CN" sz="2400" dirty="0"/>
                  <a:t> </a:t>
                </a:r>
                <a14:m>
                  <m:oMath xmlns:m="http://schemas.openxmlformats.org/officeDocument/2006/math">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b="0" i="0" smtClean="0">
                                <a:latin typeface="Cambria Math" panose="02040503050406030204" pitchFamily="18" charset="0"/>
                              </a:rPr>
                              <m:t>arg</m:t>
                            </m:r>
                            <m:r>
                              <m:rPr>
                                <m:sty m:val="p"/>
                              </m:rPr>
                              <a:rPr lang="en-US" altLang="zh-CN" sz="2400">
                                <a:latin typeface="Cambria Math" panose="02040503050406030204" pitchFamily="18" charset="0"/>
                              </a:rPr>
                              <m:t>min</m:t>
                            </m:r>
                          </m:e>
                          <m:lim>
                            <m:r>
                              <a:rPr lang="en-US" altLang="zh-CN" sz="2400" i="1">
                                <a:latin typeface="Cambria Math" panose="02040503050406030204" pitchFamily="18" charset="0"/>
                              </a:rPr>
                              <m:t>𝑦</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𝑌</m:t>
                            </m:r>
                          </m:lim>
                        </m:limLow>
                      </m:fName>
                      <m:e>
                        <m:d>
                          <m:dPr>
                            <m:begChr m:val="["/>
                            <m:endChr m:val="]"/>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e>
                              <m:e>
                                <m:r>
                                  <a:rPr lang="en-US" altLang="zh-CN" sz="2400" i="1">
                                    <a:latin typeface="Cambria Math" panose="02040503050406030204" pitchFamily="18" charset="0"/>
                                  </a:rPr>
                                  <m:t>𝑋</m:t>
                                </m:r>
                                <m:r>
                                  <a:rPr lang="en-US" altLang="zh-CN" sz="2400" i="1">
                                    <a:latin typeface="Cambria Math" panose="02040503050406030204" pitchFamily="18" charset="0"/>
                                  </a:rPr>
                                  <m:t>=</m:t>
                                </m:r>
                                <m:r>
                                  <a:rPr lang="en-US" altLang="zh-CN" sz="2400" i="1">
                                    <a:latin typeface="Cambria Math" panose="02040503050406030204" pitchFamily="18" charset="0"/>
                                  </a:rPr>
                                  <m:t>𝑥</m:t>
                                </m:r>
                              </m:e>
                            </m:d>
                          </m:e>
                        </m:d>
                      </m:e>
                    </m:func>
                  </m:oMath>
                </a14:m>
                <a:endParaRPr lang="en-US" altLang="zh-CN" sz="2400" dirty="0"/>
              </a:p>
              <a:p>
                <a:r>
                  <a:rPr lang="en-US" altLang="zh-CN" sz="2400" dirty="0"/>
                  <a:t>                           </a:t>
                </a:r>
                <a14:m>
                  <m:oMath xmlns:m="http://schemas.openxmlformats.org/officeDocument/2006/math">
                    <m:r>
                      <a:rPr lang="en-US" altLang="zh-CN" sz="2400" b="0"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b="0" i="0" smtClean="0">
                                <a:latin typeface="Cambria Math" panose="02040503050406030204" pitchFamily="18" charset="0"/>
                              </a:rPr>
                              <m:t>arg</m:t>
                            </m:r>
                            <m:r>
                              <m:rPr>
                                <m:sty m:val="p"/>
                              </m:rPr>
                              <a:rPr lang="en-US" altLang="zh-CN" sz="2400">
                                <a:latin typeface="Cambria Math" panose="02040503050406030204" pitchFamily="18" charset="0"/>
                              </a:rPr>
                              <m:t>m</m:t>
                            </m:r>
                            <m:r>
                              <m:rPr>
                                <m:sty m:val="p"/>
                              </m:rPr>
                              <a:rPr lang="en-US" altLang="zh-CN" sz="2400" i="1">
                                <a:latin typeface="Cambria Math" panose="02040503050406030204" pitchFamily="18" charset="0"/>
                              </a:rPr>
                              <m:t>ax</m:t>
                            </m:r>
                          </m:e>
                          <m:lim>
                            <m:r>
                              <a:rPr lang="en-US" altLang="zh-CN" sz="2400" i="1">
                                <a:latin typeface="Cambria Math" panose="02040503050406030204" pitchFamily="18" charset="0"/>
                              </a:rPr>
                              <m:t>𝑦</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𝑌</m:t>
                            </m:r>
                          </m:lim>
                        </m:limLow>
                      </m:fName>
                      <m:e>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𝑦</m:t>
                                </m:r>
                                <m:r>
                                  <a:rPr lang="en-US" altLang="zh-CN" sz="2400" i="1">
                                    <a:latin typeface="Cambria Math" panose="02040503050406030204" pitchFamily="18" charset="0"/>
                                  </a:rPr>
                                  <m:t>=</m:t>
                                </m:r>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e>
                          <m:e>
                            <m:r>
                              <a:rPr lang="en-US" altLang="zh-CN" sz="2400" i="1">
                                <a:latin typeface="Cambria Math" panose="02040503050406030204" pitchFamily="18" charset="0"/>
                              </a:rPr>
                              <m:t>𝑋</m:t>
                            </m:r>
                            <m:r>
                              <a:rPr lang="en-US" altLang="zh-CN" sz="2400" i="1">
                                <a:latin typeface="Cambria Math" panose="02040503050406030204" pitchFamily="18" charset="0"/>
                              </a:rPr>
                              <m:t>=</m:t>
                            </m:r>
                            <m:r>
                              <a:rPr lang="en-US" altLang="zh-CN" sz="2400" i="1">
                                <a:latin typeface="Cambria Math" panose="02040503050406030204" pitchFamily="18" charset="0"/>
                              </a:rPr>
                              <m:t>𝑥</m:t>
                            </m:r>
                          </m:e>
                        </m:d>
                      </m:e>
                    </m:func>
                  </m:oMath>
                </a14:m>
                <a:endParaRPr lang="zh-CN" altLang="en-US" sz="2000" dirty="0"/>
              </a:p>
            </p:txBody>
          </p:sp>
        </mc:Choice>
        <mc:Fallback xmlns="">
          <p:sp>
            <p:nvSpPr>
              <p:cNvPr id="2" name="文本框 1">
                <a:extLst>
                  <a:ext uri="{FF2B5EF4-FFF2-40B4-BE49-F238E27FC236}">
                    <a16:creationId xmlns:a16="http://schemas.microsoft.com/office/drawing/2014/main" id="{7010A654-2897-1D9F-31C4-09E3DFB63F7E}"/>
                  </a:ext>
                </a:extLst>
              </p:cNvPr>
              <p:cNvSpPr txBox="1">
                <a:spLocks noRot="1" noChangeAspect="1" noMove="1" noResize="1" noEditPoints="1" noAdjustHandles="1" noChangeArrowheads="1" noChangeShapeType="1" noTextEdit="1"/>
              </p:cNvSpPr>
              <p:nvPr/>
            </p:nvSpPr>
            <p:spPr>
              <a:xfrm>
                <a:off x="1121229" y="2996676"/>
                <a:ext cx="6493329" cy="29156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251CC25-CC89-BA93-452E-C007A3C42476}"/>
                  </a:ext>
                </a:extLst>
              </p:cNvPr>
              <p:cNvSpPr txBox="1"/>
              <p:nvPr/>
            </p:nvSpPr>
            <p:spPr>
              <a:xfrm>
                <a:off x="3553581" y="6023954"/>
                <a:ext cx="4669579" cy="6869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𝑓</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𝑥</m:t>
                          </m:r>
                        </m:e>
                      </m:d>
                      <m:r>
                        <a:rPr lang="en-US" altLang="zh-CN" sz="2400" b="0" i="1" smtClean="0">
                          <a:latin typeface="Cambria Math" panose="02040503050406030204" pitchFamily="18" charset="0"/>
                        </a:rPr>
                        <m:t>=</m:t>
                      </m:r>
                      <m:func>
                        <m:funcPr>
                          <m:ctrlPr>
                            <a:rPr lang="en-US" altLang="zh-CN" sz="2400" i="1">
                              <a:latin typeface="Cambria Math" panose="02040503050406030204" pitchFamily="18" charset="0"/>
                            </a:rPr>
                          </m:ctrlPr>
                        </m:funcPr>
                        <m:fName>
                          <m:limLow>
                            <m:limLowPr>
                              <m:ctrlPr>
                                <a:rPr lang="en-US" altLang="zh-CN" sz="2400" i="1">
                                  <a:latin typeface="Cambria Math" panose="02040503050406030204" pitchFamily="18" charset="0"/>
                                </a:rPr>
                              </m:ctrlPr>
                            </m:limLowPr>
                            <m:e>
                              <m:r>
                                <m:rPr>
                                  <m:sty m:val="p"/>
                                </m:rPr>
                                <a:rPr lang="en-US" altLang="zh-CN" sz="2400" b="0" i="0" smtClean="0">
                                  <a:latin typeface="Cambria Math" panose="02040503050406030204" pitchFamily="18" charset="0"/>
                                </a:rPr>
                                <m:t>arg</m:t>
                              </m:r>
                              <m:r>
                                <m:rPr>
                                  <m:sty m:val="p"/>
                                </m:rPr>
                                <a:rPr lang="en-US" altLang="zh-CN" sz="2400">
                                  <a:latin typeface="Cambria Math" panose="02040503050406030204" pitchFamily="18" charset="0"/>
                                </a:rPr>
                                <m:t>m</m:t>
                              </m:r>
                              <m:r>
                                <m:rPr>
                                  <m:sty m:val="p"/>
                                </m:rPr>
                                <a:rPr lang="en-US" altLang="zh-CN" sz="2400" i="1">
                                  <a:latin typeface="Cambria Math" panose="02040503050406030204" pitchFamily="18" charset="0"/>
                                </a:rPr>
                                <m:t>ax</m:t>
                              </m:r>
                            </m:e>
                            <m:lim>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𝑘</m:t>
                                  </m:r>
                                </m:sub>
                              </m:sSub>
                            </m:lim>
                          </m:limLow>
                        </m:fName>
                        <m:e>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𝑐</m:t>
                                  </m:r>
                                </m:e>
                                <m:sub>
                                  <m:r>
                                    <a:rPr lang="en-US" altLang="zh-CN" sz="2400" i="1">
                                      <a:latin typeface="Cambria Math" panose="02040503050406030204" pitchFamily="18" charset="0"/>
                                    </a:rPr>
                                    <m:t>𝑘</m:t>
                                  </m:r>
                                </m:sub>
                              </m:sSub>
                            </m:e>
                            <m:e>
                              <m:r>
                                <a:rPr lang="en-US" altLang="zh-CN" sz="2400" i="1">
                                  <a:latin typeface="Cambria Math" panose="02040503050406030204" pitchFamily="18" charset="0"/>
                                </a:rPr>
                                <m:t>𝑋</m:t>
                              </m:r>
                              <m:r>
                                <a:rPr lang="en-US" altLang="zh-CN" sz="2400" i="1">
                                  <a:latin typeface="Cambria Math" panose="02040503050406030204" pitchFamily="18" charset="0"/>
                                </a:rPr>
                                <m:t>=</m:t>
                              </m:r>
                              <m:r>
                                <a:rPr lang="en-US" altLang="zh-CN" sz="2400" i="1">
                                  <a:latin typeface="Cambria Math" panose="02040503050406030204" pitchFamily="18" charset="0"/>
                                </a:rPr>
                                <m:t>𝑥</m:t>
                              </m:r>
                            </m:e>
                          </m:d>
                        </m:e>
                      </m:func>
                    </m:oMath>
                  </m:oMathPara>
                </a14:m>
                <a:endParaRPr lang="zh-CN" altLang="en-US" dirty="0"/>
              </a:p>
            </p:txBody>
          </p:sp>
        </mc:Choice>
        <mc:Fallback xmlns="">
          <p:sp>
            <p:nvSpPr>
              <p:cNvPr id="4" name="文本框 3">
                <a:extLst>
                  <a:ext uri="{FF2B5EF4-FFF2-40B4-BE49-F238E27FC236}">
                    <a16:creationId xmlns:a16="http://schemas.microsoft.com/office/drawing/2014/main" id="{1251CC25-CC89-BA93-452E-C007A3C42476}"/>
                  </a:ext>
                </a:extLst>
              </p:cNvPr>
              <p:cNvSpPr txBox="1">
                <a:spLocks noRot="1" noChangeAspect="1" noMove="1" noResize="1" noEditPoints="1" noAdjustHandles="1" noChangeArrowheads="1" noChangeShapeType="1" noTextEdit="1"/>
              </p:cNvSpPr>
              <p:nvPr/>
            </p:nvSpPr>
            <p:spPr>
              <a:xfrm>
                <a:off x="3553581" y="6023954"/>
                <a:ext cx="4669579" cy="686919"/>
              </a:xfrm>
              <a:prstGeom prst="rect">
                <a:avLst/>
              </a:prstGeom>
              <a:blipFill>
                <a:blip r:embed="rId5"/>
                <a:stretch>
                  <a:fillRect b="-2655"/>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6247151B-3504-4FD4-B432-38EA058CDECE}"/>
              </a:ext>
            </a:extLst>
          </p:cNvPr>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分类：策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42</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提纲</a:t>
            </a:r>
          </a:p>
        </p:txBody>
      </p:sp>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5765846" cy="3263504"/>
          </a:xfrm>
        </p:spPr>
        <p:txBody>
          <a:bodyPr>
            <a:normAutofit/>
          </a:bodyPr>
          <a:lstStyle/>
          <a:p>
            <a:pPr>
              <a:lnSpc>
                <a:spcPct val="150000"/>
              </a:lnSpc>
            </a:pPr>
            <a:r>
              <a:rPr lang="zh-CN" altLang="en-US" sz="2400" dirty="0"/>
              <a:t>概率统计知识回顾</a:t>
            </a:r>
            <a:endParaRPr lang="en-US" altLang="zh-CN" sz="2400" dirty="0"/>
          </a:p>
          <a:p>
            <a:pPr>
              <a:lnSpc>
                <a:spcPct val="150000"/>
              </a:lnSpc>
            </a:pPr>
            <a:r>
              <a:rPr lang="zh-CN" altLang="en-US" sz="2400" dirty="0"/>
              <a:t>朴素贝叶斯法及朴素贝叶斯分类器</a:t>
            </a:r>
            <a:endParaRPr lang="en-US" altLang="zh-CN" sz="2400" dirty="0"/>
          </a:p>
          <a:p>
            <a:pPr>
              <a:lnSpc>
                <a:spcPct val="150000"/>
              </a:lnSpc>
            </a:pPr>
            <a:r>
              <a:rPr lang="zh-CN" altLang="en-US" sz="2400" b="1" dirty="0">
                <a:solidFill>
                  <a:srgbClr val="4472C4"/>
                </a:solidFill>
              </a:rPr>
              <a:t>朴素贝叶斯法的参数估计</a:t>
            </a:r>
            <a:endParaRPr lang="en-US" altLang="zh-CN" sz="2400" b="1" dirty="0">
              <a:solidFill>
                <a:srgbClr val="4472C4"/>
              </a:solidFill>
            </a:endParaRPr>
          </a:p>
          <a:p>
            <a:pPr>
              <a:lnSpc>
                <a:spcPct val="150000"/>
              </a:lnSpc>
            </a:pPr>
            <a:r>
              <a:rPr lang="zh-CN" altLang="en-US" sz="2400" dirty="0"/>
              <a:t>其他贝叶斯方法简介</a:t>
            </a:r>
          </a:p>
        </p:txBody>
      </p:sp>
    </p:spTree>
    <p:extLst>
      <p:ext uri="{BB962C8B-B14F-4D97-AF65-F5344CB8AC3E}">
        <p14:creationId xmlns:p14="http://schemas.microsoft.com/office/powerpoint/2010/main" val="32674909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E0CD9FF3-135A-41AD-B9C5-EF8EC6A8292F}"/>
              </a:ext>
            </a:extLst>
          </p:cNvPr>
          <p:cNvSpPr txBox="1"/>
          <p:nvPr/>
        </p:nvSpPr>
        <p:spPr>
          <a:xfrm>
            <a:off x="252411" y="16548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endParaRPr lang="zh-CN" altLang="en-US" sz="3200" b="1" dirty="0">
              <a:solidFill>
                <a:schemeClr val="accent1">
                  <a:lumMod val="50000"/>
                </a:schemeClr>
              </a:solidFill>
              <a:latin typeface="+mn-ea"/>
              <a:ea typeface="+mn-ea"/>
            </a:endParaRPr>
          </a:p>
        </p:txBody>
      </p:sp>
      <p:sp>
        <p:nvSpPr>
          <p:cNvPr id="5" name="矩形 4">
            <a:extLst>
              <a:ext uri="{FF2B5EF4-FFF2-40B4-BE49-F238E27FC236}">
                <a16:creationId xmlns:a16="http://schemas.microsoft.com/office/drawing/2014/main" id="{DB408699-1FF1-49A1-A9BA-6CF84A9B4EDB}"/>
              </a:ext>
            </a:extLst>
          </p:cNvPr>
          <p:cNvSpPr/>
          <p:nvPr/>
        </p:nvSpPr>
        <p:spPr>
          <a:xfrm>
            <a:off x="528082" y="2583712"/>
            <a:ext cx="8315472" cy="4006353"/>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2400" dirty="0"/>
              <a:t>频率派</a:t>
            </a:r>
            <a:endParaRPr lang="en-US" altLang="zh-CN" sz="2400" dirty="0"/>
          </a:p>
          <a:p>
            <a:pPr marL="285750" indent="-285750">
              <a:lnSpc>
                <a:spcPct val="150000"/>
              </a:lnSpc>
              <a:buFont typeface="Arial" panose="020B0604020202020204" pitchFamily="34" charset="0"/>
              <a:buChar char="•"/>
            </a:pPr>
            <a:r>
              <a:rPr lang="zh-CN" altLang="en-US" sz="2000" b="1" dirty="0">
                <a:solidFill>
                  <a:srgbClr val="0070C0"/>
                </a:solidFill>
              </a:rPr>
              <a:t>概率模型参数</a:t>
            </a:r>
            <a:r>
              <a:rPr lang="zh-CN" altLang="en-US" sz="2000" dirty="0"/>
              <a:t>是</a:t>
            </a:r>
            <a:r>
              <a:rPr lang="zh-CN" altLang="en-US" sz="2000" b="1" dirty="0">
                <a:solidFill>
                  <a:srgbClr val="0070C0"/>
                </a:solidFill>
              </a:rPr>
              <a:t>客观存在</a:t>
            </a:r>
            <a:r>
              <a:rPr lang="zh-CN" altLang="en-US" sz="2000" dirty="0"/>
              <a:t>的、</a:t>
            </a:r>
            <a:r>
              <a:rPr lang="zh-CN" altLang="en-US" sz="2000" b="1" dirty="0">
                <a:solidFill>
                  <a:srgbClr val="0070C0"/>
                </a:solidFill>
              </a:rPr>
              <a:t>固定</a:t>
            </a:r>
            <a:r>
              <a:rPr lang="zh-CN" altLang="en-US" sz="2000" dirty="0"/>
              <a:t>的，但</a:t>
            </a:r>
            <a:r>
              <a:rPr lang="zh-CN" altLang="en-US" sz="2000" b="1" dirty="0">
                <a:solidFill>
                  <a:srgbClr val="0070C0"/>
                </a:solidFill>
              </a:rPr>
              <a:t>未知</a:t>
            </a:r>
            <a:r>
              <a:rPr lang="zh-CN" altLang="en-US" sz="2000" dirty="0"/>
              <a:t>的数值</a:t>
            </a:r>
            <a:endParaRPr lang="en-US" altLang="zh-CN" sz="2000" dirty="0"/>
          </a:p>
          <a:p>
            <a:pPr marL="285750" indent="-285750">
              <a:lnSpc>
                <a:spcPct val="150000"/>
              </a:lnSpc>
              <a:buFont typeface="Arial" panose="020B0604020202020204" pitchFamily="34" charset="0"/>
              <a:buChar char="•"/>
            </a:pPr>
            <a:r>
              <a:rPr lang="zh-CN" altLang="en-US" sz="2000" dirty="0"/>
              <a:t>通过</a:t>
            </a:r>
            <a:r>
              <a:rPr lang="zh-CN" altLang="en-US" sz="2000" b="1">
                <a:solidFill>
                  <a:srgbClr val="0070C0"/>
                </a:solidFill>
              </a:rPr>
              <a:t>优化</a:t>
            </a:r>
            <a:r>
              <a:rPr lang="zh-CN" altLang="en-US" sz="2000" b="1">
                <a:solidFill>
                  <a:srgbClr val="C00000"/>
                </a:solidFill>
              </a:rPr>
              <a:t>似然函数 </a:t>
            </a:r>
            <a:r>
              <a:rPr lang="en-US" altLang="zh-CN" sz="2000" b="1">
                <a:solidFill>
                  <a:srgbClr val="C00000"/>
                </a:solidFill>
              </a:rPr>
              <a:t>(likelihood function) </a:t>
            </a:r>
            <a:r>
              <a:rPr lang="zh-CN" altLang="en-US" sz="2000"/>
              <a:t>得到模型参数 </a:t>
            </a:r>
            <a:r>
              <a:rPr lang="en-US" altLang="zh-CN" sz="2000">
                <a:latin typeface="+mn-ea"/>
              </a:rPr>
              <a:t>(</a:t>
            </a:r>
            <a:r>
              <a:rPr lang="en-US" altLang="zh-CN" sz="2000" i="1">
                <a:latin typeface="+mn-ea"/>
              </a:rPr>
              <a:t>M.L.E.</a:t>
            </a:r>
            <a:r>
              <a:rPr lang="en-US" altLang="zh-CN" sz="2000">
                <a:latin typeface="+mn-ea"/>
              </a:rPr>
              <a:t>)</a:t>
            </a:r>
          </a:p>
          <a:p>
            <a:pPr marL="285750" indent="-285750">
              <a:lnSpc>
                <a:spcPct val="150000"/>
              </a:lnSpc>
              <a:buFont typeface="Arial" panose="020B0604020202020204" pitchFamily="34" charset="0"/>
              <a:buChar char="•"/>
            </a:pPr>
            <a:endParaRPr lang="en-US" altLang="zh-CN" sz="2000" dirty="0"/>
          </a:p>
          <a:p>
            <a:pPr marL="285750" indent="-285750">
              <a:lnSpc>
                <a:spcPct val="150000"/>
              </a:lnSpc>
              <a:buFont typeface="Arial" panose="020B0604020202020204" pitchFamily="34" charset="0"/>
              <a:buChar char="•"/>
            </a:pPr>
            <a:r>
              <a:rPr lang="zh-CN" altLang="en-US" sz="2400" dirty="0"/>
              <a:t>贝叶斯派</a:t>
            </a:r>
            <a:endParaRPr lang="en-US" altLang="zh-CN" sz="2400" dirty="0"/>
          </a:p>
          <a:p>
            <a:pPr marL="285750" indent="-285750">
              <a:lnSpc>
                <a:spcPct val="150000"/>
              </a:lnSpc>
              <a:buFont typeface="Arial" panose="020B0604020202020204" pitchFamily="34" charset="0"/>
              <a:buChar char="•"/>
            </a:pPr>
            <a:r>
              <a:rPr lang="zh-CN" altLang="en-US" sz="2000" b="1" dirty="0">
                <a:solidFill>
                  <a:srgbClr val="0070C0"/>
                </a:solidFill>
              </a:rPr>
              <a:t>概率模型参数</a:t>
            </a:r>
            <a:r>
              <a:rPr lang="zh-CN" altLang="en-US" sz="2000" dirty="0"/>
              <a:t>是</a:t>
            </a:r>
            <a:r>
              <a:rPr lang="zh-CN" altLang="en-US" sz="2000" b="1" dirty="0">
                <a:solidFill>
                  <a:srgbClr val="0070C0"/>
                </a:solidFill>
              </a:rPr>
              <a:t>随机变量</a:t>
            </a:r>
            <a:r>
              <a:rPr lang="zh-CN" altLang="en-US" sz="2000" dirty="0"/>
              <a:t>，服从某种</a:t>
            </a:r>
            <a:r>
              <a:rPr lang="zh-CN" altLang="en-US" sz="2000" b="1" dirty="0">
                <a:solidFill>
                  <a:srgbClr val="C00000"/>
                </a:solidFill>
              </a:rPr>
              <a:t>先验分布</a:t>
            </a:r>
            <a:endParaRPr lang="en-US" altLang="zh-CN" sz="2000" b="1" dirty="0">
              <a:solidFill>
                <a:srgbClr val="C00000"/>
              </a:solidFill>
            </a:endParaRPr>
          </a:p>
          <a:p>
            <a:pPr marL="285750" indent="-285750">
              <a:lnSpc>
                <a:spcPct val="150000"/>
              </a:lnSpc>
              <a:buFont typeface="Arial" panose="020B0604020202020204" pitchFamily="34" charset="0"/>
              <a:buChar char="•"/>
            </a:pPr>
            <a:r>
              <a:rPr lang="zh-CN" altLang="en-US" sz="2000" dirty="0"/>
              <a:t>基于观察到</a:t>
            </a:r>
            <a:r>
              <a:rPr lang="zh-CN" altLang="en-US" sz="2000"/>
              <a:t>的数据</a:t>
            </a:r>
            <a:r>
              <a:rPr lang="en-US" altLang="zh-CN" sz="2000"/>
              <a:t>, </a:t>
            </a:r>
            <a:r>
              <a:rPr lang="zh-CN" altLang="en-US" sz="2000" b="1">
                <a:solidFill>
                  <a:srgbClr val="0070C0"/>
                </a:solidFill>
              </a:rPr>
              <a:t>计算</a:t>
            </a:r>
            <a:r>
              <a:rPr lang="zh-CN" altLang="en-US" sz="2000" b="1" dirty="0">
                <a:solidFill>
                  <a:srgbClr val="0070C0"/>
                </a:solidFill>
              </a:rPr>
              <a:t>模型参数</a:t>
            </a:r>
            <a:r>
              <a:rPr lang="zh-CN" altLang="en-US" sz="2000" b="1" dirty="0">
                <a:solidFill>
                  <a:srgbClr val="C00000"/>
                </a:solidFill>
              </a:rPr>
              <a:t>后验分布</a:t>
            </a:r>
            <a:endParaRPr lang="en-US" altLang="zh-CN" sz="2000" b="1" dirty="0">
              <a:solidFill>
                <a:srgbClr val="C00000"/>
              </a:solidFill>
            </a:endParaRPr>
          </a:p>
          <a:p>
            <a:pPr marL="285750" indent="-285750">
              <a:lnSpc>
                <a:spcPct val="150000"/>
              </a:lnSpc>
              <a:buFont typeface="Arial" panose="020B0604020202020204" pitchFamily="34" charset="0"/>
              <a:buChar char="•"/>
            </a:pPr>
            <a:r>
              <a:rPr lang="zh-CN" altLang="en-US" sz="2000" dirty="0"/>
              <a:t>通常取后验概率最大</a:t>
            </a:r>
            <a:r>
              <a:rPr lang="zh-CN" altLang="en-US" sz="2000"/>
              <a:t>的模型 </a:t>
            </a:r>
            <a:r>
              <a:rPr lang="en-US" altLang="zh-CN" sz="2000">
                <a:latin typeface="+mn-ea"/>
              </a:rPr>
              <a:t>(</a:t>
            </a:r>
            <a:r>
              <a:rPr lang="en-US" altLang="zh-CN" sz="2000" i="1">
                <a:latin typeface="+mn-ea"/>
              </a:rPr>
              <a:t>M.A.P.</a:t>
            </a:r>
            <a:r>
              <a:rPr lang="en-US" altLang="zh-CN" sz="2000">
                <a:latin typeface="+mn-ea"/>
              </a:rPr>
              <a:t>) </a:t>
            </a:r>
            <a:endParaRPr lang="zh-CN" altLang="en-US" dirty="0"/>
          </a:p>
        </p:txBody>
      </p:sp>
      <p:sp>
        <p:nvSpPr>
          <p:cNvPr id="6" name="Slide Number Placeholder 5">
            <a:extLst>
              <a:ext uri="{FF2B5EF4-FFF2-40B4-BE49-F238E27FC236}">
                <a16:creationId xmlns:a16="http://schemas.microsoft.com/office/drawing/2014/main" id="{D50C7037-C845-41DC-90DB-2B9AA5049A6E}"/>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3</a:t>
            </a:fld>
            <a:endParaRPr lang="en-US" dirty="0"/>
          </a:p>
        </p:txBody>
      </p:sp>
    </p:spTree>
    <p:extLst>
      <p:ext uri="{BB962C8B-B14F-4D97-AF65-F5344CB8AC3E}">
        <p14:creationId xmlns:p14="http://schemas.microsoft.com/office/powerpoint/2010/main" val="3440152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942DEED-25F7-4FF6-8827-D1989B03E951}"/>
              </a:ext>
            </a:extLst>
          </p:cNvPr>
          <p:cNvSpPr/>
          <p:nvPr/>
        </p:nvSpPr>
        <p:spPr>
          <a:xfrm>
            <a:off x="494907" y="2861648"/>
            <a:ext cx="5594808" cy="2205860"/>
          </a:xfrm>
          <a:prstGeom prst="rect">
            <a:avLst/>
          </a:prstGeom>
        </p:spPr>
        <p:txBody>
          <a:bodyPr wrap="square">
            <a:spAutoFit/>
          </a:bodyPr>
          <a:lstStyle/>
          <a:p>
            <a:pPr marL="457200" indent="-457200">
              <a:lnSpc>
                <a:spcPct val="200000"/>
              </a:lnSpc>
              <a:buFont typeface="Arial" panose="020B0604020202020204" pitchFamily="34" charset="0"/>
              <a:buChar char="•"/>
            </a:pPr>
            <a:r>
              <a:rPr lang="zh-CN" altLang="en-US" sz="2400" dirty="0">
                <a:latin typeface="+mn-ea"/>
              </a:rPr>
              <a:t>离散变量的极大</a:t>
            </a:r>
            <a:r>
              <a:rPr lang="zh-CN" altLang="en-US" sz="2400">
                <a:latin typeface="+mn-ea"/>
              </a:rPr>
              <a:t>似然估计 </a:t>
            </a:r>
            <a:r>
              <a:rPr lang="en-US" altLang="zh-CN" sz="2400">
                <a:latin typeface="+mn-ea"/>
              </a:rPr>
              <a:t>(</a:t>
            </a:r>
            <a:r>
              <a:rPr lang="en-US" altLang="zh-CN" sz="2400" i="1">
                <a:latin typeface="+mn-ea"/>
              </a:rPr>
              <a:t>M.L.E.</a:t>
            </a:r>
            <a:r>
              <a:rPr lang="en-US" altLang="zh-CN" sz="2400">
                <a:latin typeface="+mn-ea"/>
              </a:rPr>
              <a:t>)</a:t>
            </a:r>
            <a:endParaRPr lang="en-US" altLang="zh-CN" sz="2400" dirty="0">
              <a:latin typeface="+mn-ea"/>
            </a:endParaRPr>
          </a:p>
          <a:p>
            <a:pPr marL="457200" indent="-457200">
              <a:lnSpc>
                <a:spcPct val="200000"/>
              </a:lnSpc>
              <a:buFont typeface="Arial" panose="020B0604020202020204" pitchFamily="34" charset="0"/>
              <a:buChar char="•"/>
            </a:pPr>
            <a:r>
              <a:rPr lang="zh-CN" altLang="en-US" sz="2400" dirty="0">
                <a:solidFill>
                  <a:schemeClr val="bg1">
                    <a:lumMod val="50000"/>
                  </a:schemeClr>
                </a:solidFill>
                <a:latin typeface="+mn-ea"/>
              </a:rPr>
              <a:t>连续变量的极大似然估计</a:t>
            </a:r>
            <a:endParaRPr lang="en-US" altLang="zh-CN" sz="2400" dirty="0">
              <a:solidFill>
                <a:schemeClr val="bg1">
                  <a:lumMod val="50000"/>
                </a:schemeClr>
              </a:solidFill>
              <a:latin typeface="+mn-ea"/>
            </a:endParaRPr>
          </a:p>
          <a:p>
            <a:pPr marL="457200" indent="-457200">
              <a:lnSpc>
                <a:spcPct val="200000"/>
              </a:lnSpc>
              <a:buFont typeface="Arial" panose="020B0604020202020204" pitchFamily="34" charset="0"/>
              <a:buChar char="•"/>
            </a:pPr>
            <a:r>
              <a:rPr lang="zh-CN" altLang="en-US" sz="2400" dirty="0">
                <a:latin typeface="+mn-ea"/>
              </a:rPr>
              <a:t>离散变量</a:t>
            </a:r>
            <a:r>
              <a:rPr lang="zh-CN" altLang="en-US" sz="2400">
                <a:latin typeface="+mn-ea"/>
              </a:rPr>
              <a:t>的贝叶斯估计 </a:t>
            </a:r>
            <a:r>
              <a:rPr lang="en-US" altLang="zh-CN" sz="2400">
                <a:latin typeface="+mn-ea"/>
              </a:rPr>
              <a:t>(</a:t>
            </a:r>
            <a:r>
              <a:rPr lang="en-US" altLang="zh-CN" sz="2400" i="1">
                <a:latin typeface="+mn-ea"/>
              </a:rPr>
              <a:t>M.A.P.</a:t>
            </a:r>
            <a:r>
              <a:rPr lang="en-US" altLang="zh-CN" sz="2400">
                <a:latin typeface="+mn-ea"/>
              </a:rPr>
              <a:t>)</a:t>
            </a:r>
            <a:endParaRPr lang="zh-CN" altLang="en-US" sz="2400" dirty="0">
              <a:latin typeface="+mn-ea"/>
            </a:endParaRPr>
          </a:p>
        </p:txBody>
      </p:sp>
      <p:sp>
        <p:nvSpPr>
          <p:cNvPr id="6" name="Slide Number Placeholder 5">
            <a:extLst>
              <a:ext uri="{FF2B5EF4-FFF2-40B4-BE49-F238E27FC236}">
                <a16:creationId xmlns:a16="http://schemas.microsoft.com/office/drawing/2014/main" id="{C2DF7E22-3D88-4A24-80D4-3B48D128AA31}"/>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4</a:t>
            </a:fld>
            <a:endParaRPr lang="en-US"/>
          </a:p>
        </p:txBody>
      </p:sp>
      <p:sp>
        <p:nvSpPr>
          <p:cNvPr id="7" name="标题 1">
            <a:extLst>
              <a:ext uri="{FF2B5EF4-FFF2-40B4-BE49-F238E27FC236}">
                <a16:creationId xmlns:a16="http://schemas.microsoft.com/office/drawing/2014/main" id="{4B8AF830-B2AF-44F6-B9B6-4500D3282F7D}"/>
              </a:ext>
            </a:extLst>
          </p:cNvPr>
          <p:cNvSpPr txBox="1"/>
          <p:nvPr/>
        </p:nvSpPr>
        <p:spPr>
          <a:xfrm>
            <a:off x="252411" y="16548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endParaRPr lang="zh-CN" altLang="en-US" sz="3200" b="1" dirty="0">
              <a:solidFill>
                <a:schemeClr val="accent1">
                  <a:lumMod val="50000"/>
                </a:schemeClr>
              </a:solidFill>
              <a:latin typeface="+mn-ea"/>
              <a:ea typeface="+mn-ea"/>
            </a:endParaRPr>
          </a:p>
        </p:txBody>
      </p:sp>
    </p:spTree>
    <p:extLst>
      <p:ext uri="{BB962C8B-B14F-4D97-AF65-F5344CB8AC3E}">
        <p14:creationId xmlns:p14="http://schemas.microsoft.com/office/powerpoint/2010/main" val="31537360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a:extLst>
              <a:ext uri="{FF2B5EF4-FFF2-40B4-BE49-F238E27FC236}">
                <a16:creationId xmlns:a16="http://schemas.microsoft.com/office/drawing/2014/main" id="{6EC5CD4E-EE81-4F50-95EE-D9A3774FAB7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5</a:t>
            </a:fld>
            <a:endParaRPr 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65C99BD-5DB1-F5CF-4F79-FA8F5D5B4AC5}"/>
                  </a:ext>
                </a:extLst>
              </p:cNvPr>
              <p:cNvSpPr txBox="1"/>
              <p:nvPr/>
            </p:nvSpPr>
            <p:spPr>
              <a:xfrm>
                <a:off x="1474408" y="3633879"/>
                <a:ext cx="4653744" cy="6556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chr m:val="∑"/>
                              <m:limLoc m:val="subSup"/>
                              <m:ctrlPr>
                                <a:rPr lang="en-US" altLang="zh-CN" b="0" i="1" smtClean="0">
                                  <a:latin typeface="Cambria Math" panose="02040503050406030204" pitchFamily="18" charset="0"/>
                                </a:rPr>
                              </m:ctrlPr>
                            </m:naryPr>
                            <m:sub>
                              <m:r>
                                <m:rPr>
                                  <m:brk m:alnAt="25"/>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num>
                        <m:den>
                          <m:r>
                            <a:rPr lang="en-US" altLang="zh-CN" b="0" i="1" smtClean="0">
                              <a:latin typeface="Cambria Math" panose="02040503050406030204" pitchFamily="18" charset="0"/>
                            </a:rPr>
                            <m:t>𝑁</m:t>
                          </m:r>
                        </m:den>
                      </m:f>
                      <m:r>
                        <a:rPr lang="en-US" altLang="zh-CN" b="0" i="1" smtClean="0">
                          <a:latin typeface="Cambria Math" panose="02040503050406030204" pitchFamily="18" charset="0"/>
                        </a:rPr>
                        <m:t>, </m:t>
                      </m:r>
                      <m:r>
                        <a:rPr lang="en-US" altLang="zh-CN" b="0" i="1" smtClean="0">
                          <a:latin typeface="Cambria Math" panose="02040503050406030204" pitchFamily="18" charset="0"/>
                        </a:rPr>
                        <m:t>𝑘</m:t>
                      </m:r>
                      <m:r>
                        <a:rPr lang="en-US" altLang="zh-CN" b="0" i="1" smtClean="0">
                          <a:latin typeface="Cambria Math" panose="02040503050406030204" pitchFamily="18" charset="0"/>
                        </a:rPr>
                        <m:t>=1, 2,⋯,</m:t>
                      </m:r>
                      <m:r>
                        <a:rPr lang="en-US" altLang="zh-CN" b="0" i="1" smtClean="0">
                          <a:latin typeface="Cambria Math" panose="02040503050406030204" pitchFamily="18" charset="0"/>
                          <a:ea typeface="Cambria Math" panose="02040503050406030204" pitchFamily="18" charset="0"/>
                        </a:rPr>
                        <m:t>𝐾</m:t>
                      </m:r>
                    </m:oMath>
                  </m:oMathPara>
                </a14:m>
                <a:endParaRPr lang="zh-CN" altLang="en-US" dirty="0"/>
              </a:p>
            </p:txBody>
          </p:sp>
        </mc:Choice>
        <mc:Fallback xmlns="">
          <p:sp>
            <p:nvSpPr>
              <p:cNvPr id="2" name="文本框 1">
                <a:extLst>
                  <a:ext uri="{FF2B5EF4-FFF2-40B4-BE49-F238E27FC236}">
                    <a16:creationId xmlns:a16="http://schemas.microsoft.com/office/drawing/2014/main" id="{A65C99BD-5DB1-F5CF-4F79-FA8F5D5B4AC5}"/>
                  </a:ext>
                </a:extLst>
              </p:cNvPr>
              <p:cNvSpPr txBox="1">
                <a:spLocks noRot="1" noChangeAspect="1" noMove="1" noResize="1" noEditPoints="1" noAdjustHandles="1" noChangeArrowheads="1" noChangeShapeType="1" noTextEdit="1"/>
              </p:cNvSpPr>
              <p:nvPr/>
            </p:nvSpPr>
            <p:spPr>
              <a:xfrm>
                <a:off x="1474408" y="3633879"/>
                <a:ext cx="4653744" cy="65569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A1B03F09-5ACC-E0C6-99A0-DFDCFF891FD5}"/>
                  </a:ext>
                </a:extLst>
              </p:cNvPr>
              <p:cNvSpPr txBox="1"/>
              <p:nvPr/>
            </p:nvSpPr>
            <p:spPr>
              <a:xfrm>
                <a:off x="4883667" y="4368180"/>
                <a:ext cx="1872343" cy="4608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𝑗</m:t>
                          </m:r>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𝑎</m:t>
                          </m:r>
                        </m:e>
                        <m:sub>
                          <m:r>
                            <a:rPr lang="en-US" altLang="zh-CN" sz="2000" b="0" i="1" smtClean="0">
                              <a:latin typeface="Cambria Math" panose="02040503050406030204" pitchFamily="18" charset="0"/>
                              <a:ea typeface="Cambria Math" panose="02040503050406030204" pitchFamily="18" charset="0"/>
                            </a:rPr>
                            <m:t>𝑗</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𝑆</m:t>
                              </m:r>
                            </m:e>
                            <m:sub>
                              <m:r>
                                <a:rPr lang="en-US" altLang="zh-CN" sz="2000" b="0" i="1" smtClean="0">
                                  <a:latin typeface="Cambria Math" panose="02040503050406030204" pitchFamily="18" charset="0"/>
                                  <a:ea typeface="Cambria Math" panose="02040503050406030204" pitchFamily="18" charset="0"/>
                                </a:rPr>
                                <m:t>𝑗</m:t>
                              </m:r>
                            </m:sub>
                          </m:sSub>
                        </m:sub>
                      </m:sSub>
                      <m:r>
                        <a:rPr lang="en-US" altLang="zh-CN" sz="2000" b="0" i="1" smtClean="0">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4" name="文本框 3">
                <a:extLst>
                  <a:ext uri="{FF2B5EF4-FFF2-40B4-BE49-F238E27FC236}">
                    <a16:creationId xmlns:a16="http://schemas.microsoft.com/office/drawing/2014/main" id="{A1B03F09-5ACC-E0C6-99A0-DFDCFF891FD5}"/>
                  </a:ext>
                </a:extLst>
              </p:cNvPr>
              <p:cNvSpPr txBox="1">
                <a:spLocks noRot="1" noChangeAspect="1" noMove="1" noResize="1" noEditPoints="1" noAdjustHandles="1" noChangeArrowheads="1" noChangeShapeType="1" noTextEdit="1"/>
              </p:cNvSpPr>
              <p:nvPr/>
            </p:nvSpPr>
            <p:spPr>
              <a:xfrm>
                <a:off x="4883667" y="4368180"/>
                <a:ext cx="1872343" cy="460895"/>
              </a:xfrm>
              <a:prstGeom prst="rect">
                <a:avLst/>
              </a:prstGeom>
              <a:blipFill>
                <a:blip r:embed="rId4"/>
                <a:stretch>
                  <a:fillRect l="-1629" r="-7492"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9352416-021D-4616-4247-C8CE9AF6921E}"/>
                  </a:ext>
                </a:extLst>
              </p:cNvPr>
              <p:cNvSpPr txBox="1"/>
              <p:nvPr/>
            </p:nvSpPr>
            <p:spPr>
              <a:xfrm>
                <a:off x="743794" y="5155814"/>
                <a:ext cx="6296860" cy="7804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𝑋</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𝑙</m:t>
                              </m:r>
                            </m:sub>
                          </m:sSub>
                        </m:e>
                        <m:e>
                          <m:r>
                            <a:rPr lang="en-US" altLang="zh-CN" b="0" i="1" smtClean="0">
                              <a:latin typeface="Cambria Math" panose="02040503050406030204" pitchFamily="18" charset="0"/>
                            </a:rPr>
                            <m:t>𝑌</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sup>
                              </m:sSub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𝑙</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num>
                        <m:den>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𝑁</m:t>
                              </m:r>
                            </m:sup>
                            <m:e>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den>
                      </m:f>
                    </m:oMath>
                  </m:oMathPara>
                </a14:m>
                <a:endParaRPr lang="zh-CN" altLang="en-US" dirty="0"/>
              </a:p>
            </p:txBody>
          </p:sp>
        </mc:Choice>
        <mc:Fallback xmlns="">
          <p:sp>
            <p:nvSpPr>
              <p:cNvPr id="5" name="文本框 4">
                <a:extLst>
                  <a:ext uri="{FF2B5EF4-FFF2-40B4-BE49-F238E27FC236}">
                    <a16:creationId xmlns:a16="http://schemas.microsoft.com/office/drawing/2014/main" id="{B9352416-021D-4616-4247-C8CE9AF6921E}"/>
                  </a:ext>
                </a:extLst>
              </p:cNvPr>
              <p:cNvSpPr txBox="1">
                <a:spLocks noRot="1" noChangeAspect="1" noMove="1" noResize="1" noEditPoints="1" noAdjustHandles="1" noChangeArrowheads="1" noChangeShapeType="1" noTextEdit="1"/>
              </p:cNvSpPr>
              <p:nvPr/>
            </p:nvSpPr>
            <p:spPr>
              <a:xfrm>
                <a:off x="743794" y="5155814"/>
                <a:ext cx="6296860" cy="78047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C8A4EA7-C230-D268-7FB0-27B944C7F930}"/>
                  </a:ext>
                </a:extLst>
              </p:cNvPr>
              <p:cNvSpPr txBox="1"/>
              <p:nvPr/>
            </p:nvSpPr>
            <p:spPr>
              <a:xfrm>
                <a:off x="1188264" y="6003016"/>
                <a:ext cx="5269686" cy="3916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1, 2,⋯,</m:t>
                      </m:r>
                      <m:r>
                        <a:rPr lang="en-US" altLang="zh-CN" b="0" i="1" smtClean="0">
                          <a:latin typeface="Cambria Math" panose="02040503050406030204" pitchFamily="18" charset="0"/>
                          <a:ea typeface="Cambria Math" panose="02040503050406030204" pitchFamily="18" charset="0"/>
                        </a:rPr>
                        <m:t>𝑛</m:t>
                      </m:r>
                      <m:r>
                        <a:rPr lang="zh-CN" altLang="en-US"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𝑙</m:t>
                      </m:r>
                      <m:r>
                        <a:rPr lang="en-US" altLang="zh-CN" b="0" i="1" smtClean="0">
                          <a:latin typeface="Cambria Math" panose="02040503050406030204" pitchFamily="18" charset="0"/>
                          <a:ea typeface="Cambria Math" panose="02040503050406030204" pitchFamily="18" charset="0"/>
                        </a:rPr>
                        <m:t>=1, 2,⋯,</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𝑆</m:t>
                          </m:r>
                        </m:e>
                        <m:sub>
                          <m:r>
                            <a:rPr lang="en-US" altLang="zh-CN" b="0" i="1" smtClean="0">
                              <a:latin typeface="Cambria Math" panose="02040503050406030204" pitchFamily="18" charset="0"/>
                              <a:ea typeface="Cambria Math" panose="02040503050406030204" pitchFamily="18" charset="0"/>
                            </a:rPr>
                            <m:t>𝑗</m:t>
                          </m:r>
                        </m:sub>
                      </m:sSub>
                      <m:r>
                        <a:rPr lang="zh-CN" altLang="en-US"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1, 2,⋯,</m:t>
                      </m:r>
                      <m:r>
                        <a:rPr lang="en-US" altLang="zh-CN" b="0" i="1" smtClean="0">
                          <a:latin typeface="Cambria Math" panose="02040503050406030204" pitchFamily="18" charset="0"/>
                          <a:ea typeface="Cambria Math" panose="02040503050406030204" pitchFamily="18" charset="0"/>
                        </a:rPr>
                        <m:t>𝐾</m:t>
                      </m:r>
                    </m:oMath>
                  </m:oMathPara>
                </a14:m>
                <a:endParaRPr lang="zh-CN" altLang="en-US" dirty="0"/>
              </a:p>
            </p:txBody>
          </p:sp>
        </mc:Choice>
        <mc:Fallback xmlns="">
          <p:sp>
            <p:nvSpPr>
              <p:cNvPr id="6" name="文本框 5">
                <a:extLst>
                  <a:ext uri="{FF2B5EF4-FFF2-40B4-BE49-F238E27FC236}">
                    <a16:creationId xmlns:a16="http://schemas.microsoft.com/office/drawing/2014/main" id="{0C8A4EA7-C230-D268-7FB0-27B944C7F930}"/>
                  </a:ext>
                </a:extLst>
              </p:cNvPr>
              <p:cNvSpPr txBox="1">
                <a:spLocks noRot="1" noChangeAspect="1" noMove="1" noResize="1" noEditPoints="1" noAdjustHandles="1" noChangeArrowheads="1" noChangeShapeType="1" noTextEdit="1"/>
              </p:cNvSpPr>
              <p:nvPr/>
            </p:nvSpPr>
            <p:spPr>
              <a:xfrm>
                <a:off x="1188264" y="6003016"/>
                <a:ext cx="5269686" cy="391646"/>
              </a:xfrm>
              <a:prstGeom prst="rect">
                <a:avLst/>
              </a:prstGeom>
              <a:blipFill>
                <a:blip r:embed="rId6"/>
                <a:stretch>
                  <a:fillRect b="-7813"/>
                </a:stretch>
              </a:blipFill>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72C5A258-5B75-4E82-9E42-673C7832180B}"/>
              </a:ext>
            </a:extLst>
          </p:cNvPr>
          <p:cNvSpPr txBox="1"/>
          <p:nvPr/>
        </p:nvSpPr>
        <p:spPr>
          <a:xfrm>
            <a:off x="252411" y="1654854"/>
            <a:ext cx="8627638"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极大似然估计</a:t>
            </a:r>
          </a:p>
        </p:txBody>
      </p:sp>
      <p:sp>
        <p:nvSpPr>
          <p:cNvPr id="11" name="内容占位符 2">
            <a:extLst>
              <a:ext uri="{FF2B5EF4-FFF2-40B4-BE49-F238E27FC236}">
                <a16:creationId xmlns:a16="http://schemas.microsoft.com/office/drawing/2014/main" id="{AE08F999-B137-423C-A5A6-3BA977016EF5}"/>
              </a:ext>
            </a:extLst>
          </p:cNvPr>
          <p:cNvSpPr txBox="1">
            <a:spLocks/>
          </p:cNvSpPr>
          <p:nvPr/>
        </p:nvSpPr>
        <p:spPr>
          <a:xfrm>
            <a:off x="628650" y="2639707"/>
            <a:ext cx="6345260" cy="272579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r>
              <a:rPr lang="zh-CN" altLang="en-US" sz="2400"/>
              <a:t>离散变量的极大似然估计</a:t>
            </a:r>
            <a:endParaRPr lang="en-US" altLang="zh-CN" sz="2400"/>
          </a:p>
          <a:p>
            <a:pPr>
              <a:lnSpc>
                <a:spcPct val="100000"/>
              </a:lnSpc>
            </a:pPr>
            <a:r>
              <a:rPr lang="zh-CN" altLang="en-US" sz="2000"/>
              <a:t>先验概率 </a:t>
            </a:r>
            <a:r>
              <a:rPr lang="en-US" altLang="zh-CN" sz="2000" i="1"/>
              <a:t>P</a:t>
            </a:r>
            <a:r>
              <a:rPr lang="en-US" altLang="zh-CN" sz="2000"/>
              <a:t>(</a:t>
            </a:r>
            <a:r>
              <a:rPr lang="en-US" altLang="zh-CN" sz="2000" i="1"/>
              <a:t>Y </a:t>
            </a:r>
            <a:r>
              <a:rPr lang="en-US" altLang="zh-CN" sz="2000"/>
              <a:t>= </a:t>
            </a:r>
            <a:r>
              <a:rPr lang="en-US" altLang="zh-CN" sz="2000" i="1"/>
              <a:t>c</a:t>
            </a:r>
            <a:r>
              <a:rPr lang="en-US" altLang="zh-CN" sz="2000" baseline="-25000"/>
              <a:t>k</a:t>
            </a:r>
            <a:r>
              <a:rPr lang="en-US" altLang="zh-CN" sz="2000"/>
              <a:t>) </a:t>
            </a:r>
            <a:r>
              <a:rPr lang="zh-CN" altLang="en-US" sz="2000"/>
              <a:t>的极大似然估计是</a:t>
            </a:r>
            <a:r>
              <a:rPr lang="en-US" altLang="zh-CN" sz="2000"/>
              <a:t>:</a:t>
            </a:r>
          </a:p>
          <a:p>
            <a:pPr marL="0" indent="0">
              <a:buNone/>
            </a:pPr>
            <a:endParaRPr lang="en-US" altLang="zh-CN" sz="2000"/>
          </a:p>
          <a:p>
            <a:pPr marL="0" indent="0">
              <a:buNone/>
            </a:pPr>
            <a:endParaRPr lang="en-US" altLang="zh-CN" sz="2000"/>
          </a:p>
          <a:p>
            <a:r>
              <a:rPr lang="zh-CN" altLang="en-US" sz="2000"/>
              <a:t>设第 </a:t>
            </a:r>
            <a:r>
              <a:rPr lang="en-US" altLang="zh-CN" sz="2000" i="1"/>
              <a:t>j </a:t>
            </a:r>
            <a:r>
              <a:rPr lang="zh-CN" altLang="en-US" sz="2000"/>
              <a:t>个特征 </a:t>
            </a:r>
            <a:r>
              <a:rPr lang="en-US" altLang="zh-CN" sz="2000" i="1"/>
              <a:t>x</a:t>
            </a:r>
            <a:r>
              <a:rPr lang="en-US" altLang="zh-CN" sz="2000" baseline="30000"/>
              <a:t>(</a:t>
            </a:r>
            <a:r>
              <a:rPr lang="en-US" altLang="zh-CN" sz="2000" i="1" baseline="30000"/>
              <a:t>j</a:t>
            </a:r>
            <a:r>
              <a:rPr lang="en-US" altLang="zh-CN" sz="2000" baseline="30000"/>
              <a:t>)</a:t>
            </a:r>
            <a:r>
              <a:rPr lang="en-US" altLang="zh-CN" sz="2000"/>
              <a:t> </a:t>
            </a:r>
            <a:r>
              <a:rPr lang="zh-CN" altLang="en-US" sz="2000"/>
              <a:t>可能取值的集合为</a:t>
            </a:r>
            <a:r>
              <a:rPr lang="en-US" altLang="zh-CN" sz="2000"/>
              <a:t>:</a:t>
            </a:r>
          </a:p>
          <a:p>
            <a:pPr marL="0" indent="0">
              <a:buNone/>
            </a:pPr>
            <a:r>
              <a:rPr lang="zh-CN" altLang="en-US" sz="2000"/>
              <a:t>    类条件概率的极大似然估计是</a:t>
            </a:r>
            <a:r>
              <a:rPr lang="en-US" altLang="zh-CN" sz="2000"/>
              <a:t>:</a:t>
            </a:r>
            <a:endParaRPr lang="en-US" altLang="zh-CN" dirty="0"/>
          </a:p>
        </p:txBody>
      </p:sp>
      <p:sp>
        <p:nvSpPr>
          <p:cNvPr id="13" name="矩形 12">
            <a:extLst>
              <a:ext uri="{FF2B5EF4-FFF2-40B4-BE49-F238E27FC236}">
                <a16:creationId xmlns:a16="http://schemas.microsoft.com/office/drawing/2014/main" id="{C6CBED0D-F84A-4C9B-95A6-C98223241FF8}"/>
              </a:ext>
            </a:extLst>
          </p:cNvPr>
          <p:cNvSpPr/>
          <p:nvPr/>
        </p:nvSpPr>
        <p:spPr>
          <a:xfrm>
            <a:off x="7107397" y="5227668"/>
            <a:ext cx="1314351" cy="1091709"/>
          </a:xfrm>
          <a:prstGeom prst="rect">
            <a:avLst/>
          </a:prstGeom>
          <a:ln w="28575">
            <a:solidFill>
              <a:srgbClr val="C00000"/>
            </a:solidFill>
          </a:ln>
        </p:spPr>
        <p:txBody>
          <a:bodyPr wrap="square">
            <a:spAutoFit/>
          </a:bodyPr>
          <a:lstStyle/>
          <a:p>
            <a:pPr algn="ctr">
              <a:lnSpc>
                <a:spcPct val="110000"/>
              </a:lnSpc>
            </a:pPr>
            <a:r>
              <a:rPr lang="zh-CN" altLang="en-US" sz="2000"/>
              <a:t>样本频率是概率的</a:t>
            </a:r>
            <a:r>
              <a:rPr lang="en-US" altLang="zh-CN" sz="2000" b="1">
                <a:solidFill>
                  <a:srgbClr val="C00000"/>
                </a:solidFill>
              </a:rPr>
              <a:t>MLE</a:t>
            </a:r>
            <a:endParaRPr lang="en-US" altLang="zh-CN" sz="2000" b="1" dirty="0">
              <a:solidFill>
                <a:srgbClr val="C00000"/>
              </a:solidFill>
            </a:endParaRPr>
          </a:p>
        </p:txBody>
      </p:sp>
    </p:spTree>
    <p:extLst>
      <p:ext uri="{BB962C8B-B14F-4D97-AF65-F5344CB8AC3E}">
        <p14:creationId xmlns:p14="http://schemas.microsoft.com/office/powerpoint/2010/main" val="59540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09888" y="2537111"/>
                <a:ext cx="6318702" cy="4158462"/>
              </a:xfrm>
            </p:spPr>
            <p:txBody>
              <a:bodyPr>
                <a:normAutofit lnSpcReduction="10000"/>
              </a:bodyPr>
              <a:lstStyle/>
              <a:p>
                <a:pPr>
                  <a:lnSpc>
                    <a:spcPct val="120000"/>
                  </a:lnSpc>
                </a:pPr>
                <a:r>
                  <a:rPr lang="zh-CN" altLang="en-US" sz="2400" dirty="0"/>
                  <a:t>学习与</a:t>
                </a:r>
                <a:r>
                  <a:rPr lang="zh-CN" altLang="en-US" sz="2400"/>
                  <a:t>分类算法</a:t>
                </a:r>
                <a:endParaRPr lang="en-US" altLang="zh-CN" sz="2400" dirty="0"/>
              </a:p>
              <a:p>
                <a:pPr>
                  <a:lnSpc>
                    <a:spcPct val="120000"/>
                  </a:lnSpc>
                </a:pPr>
                <a:r>
                  <a:rPr lang="zh-CN" altLang="en-US" sz="2000"/>
                  <a:t>输入</a:t>
                </a:r>
                <a:r>
                  <a:rPr lang="en-US" altLang="zh-CN" sz="2000"/>
                  <a:t>:</a:t>
                </a:r>
                <a:endParaRPr lang="en-US" altLang="zh-CN" sz="2000" dirty="0"/>
              </a:p>
              <a:p>
                <a:pPr lvl="1">
                  <a:lnSpc>
                    <a:spcPct val="120000"/>
                  </a:lnSpc>
                </a:pPr>
                <a:r>
                  <a:rPr lang="zh-CN" altLang="en-US" sz="2000" dirty="0"/>
                  <a:t>训练数据集</a:t>
                </a:r>
                <a:endParaRPr lang="en-US" altLang="zh-CN" sz="2000" dirty="0"/>
              </a:p>
              <a:p>
                <a:pPr lvl="1">
                  <a:lnSpc>
                    <a:spcPct val="120000"/>
                  </a:lnSpc>
                </a:pPr>
                <a14:m>
                  <m:oMath xmlns:m="http://schemas.openxmlformats.org/officeDocument/2006/math">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bSup>
                  </m:oMath>
                </a14:m>
                <a:r>
                  <a:rPr lang="zh-CN" altLang="en-US" sz="2000"/>
                  <a:t> </a:t>
                </a:r>
                <a:r>
                  <a:rPr lang="en-US" altLang="zh-CN" sz="2000"/>
                  <a:t>: </a:t>
                </a:r>
                <a:r>
                  <a:rPr lang="zh-CN" altLang="en-US" sz="2000"/>
                  <a:t>第 </a:t>
                </a:r>
                <a14:m>
                  <m:oMath xmlns:m="http://schemas.openxmlformats.org/officeDocument/2006/math">
                    <m:r>
                      <a:rPr lang="zh-CN" altLang="en-US" sz="2000" i="1">
                        <a:solidFill>
                          <a:srgbClr val="000000"/>
                        </a:solidFill>
                        <a:latin typeface="Cambria Math" panose="02040503050406030204" pitchFamily="18" charset="0"/>
                      </a:rPr>
                      <m:t>𝑖</m:t>
                    </m:r>
                  </m:oMath>
                </a14:m>
                <a:r>
                  <a:rPr lang="zh-CN" altLang="en-US" sz="2000"/>
                  <a:t> 个</a:t>
                </a:r>
                <a:r>
                  <a:rPr lang="zh-CN" altLang="en-US" sz="2000" dirty="0"/>
                  <a:t>样本</a:t>
                </a:r>
                <a:r>
                  <a:rPr lang="zh-CN" altLang="en-US" sz="2000"/>
                  <a:t>的第 </a:t>
                </a:r>
                <a:r>
                  <a:rPr lang="en-US" altLang="zh-CN" sz="2000" i="1"/>
                  <a:t>j </a:t>
                </a:r>
                <a:r>
                  <a:rPr lang="zh-CN" altLang="en-US" sz="2000"/>
                  <a:t>个</a:t>
                </a:r>
                <a:r>
                  <a:rPr lang="zh-CN" altLang="en-US" sz="2000" dirty="0"/>
                  <a:t>特征</a:t>
                </a:r>
                <a:endParaRPr lang="en-US" altLang="zh-CN" sz="2000" dirty="0"/>
              </a:p>
              <a:p>
                <a:pPr lvl="1">
                  <a:lnSpc>
                    <a:spcPct val="120000"/>
                  </a:lnSpc>
                </a:pP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𝑙</m:t>
                        </m:r>
                      </m:sub>
                    </m:sSub>
                  </m:oMath>
                </a14:m>
                <a:r>
                  <a:rPr lang="en-US" altLang="zh-CN" sz="2000"/>
                  <a:t>: </a:t>
                </a:r>
                <a:r>
                  <a:rPr lang="zh-CN" altLang="en-US" sz="2000"/>
                  <a:t>第 </a:t>
                </a:r>
                <a14:m>
                  <m:oMath xmlns:m="http://schemas.openxmlformats.org/officeDocument/2006/math">
                    <m:r>
                      <a:rPr lang="zh-CN" altLang="en-US" sz="2000" i="1">
                        <a:solidFill>
                          <a:srgbClr val="000000"/>
                        </a:solidFill>
                        <a:latin typeface="Cambria Math" panose="02040503050406030204" pitchFamily="18" charset="0"/>
                      </a:rPr>
                      <m:t>𝑗</m:t>
                    </m:r>
                  </m:oMath>
                </a14:m>
                <a:r>
                  <a:rPr lang="zh-CN" altLang="en-US" sz="2000"/>
                  <a:t> 个</a:t>
                </a:r>
                <a:r>
                  <a:rPr lang="zh-CN" altLang="en-US" sz="2000" dirty="0"/>
                  <a:t>特征可能取的</a:t>
                </a:r>
                <a:r>
                  <a:rPr lang="zh-CN" altLang="en-US" sz="2000"/>
                  <a:t>第 </a:t>
                </a:r>
                <a14:m>
                  <m:oMath xmlns:m="http://schemas.openxmlformats.org/officeDocument/2006/math">
                    <m:r>
                      <a:rPr lang="en-US" altLang="zh-CN" sz="2000" b="0" i="1" smtClean="0">
                        <a:latin typeface="Cambria Math" panose="02040503050406030204" pitchFamily="18" charset="0"/>
                      </a:rPr>
                      <m:t>𝑙</m:t>
                    </m:r>
                  </m:oMath>
                </a14:m>
                <a:r>
                  <a:rPr lang="zh-CN" altLang="en-US" sz="2000"/>
                  <a:t>个值</a:t>
                </a:r>
                <a:endParaRPr lang="en-US" altLang="zh-CN" sz="2000"/>
              </a:p>
              <a:p>
                <a:pPr lvl="1">
                  <a:lnSpc>
                    <a:spcPct val="120000"/>
                  </a:lnSpc>
                </a:pPr>
                <a:r>
                  <a:rPr lang="en-US" altLang="zh-CN" sz="2000">
                    <a:solidFill>
                      <a:srgbClr val="000000"/>
                    </a:solidFill>
                  </a:rPr>
                  <a:t> </a:t>
                </a:r>
              </a:p>
              <a:p>
                <a:pPr lvl="1">
                  <a:lnSpc>
                    <a:spcPct val="120000"/>
                  </a:lnSpc>
                </a:pPr>
                <a:r>
                  <a:rPr lang="zh-CN" altLang="en-US" sz="2000">
                    <a:solidFill>
                      <a:srgbClr val="000000"/>
                    </a:solidFill>
                  </a:rPr>
                  <a:t>实例 </a:t>
                </a:r>
                <a14:m>
                  <m:oMath xmlns:m="http://schemas.openxmlformats.org/officeDocument/2006/math">
                    <m:r>
                      <a:rPr lang="zh-CN" altLang="en-US" sz="2000" i="1">
                        <a:solidFill>
                          <a:srgbClr val="000000"/>
                        </a:solidFill>
                        <a:latin typeface="Cambria Math" panose="02040503050406030204" pitchFamily="18" charset="0"/>
                      </a:rPr>
                      <m:t>𝑥</m:t>
                    </m:r>
                  </m:oMath>
                </a14:m>
                <a:endParaRPr lang="en-US" altLang="zh-CN" sz="2000" dirty="0"/>
              </a:p>
              <a:p>
                <a:pPr>
                  <a:lnSpc>
                    <a:spcPct val="120000"/>
                  </a:lnSpc>
                </a:pPr>
                <a:r>
                  <a:rPr lang="zh-CN" altLang="en-US" sz="2000"/>
                  <a:t>输出</a:t>
                </a:r>
                <a:r>
                  <a:rPr lang="en-US" altLang="zh-CN" sz="2000"/>
                  <a:t>:</a:t>
                </a:r>
                <a:endParaRPr lang="en-US" altLang="zh-CN" sz="2000" dirty="0"/>
              </a:p>
              <a:p>
                <a:pPr lvl="1">
                  <a:lnSpc>
                    <a:spcPct val="120000"/>
                  </a:lnSpc>
                </a:pPr>
                <a:r>
                  <a:rPr lang="zh-CN" altLang="en-US" sz="2000">
                    <a:solidFill>
                      <a:srgbClr val="000000"/>
                    </a:solidFill>
                  </a:rPr>
                  <a:t>实例 </a:t>
                </a:r>
                <a14:m>
                  <m:oMath xmlns:m="http://schemas.openxmlformats.org/officeDocument/2006/math">
                    <m:r>
                      <a:rPr lang="zh-CN" altLang="en-US" sz="2000" i="1">
                        <a:solidFill>
                          <a:srgbClr val="000000"/>
                        </a:solidFill>
                        <a:latin typeface="Cambria Math" panose="02040503050406030204" pitchFamily="18" charset="0"/>
                      </a:rPr>
                      <m:t>𝑥</m:t>
                    </m:r>
                  </m:oMath>
                </a14:m>
                <a:r>
                  <a:rPr lang="zh-CN" altLang="en-US" sz="2000" dirty="0"/>
                  <a:t> 的分类</a:t>
                </a: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09888" y="2537111"/>
                <a:ext cx="6318702" cy="4158462"/>
              </a:xfrm>
              <a:blipFill>
                <a:blip r:embed="rId3"/>
                <a:stretch>
                  <a:fillRect l="-1351" t="-587"/>
                </a:stretch>
              </a:blipFill>
            </p:spPr>
            <p:txBody>
              <a:bodyPr/>
              <a:lstStyle/>
              <a:p>
                <a:r>
                  <a:rPr lang="zh-CN" altLang="en-US">
                    <a:noFill/>
                  </a:rPr>
                  <a:t> </a:t>
                </a:r>
              </a:p>
            </p:txBody>
          </p:sp>
        </mc:Fallback>
      </mc:AlternateContent>
      <p:sp>
        <p:nvSpPr>
          <p:cNvPr id="11" name="Slide Number Placeholder 5">
            <a:extLst>
              <a:ext uri="{FF2B5EF4-FFF2-40B4-BE49-F238E27FC236}">
                <a16:creationId xmlns:a16="http://schemas.microsoft.com/office/drawing/2014/main" id="{132F05FB-49C3-4A05-97C1-16321FA61E6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6</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E54B3259-5396-B2E0-BE8E-1FC43FA7F0E7}"/>
                  </a:ext>
                </a:extLst>
              </p:cNvPr>
              <p:cNvSpPr txBox="1"/>
              <p:nvPr/>
            </p:nvSpPr>
            <p:spPr>
              <a:xfrm>
                <a:off x="2569493" y="3479809"/>
                <a:ext cx="4005013" cy="388937"/>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𝑇</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𝑁</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𝑁</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2" name="对象 1">
                <a:extLst>
                  <a:ext uri="{FF2B5EF4-FFF2-40B4-BE49-F238E27FC236}">
                    <a16:creationId xmlns:a16="http://schemas.microsoft.com/office/drawing/2014/main" id="{E54B3259-5396-B2E0-BE8E-1FC43FA7F0E7}"/>
                  </a:ext>
                </a:extLst>
              </p:cNvPr>
              <p:cNvSpPr txBox="1">
                <a:spLocks noRot="1" noChangeAspect="1" noMove="1" noResize="1" noEditPoints="1" noAdjustHandles="1" noChangeArrowheads="1" noChangeShapeType="1" noTextEdit="1"/>
              </p:cNvSpPr>
              <p:nvPr/>
            </p:nvSpPr>
            <p:spPr>
              <a:xfrm>
                <a:off x="2569493" y="3479809"/>
                <a:ext cx="4005013" cy="388937"/>
              </a:xfrm>
              <a:prstGeom prst="rect">
                <a:avLst/>
              </a:prstGeom>
              <a:blipFill>
                <a:blip r:embed="rId4"/>
                <a:stretch>
                  <a:fillRect b="-171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604DA7EB-2A1E-0A86-E1D4-CB9D9CD5BDC8}"/>
                  </a:ext>
                </a:extLst>
              </p:cNvPr>
              <p:cNvSpPr txBox="1"/>
              <p:nvPr/>
            </p:nvSpPr>
            <p:spPr>
              <a:xfrm>
                <a:off x="4397546" y="3882851"/>
                <a:ext cx="3274424" cy="43656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1)</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m:rPr>
                              <m:sty m:val="p"/>
                            </m:rPr>
                            <a:rPr lang="zh-CN" altLang="en-US" sz="2000" i="0">
                              <a:solidFill>
                                <a:srgbClr val="000000"/>
                              </a:solidFill>
                              <a:latin typeface="Cambria Math" panose="02040503050406030204" pitchFamily="18" charset="0"/>
                            </a:rPr>
                            <m:t>T</m:t>
                          </m:r>
                        </m:sup>
                      </m:sSup>
                    </m:oMath>
                  </m:oMathPara>
                </a14:m>
                <a:endParaRPr lang="zh-CN" altLang="en-US" sz="2000"/>
              </a:p>
            </p:txBody>
          </p:sp>
        </mc:Choice>
        <mc:Fallback xmlns="">
          <p:sp>
            <p:nvSpPr>
              <p:cNvPr id="5" name="对象 4">
                <a:extLst>
                  <a:ext uri="{FF2B5EF4-FFF2-40B4-BE49-F238E27FC236}">
                    <a16:creationId xmlns:a16="http://schemas.microsoft.com/office/drawing/2014/main" id="{604DA7EB-2A1E-0A86-E1D4-CB9D9CD5BDC8}"/>
                  </a:ext>
                </a:extLst>
              </p:cNvPr>
              <p:cNvSpPr txBox="1">
                <a:spLocks noRot="1" noChangeAspect="1" noMove="1" noResize="1" noEditPoints="1" noAdjustHandles="1" noChangeArrowheads="1" noChangeShapeType="1" noTextEdit="1"/>
              </p:cNvSpPr>
              <p:nvPr/>
            </p:nvSpPr>
            <p:spPr>
              <a:xfrm>
                <a:off x="4397546" y="3882851"/>
                <a:ext cx="3274424" cy="436562"/>
              </a:xfrm>
              <a:prstGeom prst="rect">
                <a:avLst/>
              </a:prstGeom>
              <a:blipFill>
                <a:blip r:embed="rId5"/>
                <a:stretch>
                  <a:fillRect b="-194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C23A0E43-B54F-8869-F350-2AEDE0EFFF62}"/>
                  </a:ext>
                </a:extLst>
              </p:cNvPr>
              <p:cNvSpPr txBox="1"/>
              <p:nvPr/>
            </p:nvSpPr>
            <p:spPr>
              <a:xfrm>
                <a:off x="4652522" y="4303725"/>
                <a:ext cx="3274424" cy="41592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smtClean="0">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𝑆</m:t>
                              </m:r>
                            </m:e>
                            <m:sub>
                              <m:r>
                                <a:rPr lang="en-US" altLang="zh-CN" sz="2000" b="0" i="1" smtClean="0">
                                  <a:solidFill>
                                    <a:srgbClr val="000000"/>
                                  </a:solidFill>
                                  <a:latin typeface="Cambria Math" panose="02040503050406030204" pitchFamily="18" charset="0"/>
                                </a:rPr>
                                <m:t>𝑗</m:t>
                              </m:r>
                            </m:sub>
                          </m:sSub>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7" name="对象 6">
                <a:extLst>
                  <a:ext uri="{FF2B5EF4-FFF2-40B4-BE49-F238E27FC236}">
                    <a16:creationId xmlns:a16="http://schemas.microsoft.com/office/drawing/2014/main" id="{C23A0E43-B54F-8869-F350-2AEDE0EFFF62}"/>
                  </a:ext>
                </a:extLst>
              </p:cNvPr>
              <p:cNvSpPr txBox="1">
                <a:spLocks noRot="1" noChangeAspect="1" noMove="1" noResize="1" noEditPoints="1" noAdjustHandles="1" noChangeArrowheads="1" noChangeShapeType="1" noTextEdit="1"/>
              </p:cNvSpPr>
              <p:nvPr/>
            </p:nvSpPr>
            <p:spPr>
              <a:xfrm>
                <a:off x="4652522" y="4303725"/>
                <a:ext cx="3274424" cy="415925"/>
              </a:xfrm>
              <a:prstGeom prst="rect">
                <a:avLst/>
              </a:prstGeom>
              <a:blipFill>
                <a:blip r:embed="rId6"/>
                <a:stretch>
                  <a:fillRect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2D3D3A3E-A076-1F5E-FDC8-A6A3645F92E8}"/>
                  </a:ext>
                </a:extLst>
              </p:cNvPr>
              <p:cNvSpPr txBox="1"/>
              <p:nvPr/>
            </p:nvSpPr>
            <p:spPr>
              <a:xfrm>
                <a:off x="787926" y="4803467"/>
                <a:ext cx="2881313" cy="419100"/>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1</m:t>
                          </m:r>
                        </m:sub>
                      </m:sSub>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2</m:t>
                          </m:r>
                        </m:sub>
                      </m:sSub>
                      <m:r>
                        <a:rPr lang="en-US" altLang="zh-CN" sz="2000" b="0" i="1"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𝐾</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8" name="对象 7">
                <a:extLst>
                  <a:ext uri="{FF2B5EF4-FFF2-40B4-BE49-F238E27FC236}">
                    <a16:creationId xmlns:a16="http://schemas.microsoft.com/office/drawing/2014/main" id="{2D3D3A3E-A076-1F5E-FDC8-A6A3645F92E8}"/>
                  </a:ext>
                </a:extLst>
              </p:cNvPr>
              <p:cNvSpPr txBox="1">
                <a:spLocks noRot="1" noChangeAspect="1" noMove="1" noResize="1" noEditPoints="1" noAdjustHandles="1" noChangeArrowheads="1" noChangeShapeType="1" noTextEdit="1"/>
              </p:cNvSpPr>
              <p:nvPr/>
            </p:nvSpPr>
            <p:spPr>
              <a:xfrm>
                <a:off x="787926" y="4803467"/>
                <a:ext cx="2881313" cy="419100"/>
              </a:xfrm>
              <a:prstGeom prst="rect">
                <a:avLst/>
              </a:prstGeom>
              <a:blipFill>
                <a:blip r:embed="rId7"/>
                <a:stretch>
                  <a:fillRect b="-8696"/>
                </a:stretch>
              </a:blipFill>
            </p:spPr>
            <p:txBody>
              <a:bodyPr/>
              <a:lstStyle/>
              <a:p>
                <a:r>
                  <a:rPr lang="zh-CN" altLang="en-US">
                    <a:noFill/>
                  </a:rPr>
                  <a:t> </a:t>
                </a:r>
              </a:p>
            </p:txBody>
          </p:sp>
        </mc:Fallback>
      </mc:AlternateContent>
      <p:sp>
        <p:nvSpPr>
          <p:cNvPr id="9" name="标题 1">
            <a:extLst>
              <a:ext uri="{FF2B5EF4-FFF2-40B4-BE49-F238E27FC236}">
                <a16:creationId xmlns:a16="http://schemas.microsoft.com/office/drawing/2014/main" id="{3CF9651D-BF17-4945-B4A5-173B82175F0C}"/>
              </a:ext>
            </a:extLst>
          </p:cNvPr>
          <p:cNvSpPr txBox="1"/>
          <p:nvPr/>
        </p:nvSpPr>
        <p:spPr>
          <a:xfrm>
            <a:off x="252411" y="1654854"/>
            <a:ext cx="8627638"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极大似然估计</a:t>
            </a:r>
          </a:p>
        </p:txBody>
      </p:sp>
    </p:spTree>
    <p:extLst>
      <p:ext uri="{BB962C8B-B14F-4D97-AF65-F5344CB8AC3E}">
        <p14:creationId xmlns:p14="http://schemas.microsoft.com/office/powerpoint/2010/main" val="33926626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1118" y="2497400"/>
            <a:ext cx="6318702" cy="4158462"/>
          </a:xfrm>
        </p:spPr>
        <p:txBody>
          <a:bodyPr>
            <a:normAutofit/>
          </a:bodyPr>
          <a:lstStyle/>
          <a:p>
            <a:r>
              <a:rPr lang="zh-CN" altLang="en-US" sz="2400"/>
              <a:t>步骤</a:t>
            </a:r>
            <a:endParaRPr lang="en-US" altLang="zh-CN" sz="2400" dirty="0"/>
          </a:p>
          <a:p>
            <a:r>
              <a:rPr lang="en-US" altLang="zh-CN" sz="2000"/>
              <a:t>1. </a:t>
            </a:r>
            <a:r>
              <a:rPr lang="zh-CN" altLang="en-US" sz="2000"/>
              <a:t>计算先验概率和类条件概率</a:t>
            </a:r>
            <a:endParaRPr lang="en-US" altLang="zh-CN" sz="20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marL="294799" lvl="1" indent="0">
              <a:buNone/>
            </a:pPr>
            <a:endParaRPr lang="en-US" altLang="zh-CN" sz="1800" dirty="0"/>
          </a:p>
        </p:txBody>
      </p:sp>
      <p:sp>
        <p:nvSpPr>
          <p:cNvPr id="6" name="Slide Number Placeholder 5">
            <a:extLst>
              <a:ext uri="{FF2B5EF4-FFF2-40B4-BE49-F238E27FC236}">
                <a16:creationId xmlns:a16="http://schemas.microsoft.com/office/drawing/2014/main" id="{6B45E121-AD8C-40FD-A5D4-7D30B772D7A4}"/>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7</a:t>
            </a:fld>
            <a:endParaRPr lang="en-US"/>
          </a:p>
        </p:txBody>
      </p:sp>
      <p:graphicFrame>
        <p:nvGraphicFramePr>
          <p:cNvPr id="4" name="对象 3">
            <a:extLst>
              <a:ext uri="{FF2B5EF4-FFF2-40B4-BE49-F238E27FC236}">
                <a16:creationId xmlns:a16="http://schemas.microsoft.com/office/drawing/2014/main" id="{FF095360-FCCC-F2A4-9C92-A927CDBEA627}"/>
              </a:ext>
            </a:extLst>
          </p:cNvPr>
          <p:cNvGraphicFramePr>
            <a:graphicFrameLocks noChangeAspect="1"/>
          </p:cNvGraphicFramePr>
          <p:nvPr/>
        </p:nvGraphicFramePr>
        <p:xfrm>
          <a:off x="5067300" y="34290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4" name="对象 3">
                        <a:extLst>
                          <a:ext uri="{FF2B5EF4-FFF2-40B4-BE49-F238E27FC236}">
                            <a16:creationId xmlns:a16="http://schemas.microsoft.com/office/drawing/2014/main" id="{FF095360-FCCC-F2A4-9C92-A927CDBEA627}"/>
                          </a:ext>
                        </a:extLst>
                      </p:cNvPr>
                      <p:cNvPicPr/>
                      <p:nvPr/>
                    </p:nvPicPr>
                    <p:blipFill>
                      <a:blip r:embed="rId4"/>
                      <a:stretch>
                        <a:fillRect/>
                      </a:stretch>
                    </p:blipFill>
                    <p:spPr>
                      <a:xfrm>
                        <a:off x="5067300" y="3429000"/>
                        <a:ext cx="914400" cy="19843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76AC0AD-B2A4-B878-3B0B-4ACD844669F2}"/>
              </a:ext>
            </a:extLst>
          </p:cNvPr>
          <p:cNvGraphicFramePr>
            <a:graphicFrameLocks noChangeAspect="1"/>
          </p:cNvGraphicFramePr>
          <p:nvPr/>
        </p:nvGraphicFramePr>
        <p:xfrm>
          <a:off x="5067300" y="34290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5" name="对象 4">
                        <a:extLst>
                          <a:ext uri="{FF2B5EF4-FFF2-40B4-BE49-F238E27FC236}">
                            <a16:creationId xmlns:a16="http://schemas.microsoft.com/office/drawing/2014/main" id="{B76AC0AD-B2A4-B878-3B0B-4ACD844669F2}"/>
                          </a:ext>
                        </a:extLst>
                      </p:cNvPr>
                      <p:cNvPicPr/>
                      <p:nvPr/>
                    </p:nvPicPr>
                    <p:blipFill>
                      <a:blip r:embed="rId4"/>
                      <a:stretch>
                        <a:fillRect/>
                      </a:stretch>
                    </p:blipFill>
                    <p:spPr>
                      <a:xfrm>
                        <a:off x="5067300" y="34290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52C5553-CD2E-8AB6-41F9-69D5A4ED115F}"/>
              </a:ext>
            </a:extLst>
          </p:cNvPr>
          <p:cNvGraphicFramePr>
            <a:graphicFrameLocks noChangeAspect="1"/>
          </p:cNvGraphicFramePr>
          <p:nvPr/>
        </p:nvGraphicFramePr>
        <p:xfrm>
          <a:off x="5067300" y="34290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7" name="对象 6">
                        <a:extLst>
                          <a:ext uri="{FF2B5EF4-FFF2-40B4-BE49-F238E27FC236}">
                            <a16:creationId xmlns:a16="http://schemas.microsoft.com/office/drawing/2014/main" id="{952C5553-CD2E-8AB6-41F9-69D5A4ED115F}"/>
                          </a:ext>
                        </a:extLst>
                      </p:cNvPr>
                      <p:cNvPicPr/>
                      <p:nvPr/>
                    </p:nvPicPr>
                    <p:blipFill>
                      <a:blip r:embed="rId4"/>
                      <a:stretch>
                        <a:fillRect/>
                      </a:stretch>
                    </p:blipFill>
                    <p:spPr>
                      <a:xfrm>
                        <a:off x="5067300" y="3429000"/>
                        <a:ext cx="914400" cy="198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7EAE484-E14D-0CF6-C9E3-650B4F988AB7}"/>
              </a:ext>
            </a:extLst>
          </p:cNvPr>
          <p:cNvGraphicFramePr>
            <a:graphicFrameLocks noChangeAspect="1"/>
          </p:cNvGraphicFramePr>
          <p:nvPr/>
        </p:nvGraphicFramePr>
        <p:xfrm>
          <a:off x="5467350" y="3438525"/>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9" name="对象 8">
                        <a:extLst>
                          <a:ext uri="{FF2B5EF4-FFF2-40B4-BE49-F238E27FC236}">
                            <a16:creationId xmlns:a16="http://schemas.microsoft.com/office/drawing/2014/main" id="{97EAE484-E14D-0CF6-C9E3-650B4F988AB7}"/>
                          </a:ext>
                        </a:extLst>
                      </p:cNvPr>
                      <p:cNvPicPr/>
                      <p:nvPr/>
                    </p:nvPicPr>
                    <p:blipFill>
                      <a:blip r:embed="rId4"/>
                      <a:stretch>
                        <a:fillRect/>
                      </a:stretch>
                    </p:blipFill>
                    <p:spPr>
                      <a:xfrm>
                        <a:off x="5467350" y="34385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对象 9">
                <a:extLst>
                  <a:ext uri="{FF2B5EF4-FFF2-40B4-BE49-F238E27FC236}">
                    <a16:creationId xmlns:a16="http://schemas.microsoft.com/office/drawing/2014/main" id="{02D2E824-D8B0-3972-7A6E-FA0753AD1AB0}"/>
                  </a:ext>
                </a:extLst>
              </p:cNvPr>
              <p:cNvSpPr txBox="1"/>
              <p:nvPr/>
            </p:nvSpPr>
            <p:spPr>
              <a:xfrm>
                <a:off x="1826976" y="3504229"/>
                <a:ext cx="5720043" cy="69483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𝑃</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e>
                      </m:d>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e>
                              </m:d>
                            </m:e>
                          </m:nary>
                        </m:num>
                        <m:den>
                          <m:r>
                            <a:rPr lang="zh-CN" altLang="en-US" sz="2000" i="1">
                              <a:solidFill>
                                <a:srgbClr val="000000"/>
                              </a:solidFill>
                              <a:latin typeface="Cambria Math" panose="02040503050406030204" pitchFamily="18" charset="0"/>
                            </a:rPr>
                            <m:t>𝑁</m:t>
                          </m:r>
                        </m:den>
                      </m:f>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2,⋯,</m:t>
                      </m:r>
                      <m:r>
                        <a:rPr lang="zh-CN" altLang="en-US" sz="2000" i="1">
                          <a:solidFill>
                            <a:srgbClr val="000000"/>
                          </a:solidFill>
                          <a:latin typeface="Cambria Math" panose="02040503050406030204" pitchFamily="18" charset="0"/>
                        </a:rPr>
                        <m:t>𝐾</m:t>
                      </m:r>
                    </m:oMath>
                  </m:oMathPara>
                </a14:m>
                <a:br>
                  <a:rPr lang="zh-CN" altLang="en-US" sz="2000" i="1">
                    <a:solidFill>
                      <a:srgbClr val="000000"/>
                    </a:solidFill>
                    <a:latin typeface="Cambria Math" panose="02040503050406030204" pitchFamily="18" charset="0"/>
                  </a:rPr>
                </a:br>
                <a:endParaRPr lang="zh-CN" altLang="en-US" sz="2000"/>
              </a:p>
            </p:txBody>
          </p:sp>
        </mc:Choice>
        <mc:Fallback xmlns="">
          <p:sp>
            <p:nvSpPr>
              <p:cNvPr id="10" name="对象 9">
                <a:extLst>
                  <a:ext uri="{FF2B5EF4-FFF2-40B4-BE49-F238E27FC236}">
                    <a16:creationId xmlns:a16="http://schemas.microsoft.com/office/drawing/2014/main" id="{02D2E824-D8B0-3972-7A6E-FA0753AD1AB0}"/>
                  </a:ext>
                </a:extLst>
              </p:cNvPr>
              <p:cNvSpPr txBox="1">
                <a:spLocks noRot="1" noChangeAspect="1" noMove="1" noResize="1" noEditPoints="1" noAdjustHandles="1" noChangeArrowheads="1" noChangeShapeType="1" noTextEdit="1"/>
              </p:cNvSpPr>
              <p:nvPr/>
            </p:nvSpPr>
            <p:spPr>
              <a:xfrm>
                <a:off x="1826976" y="3504229"/>
                <a:ext cx="5720043" cy="69483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08BE5A9E-9414-40E4-A1FD-48B9D068C039}"/>
                  </a:ext>
                </a:extLst>
              </p:cNvPr>
              <p:cNvSpPr/>
              <p:nvPr/>
            </p:nvSpPr>
            <p:spPr>
              <a:xfrm>
                <a:off x="1281106" y="4675154"/>
                <a:ext cx="6581787" cy="8569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𝑋</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𝑙</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𝑙</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num>
                        <m:den>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e>
                          </m:nary>
                        </m:den>
                      </m:f>
                    </m:oMath>
                  </m:oMathPara>
                </a14:m>
                <a:br>
                  <a:rPr lang="zh-CN" altLang="en-US" sz="2000" i="1">
                    <a:solidFill>
                      <a:srgbClr val="000000"/>
                    </a:solidFill>
                    <a:latin typeface="Cambria Math" panose="02040503050406030204" pitchFamily="18" charset="0"/>
                  </a:rPr>
                </a:br>
                <a:endParaRPr lang="zh-CN" altLang="en-US" sz="2000"/>
              </a:p>
            </p:txBody>
          </p:sp>
        </mc:Choice>
        <mc:Fallback xmlns="">
          <p:sp>
            <p:nvSpPr>
              <p:cNvPr id="12" name="矩形 11">
                <a:extLst>
                  <a:ext uri="{FF2B5EF4-FFF2-40B4-BE49-F238E27FC236}">
                    <a16:creationId xmlns:a16="http://schemas.microsoft.com/office/drawing/2014/main" id="{08BE5A9E-9414-40E4-A1FD-48B9D068C039}"/>
                  </a:ext>
                </a:extLst>
              </p:cNvPr>
              <p:cNvSpPr>
                <a:spLocks noRot="1" noChangeAspect="1" noMove="1" noResize="1" noEditPoints="1" noAdjustHandles="1" noChangeArrowheads="1" noChangeShapeType="1" noTextEdit="1"/>
              </p:cNvSpPr>
              <p:nvPr/>
            </p:nvSpPr>
            <p:spPr>
              <a:xfrm>
                <a:off x="1281106" y="4675154"/>
                <a:ext cx="6581787" cy="85696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6A3AAF87-A062-409F-AD34-2E1C05720AD3}"/>
                  </a:ext>
                </a:extLst>
              </p:cNvPr>
              <p:cNvSpPr/>
              <p:nvPr/>
            </p:nvSpPr>
            <p:spPr>
              <a:xfrm>
                <a:off x="2150697" y="5696269"/>
                <a:ext cx="4939044"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𝑗</m:t>
                      </m:r>
                      <m:r>
                        <a:rPr lang="zh-CN" altLang="en-US" sz="2000" i="1" smtClean="0">
                          <a:solidFill>
                            <a:srgbClr val="000000"/>
                          </a:solidFill>
                          <a:latin typeface="Cambria Math" panose="02040503050406030204" pitchFamily="18" charset="0"/>
                        </a:rPr>
                        <m:t>=1, 2,⋯,</m:t>
                      </m:r>
                      <m:r>
                        <a:rPr lang="zh-CN" altLang="en-US" sz="2000" i="1">
                          <a:solidFill>
                            <a:srgbClr val="000000"/>
                          </a:solidFill>
                          <a:latin typeface="Cambria Math" panose="02040503050406030204" pitchFamily="18" charset="0"/>
                        </a:rPr>
                        <m:t>𝑛</m:t>
                      </m:r>
                      <m:func>
                        <m:funcPr>
                          <m:ctrlPr>
                            <a:rPr lang="zh-CN" altLang="en-US" sz="2000" i="1">
                              <a:solidFill>
                                <a:srgbClr val="000000"/>
                              </a:solidFill>
                              <a:latin typeface="Cambria Math" panose="02040503050406030204" pitchFamily="18" charset="0"/>
                            </a:rPr>
                          </m:ctrlPr>
                        </m:funcPr>
                        <m:fName>
                          <m:r>
                            <a:rPr lang="zh-CN" altLang="en-US" sz="2000">
                              <a:solidFill>
                                <a:srgbClr val="000000"/>
                              </a:solidFill>
                              <a:latin typeface="Cambria Math" panose="02040503050406030204" pitchFamily="18" charset="0"/>
                            </a:rPr>
                            <m:t>;</m:t>
                          </m:r>
                        </m:fName>
                        <m:e>
                          <m:r>
                            <a:rPr lang="zh-CN" altLang="en-US" sz="2000" i="1">
                              <a:solidFill>
                                <a:srgbClr val="000000"/>
                              </a:solidFill>
                              <a:latin typeface="Cambria Math" panose="02040503050406030204" pitchFamily="18" charset="0"/>
                            </a:rPr>
                            <m:t>𝑙</m:t>
                          </m:r>
                        </m:e>
                      </m:func>
                      <m:r>
                        <a:rPr lang="zh-CN" altLang="en-US" sz="2000" i="1">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2,⋯,</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𝑆</m:t>
                          </m:r>
                        </m:e>
                        <m:sub>
                          <m:r>
                            <a:rPr lang="zh-CN" altLang="en-US" sz="2000" i="1">
                              <a:solidFill>
                                <a:srgbClr val="000000"/>
                              </a:solidFill>
                              <a:latin typeface="Cambria Math" panose="02040503050406030204" pitchFamily="18" charset="0"/>
                            </a:rPr>
                            <m:t>𝑗</m:t>
                          </m:r>
                        </m:sub>
                      </m:sSub>
                      <m:func>
                        <m:funcPr>
                          <m:ctrlPr>
                            <a:rPr lang="zh-CN" altLang="en-US" sz="2000" i="1">
                              <a:solidFill>
                                <a:srgbClr val="000000"/>
                              </a:solidFill>
                              <a:latin typeface="Cambria Math" panose="02040503050406030204" pitchFamily="18" charset="0"/>
                            </a:rPr>
                          </m:ctrlPr>
                        </m:funcPr>
                        <m:fName>
                          <m:r>
                            <a:rPr lang="zh-CN" altLang="en-US" sz="2000">
                              <a:solidFill>
                                <a:srgbClr val="000000"/>
                              </a:solidFill>
                              <a:latin typeface="Cambria Math" panose="02040503050406030204" pitchFamily="18" charset="0"/>
                            </a:rPr>
                            <m:t>;</m:t>
                          </m:r>
                        </m:fName>
                        <m:e>
                          <m:r>
                            <a:rPr lang="zh-CN" altLang="en-US" sz="2000" i="1">
                              <a:solidFill>
                                <a:srgbClr val="000000"/>
                              </a:solidFill>
                              <a:latin typeface="Cambria Math" panose="02040503050406030204" pitchFamily="18" charset="0"/>
                            </a:rPr>
                            <m:t>𝑘</m:t>
                          </m:r>
                        </m:e>
                      </m:func>
                      <m:r>
                        <a:rPr lang="zh-CN" altLang="en-US" sz="2000" i="1">
                          <a:solidFill>
                            <a:srgbClr val="000000"/>
                          </a:solidFill>
                          <a:latin typeface="Cambria Math" panose="02040503050406030204" pitchFamily="18" charset="0"/>
                        </a:rPr>
                        <m:t>=1,</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𝐾</m:t>
                      </m:r>
                    </m:oMath>
                  </m:oMathPara>
                </a14:m>
                <a:endParaRPr lang="zh-CN" altLang="en-US" sz="2000"/>
              </a:p>
            </p:txBody>
          </p:sp>
        </mc:Choice>
        <mc:Fallback xmlns="">
          <p:sp>
            <p:nvSpPr>
              <p:cNvPr id="13" name="矩形 12">
                <a:extLst>
                  <a:ext uri="{FF2B5EF4-FFF2-40B4-BE49-F238E27FC236}">
                    <a16:creationId xmlns:a16="http://schemas.microsoft.com/office/drawing/2014/main" id="{6A3AAF87-A062-409F-AD34-2E1C05720AD3}"/>
                  </a:ext>
                </a:extLst>
              </p:cNvPr>
              <p:cNvSpPr>
                <a:spLocks noRot="1" noChangeAspect="1" noMove="1" noResize="1" noEditPoints="1" noAdjustHandles="1" noChangeArrowheads="1" noChangeShapeType="1" noTextEdit="1"/>
              </p:cNvSpPr>
              <p:nvPr/>
            </p:nvSpPr>
            <p:spPr>
              <a:xfrm>
                <a:off x="2150697" y="5696269"/>
                <a:ext cx="4939044" cy="424796"/>
              </a:xfrm>
              <a:prstGeom prst="rect">
                <a:avLst/>
              </a:prstGeom>
              <a:blipFill>
                <a:blip r:embed="rId11"/>
                <a:stretch>
                  <a:fillRect b="-10000"/>
                </a:stretch>
              </a:blipFill>
            </p:spPr>
            <p:txBody>
              <a:bodyPr/>
              <a:lstStyle/>
              <a:p>
                <a:r>
                  <a:rPr lang="zh-CN" altLang="en-US">
                    <a:noFill/>
                  </a:rPr>
                  <a:t> </a:t>
                </a:r>
              </a:p>
            </p:txBody>
          </p:sp>
        </mc:Fallback>
      </mc:AlternateContent>
      <p:sp>
        <p:nvSpPr>
          <p:cNvPr id="14" name="标题 1">
            <a:extLst>
              <a:ext uri="{FF2B5EF4-FFF2-40B4-BE49-F238E27FC236}">
                <a16:creationId xmlns:a16="http://schemas.microsoft.com/office/drawing/2014/main" id="{FA68F0F4-5F12-4CDE-AD40-21812EB75535}"/>
              </a:ext>
            </a:extLst>
          </p:cNvPr>
          <p:cNvSpPr txBox="1"/>
          <p:nvPr/>
        </p:nvSpPr>
        <p:spPr>
          <a:xfrm>
            <a:off x="252411" y="1654854"/>
            <a:ext cx="8627638"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极大似然估计</a:t>
            </a:r>
          </a:p>
        </p:txBody>
      </p:sp>
    </p:spTree>
    <p:extLst>
      <p:ext uri="{BB962C8B-B14F-4D97-AF65-F5344CB8AC3E}">
        <p14:creationId xmlns:p14="http://schemas.microsoft.com/office/powerpoint/2010/main" val="826478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56238" y="2796104"/>
                <a:ext cx="7483218" cy="3025576"/>
              </a:xfrm>
            </p:spPr>
            <p:txBody>
              <a:bodyPr>
                <a:normAutofit/>
              </a:bodyPr>
              <a:lstStyle/>
              <a:p>
                <a:r>
                  <a:rPr lang="en-US" altLang="zh-CN" sz="2000" dirty="0"/>
                  <a:t>2. </a:t>
                </a:r>
                <a:r>
                  <a:rPr lang="zh-CN" altLang="en-US" sz="2000" dirty="0"/>
                  <a:t>对于给定的实例</a:t>
                </a:r>
                <a:endParaRPr lang="en-US" altLang="zh-CN" sz="2000" dirty="0"/>
              </a:p>
              <a:p>
                <a:pPr marL="0" indent="0">
                  <a:buNone/>
                </a:pPr>
                <a:r>
                  <a:rPr lang="zh-CN" altLang="en-US" sz="2000"/>
                  <a:t>        计算 </a:t>
                </a:r>
                <a:r>
                  <a:rPr lang="en-US" altLang="zh-CN" sz="2000"/>
                  <a:t>(</a:t>
                </a:r>
                <a:r>
                  <a:rPr lang="zh-CN" altLang="en-US" sz="2000"/>
                  <a:t>对</a:t>
                </a:r>
                <a:r>
                  <a:rPr lang="zh-CN" altLang="en-US" sz="2000" dirty="0"/>
                  <a:t>每一</a:t>
                </a:r>
                <a:r>
                  <a:rPr lang="zh-CN" altLang="en-US" sz="2000"/>
                  <a:t>个</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𝑐</m:t>
                        </m:r>
                      </m:e>
                      <m:sub>
                        <m:r>
                          <a:rPr lang="en-US" altLang="zh-CN" sz="2000" i="1">
                            <a:latin typeface="Cambria Math" panose="02040503050406030204" pitchFamily="18" charset="0"/>
                            <a:ea typeface="Cambria Math" panose="02040503050406030204" pitchFamily="18" charset="0"/>
                          </a:rPr>
                          <m:t>𝑘</m:t>
                        </m:r>
                      </m:sub>
                    </m:sSub>
                  </m:oMath>
                </a14:m>
                <a:r>
                  <a:rPr lang="en-US" altLang="zh-CN" sz="2000"/>
                  <a:t>):</a:t>
                </a:r>
                <a:endParaRPr lang="en-US" altLang="zh-CN" sz="2000" dirty="0"/>
              </a:p>
              <a:p>
                <a:endParaRPr lang="en-US" altLang="zh-CN" sz="2000" dirty="0"/>
              </a:p>
              <a:p>
                <a:endParaRPr lang="en-US" altLang="zh-CN" sz="2000"/>
              </a:p>
              <a:p>
                <a:endParaRPr lang="en-US" altLang="zh-CN" sz="2000" dirty="0"/>
              </a:p>
              <a:p>
                <a:r>
                  <a:rPr lang="en-US" altLang="zh-CN" sz="2000" dirty="0"/>
                  <a:t>3. </a:t>
                </a:r>
                <a:r>
                  <a:rPr lang="zh-CN" altLang="en-US" sz="2000" dirty="0"/>
                  <a:t>确定 </a:t>
                </a:r>
                <a14:m>
                  <m:oMath xmlns:m="http://schemas.openxmlformats.org/officeDocument/2006/math">
                    <m:r>
                      <a:rPr lang="zh-CN" altLang="en-US" sz="2000" i="1">
                        <a:solidFill>
                          <a:srgbClr val="000000"/>
                        </a:solidFill>
                        <a:latin typeface="Cambria Math" panose="02040503050406030204" pitchFamily="18" charset="0"/>
                      </a:rPr>
                      <m:t>𝑥</m:t>
                    </m:r>
                  </m:oMath>
                </a14:m>
                <a:r>
                  <a:rPr lang="zh-CN" altLang="en-US" sz="2000" dirty="0"/>
                  <a:t> 的类别</a:t>
                </a:r>
                <a:endParaRPr lang="en-US" altLang="zh-CN" sz="2000" dirty="0"/>
              </a:p>
              <a:p>
                <a:endParaRPr lang="en-US" altLang="zh-CN" sz="20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lvl="1"/>
                <a:endParaRPr lang="en-US" altLang="zh-CN" sz="1800" dirty="0"/>
              </a:p>
              <a:p>
                <a:pPr marL="294799" lvl="1" indent="0">
                  <a:buNone/>
                </a:pPr>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56238" y="2796104"/>
                <a:ext cx="7483218" cy="3025576"/>
              </a:xfrm>
              <a:blipFill>
                <a:blip r:embed="rId4"/>
                <a:stretch>
                  <a:fillRect l="-733" t="-2218"/>
                </a:stretch>
              </a:blipFill>
            </p:spPr>
            <p:txBody>
              <a:bodyPr/>
              <a:lstStyle/>
              <a:p>
                <a:r>
                  <a:rPr lang="zh-CN" altLang="en-US">
                    <a:noFill/>
                  </a:rPr>
                  <a:t> </a:t>
                </a:r>
              </a:p>
            </p:txBody>
          </p:sp>
        </mc:Fallback>
      </mc:AlternateContent>
      <p:sp>
        <p:nvSpPr>
          <p:cNvPr id="6" name="Slide Number Placeholder 5">
            <a:extLst>
              <a:ext uri="{FF2B5EF4-FFF2-40B4-BE49-F238E27FC236}">
                <a16:creationId xmlns:a16="http://schemas.microsoft.com/office/drawing/2014/main" id="{6B45E121-AD8C-40FD-A5D4-7D30B772D7A4}"/>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8</a:t>
            </a:fld>
            <a:endParaRPr lang="en-US"/>
          </a:p>
        </p:txBody>
      </p:sp>
      <p:graphicFrame>
        <p:nvGraphicFramePr>
          <p:cNvPr id="4" name="对象 3">
            <a:extLst>
              <a:ext uri="{FF2B5EF4-FFF2-40B4-BE49-F238E27FC236}">
                <a16:creationId xmlns:a16="http://schemas.microsoft.com/office/drawing/2014/main" id="{FF095360-FCCC-F2A4-9C92-A927CDBEA627}"/>
              </a:ext>
            </a:extLst>
          </p:cNvPr>
          <p:cNvGraphicFramePr>
            <a:graphicFrameLocks noChangeAspect="1"/>
          </p:cNvGraphicFramePr>
          <p:nvPr/>
        </p:nvGraphicFramePr>
        <p:xfrm>
          <a:off x="5067300" y="34290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4" name="对象 3">
                        <a:extLst>
                          <a:ext uri="{FF2B5EF4-FFF2-40B4-BE49-F238E27FC236}">
                            <a16:creationId xmlns:a16="http://schemas.microsoft.com/office/drawing/2014/main" id="{FF095360-FCCC-F2A4-9C92-A927CDBEA627}"/>
                          </a:ext>
                        </a:extLst>
                      </p:cNvPr>
                      <p:cNvPicPr/>
                      <p:nvPr/>
                    </p:nvPicPr>
                    <p:blipFill>
                      <a:blip r:embed="rId6"/>
                      <a:stretch>
                        <a:fillRect/>
                      </a:stretch>
                    </p:blipFill>
                    <p:spPr>
                      <a:xfrm>
                        <a:off x="5067300" y="3429000"/>
                        <a:ext cx="914400" cy="19843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76AC0AD-B2A4-B878-3B0B-4ACD844669F2}"/>
              </a:ext>
            </a:extLst>
          </p:cNvPr>
          <p:cNvGraphicFramePr>
            <a:graphicFrameLocks noChangeAspect="1"/>
          </p:cNvGraphicFramePr>
          <p:nvPr/>
        </p:nvGraphicFramePr>
        <p:xfrm>
          <a:off x="5067300" y="34290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5" name="对象 4">
                        <a:extLst>
                          <a:ext uri="{FF2B5EF4-FFF2-40B4-BE49-F238E27FC236}">
                            <a16:creationId xmlns:a16="http://schemas.microsoft.com/office/drawing/2014/main" id="{B76AC0AD-B2A4-B878-3B0B-4ACD844669F2}"/>
                          </a:ext>
                        </a:extLst>
                      </p:cNvPr>
                      <p:cNvPicPr/>
                      <p:nvPr/>
                    </p:nvPicPr>
                    <p:blipFill>
                      <a:blip r:embed="rId6"/>
                      <a:stretch>
                        <a:fillRect/>
                      </a:stretch>
                    </p:blipFill>
                    <p:spPr>
                      <a:xfrm>
                        <a:off x="5067300" y="3429000"/>
                        <a:ext cx="914400" cy="1984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7EAE484-E14D-0CF6-C9E3-650B4F988AB7}"/>
              </a:ext>
            </a:extLst>
          </p:cNvPr>
          <p:cNvGraphicFramePr>
            <a:graphicFrameLocks noChangeAspect="1"/>
          </p:cNvGraphicFramePr>
          <p:nvPr/>
        </p:nvGraphicFramePr>
        <p:xfrm>
          <a:off x="5467350" y="34385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9" name="对象 8">
                        <a:extLst>
                          <a:ext uri="{FF2B5EF4-FFF2-40B4-BE49-F238E27FC236}">
                            <a16:creationId xmlns:a16="http://schemas.microsoft.com/office/drawing/2014/main" id="{97EAE484-E14D-0CF6-C9E3-650B4F988AB7}"/>
                          </a:ext>
                        </a:extLst>
                      </p:cNvPr>
                      <p:cNvPicPr/>
                      <p:nvPr/>
                    </p:nvPicPr>
                    <p:blipFill>
                      <a:blip r:embed="rId6"/>
                      <a:stretch>
                        <a:fillRect/>
                      </a:stretch>
                    </p:blipFill>
                    <p:spPr>
                      <a:xfrm>
                        <a:off x="5467350" y="34385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15B1530C-3E99-4EDC-8272-F6E1C74A16C5}"/>
                  </a:ext>
                </a:extLst>
              </p:cNvPr>
              <p:cNvSpPr txBox="1"/>
              <p:nvPr/>
            </p:nvSpPr>
            <p:spPr>
              <a:xfrm>
                <a:off x="2730045" y="2685799"/>
                <a:ext cx="4070000" cy="42386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𝑁</m:t>
                          </m:r>
                          <m:r>
                            <a:rPr lang="en-US" altLang="zh-CN"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𝑁</m:t>
                          </m:r>
                          <m:r>
                            <a:rPr lang="en-US" altLang="zh-CN"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1)</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𝑁</m:t>
                          </m:r>
                          <m:r>
                            <a:rPr lang="en-US" altLang="zh-CN"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en-US" altLang="zh-CN" sz="2000" i="1">
                              <a:solidFill>
                                <a:srgbClr val="000000"/>
                              </a:solidFill>
                              <a:latin typeface="Cambria Math" panose="02040503050406030204" pitchFamily="18" charset="0"/>
                            </a:rPr>
                            <m:t>𝑁</m:t>
                          </m:r>
                          <m:r>
                            <a:rPr lang="en-US" altLang="zh-CN"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m:rPr>
                              <m:sty m:val="p"/>
                            </m:rPr>
                            <a:rPr lang="zh-CN" altLang="en-US" sz="2000" i="0">
                              <a:solidFill>
                                <a:srgbClr val="000000"/>
                              </a:solidFill>
                              <a:latin typeface="Cambria Math" panose="02040503050406030204" pitchFamily="18" charset="0"/>
                            </a:rPr>
                            <m:t>T</m:t>
                          </m:r>
                        </m:sup>
                      </m:sSup>
                    </m:oMath>
                  </m:oMathPara>
                </a14:m>
                <a:endParaRPr lang="zh-CN" altLang="en-US" sz="2000"/>
              </a:p>
            </p:txBody>
          </p:sp>
        </mc:Choice>
        <mc:Fallback xmlns="">
          <p:sp>
            <p:nvSpPr>
              <p:cNvPr id="11" name="对象 10">
                <a:extLst>
                  <a:ext uri="{FF2B5EF4-FFF2-40B4-BE49-F238E27FC236}">
                    <a16:creationId xmlns:a16="http://schemas.microsoft.com/office/drawing/2014/main" id="{15B1530C-3E99-4EDC-8272-F6E1C74A16C5}"/>
                  </a:ext>
                </a:extLst>
              </p:cNvPr>
              <p:cNvSpPr txBox="1">
                <a:spLocks noRot="1" noChangeAspect="1" noMove="1" noResize="1" noEditPoints="1" noAdjustHandles="1" noChangeArrowheads="1" noChangeShapeType="1" noTextEdit="1"/>
              </p:cNvSpPr>
              <p:nvPr/>
            </p:nvSpPr>
            <p:spPr>
              <a:xfrm>
                <a:off x="2730045" y="2685799"/>
                <a:ext cx="4070000" cy="423862"/>
              </a:xfrm>
              <a:prstGeom prst="rect">
                <a:avLst/>
              </a:prstGeom>
              <a:blipFill>
                <a:blip r:embed="rId9"/>
                <a:stretch>
                  <a:fillRect b="-246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77719EC-F702-4137-81EF-19F811F0ED01}"/>
                  </a:ext>
                </a:extLst>
              </p:cNvPr>
              <p:cNvSpPr txBox="1"/>
              <p:nvPr/>
            </p:nvSpPr>
            <p:spPr>
              <a:xfrm>
                <a:off x="1451615" y="3748340"/>
                <a:ext cx="6387841" cy="9674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𝑃</m:t>
                      </m:r>
                      <m:d>
                        <m:dPr>
                          <m:ctrlPr>
                            <a:rPr lang="en-US" altLang="zh-CN" sz="2000" i="1" smtClean="0">
                              <a:latin typeface="Cambria Math" panose="02040503050406030204" pitchFamily="18" charset="0"/>
                              <a:ea typeface="Cambria Math" panose="02040503050406030204" pitchFamily="18" charset="0"/>
                            </a:rPr>
                          </m:ctrlPr>
                        </m:dPr>
                        <m:e>
                          <m:r>
                            <a:rPr lang="en-US" altLang="zh-CN" sz="2000" i="1" smtClean="0">
                              <a:latin typeface="Cambria Math" panose="02040503050406030204" pitchFamily="18" charset="0"/>
                              <a:ea typeface="Cambria Math" panose="02040503050406030204" pitchFamily="18" charset="0"/>
                            </a:rPr>
                            <m:t>𝑌</m:t>
                          </m:r>
                          <m:r>
                            <a:rPr lang="en-US" altLang="zh-CN" sz="200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𝑐</m:t>
                              </m:r>
                            </m:e>
                            <m:sub>
                              <m:r>
                                <a:rPr lang="en-US" altLang="zh-CN" sz="2000" i="1">
                                  <a:latin typeface="Cambria Math" panose="02040503050406030204" pitchFamily="18" charset="0"/>
                                  <a:ea typeface="Cambria Math" panose="02040503050406030204" pitchFamily="18" charset="0"/>
                                </a:rPr>
                                <m:t>𝑘</m:t>
                              </m:r>
                            </m:sub>
                          </m:sSub>
                        </m:e>
                      </m:d>
                      <m:nary>
                        <m:naryPr>
                          <m:chr m:val="∏"/>
                          <m:ctrlPr>
                            <a:rPr lang="en-US" altLang="zh-CN" sz="2000" i="1" smtClean="0">
                              <a:latin typeface="Cambria Math" panose="02040503050406030204" pitchFamily="18" charset="0"/>
                              <a:ea typeface="Cambria Math" panose="02040503050406030204" pitchFamily="18" charset="0"/>
                            </a:rPr>
                          </m:ctrlPr>
                        </m:naryPr>
                        <m:sub>
                          <m:r>
                            <m:rPr>
                              <m:brk m:alnAt="23"/>
                            </m:rPr>
                            <a:rPr lang="en-US" altLang="zh-CN" sz="2000" b="0" i="1" smtClean="0">
                              <a:latin typeface="Cambria Math" panose="02040503050406030204" pitchFamily="18" charset="0"/>
                              <a:ea typeface="Cambria Math" panose="02040503050406030204" pitchFamily="18" charset="0"/>
                            </a:rPr>
                            <m:t>𝑗</m:t>
                          </m:r>
                          <m:r>
                            <a:rPr lang="en-US" altLang="zh-CN" sz="2000" b="0" i="1" smtClean="0">
                              <a:latin typeface="Cambria Math" panose="02040503050406030204" pitchFamily="18" charset="0"/>
                              <a:ea typeface="Cambria Math" panose="02040503050406030204" pitchFamily="18" charset="0"/>
                            </a:rPr>
                            <m:t>=1</m:t>
                          </m:r>
                        </m:sub>
                        <m:sup>
                          <m:r>
                            <a:rPr lang="en-US" altLang="zh-CN" sz="2000" b="0" i="1" smtClean="0">
                              <a:latin typeface="Cambria Math" panose="02040503050406030204" pitchFamily="18" charset="0"/>
                              <a:ea typeface="Cambria Math" panose="02040503050406030204" pitchFamily="18" charset="0"/>
                            </a:rPr>
                            <m:t>𝑛</m:t>
                          </m:r>
                        </m:sup>
                        <m:e>
                          <m:r>
                            <a:rPr lang="en-US" altLang="zh-CN" sz="2000" i="1">
                              <a:latin typeface="Cambria Math" panose="02040503050406030204" pitchFamily="18" charset="0"/>
                              <a:ea typeface="Cambria Math" panose="02040503050406030204" pitchFamily="18" charset="0"/>
                            </a:rPr>
                            <m:t>𝑃</m:t>
                          </m:r>
                          <m:d>
                            <m:dPr>
                              <m:ctrlPr>
                                <a:rPr lang="en-US" altLang="zh-CN" sz="2000" i="1">
                                  <a:latin typeface="Cambria Math" panose="02040503050406030204" pitchFamily="18" charset="0"/>
                                  <a:ea typeface="Cambria Math" panose="02040503050406030204" pitchFamily="18" charset="0"/>
                                </a:rPr>
                              </m:ctrlPr>
                            </m:dPr>
                            <m:e>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𝑋</m:t>
                                  </m:r>
                                </m:e>
                                <m:sup>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𝑗</m:t>
                                      </m:r>
                                    </m:e>
                                  </m:d>
                                </m:sup>
                              </m:sSup>
                              <m:r>
                                <a:rPr lang="en-US" altLang="zh-CN" sz="2000" i="1">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𝑥</m:t>
                                  </m:r>
                                </m:e>
                                <m:sup>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𝑗</m:t>
                                      </m:r>
                                    </m:e>
                                  </m:d>
                                </m:sup>
                              </m:sSup>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𝑌</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𝑐</m:t>
                                  </m:r>
                                </m:e>
                                <m:sub>
                                  <m:r>
                                    <a:rPr lang="en-US" altLang="zh-CN" sz="2000" i="1">
                                      <a:latin typeface="Cambria Math" panose="02040503050406030204" pitchFamily="18" charset="0"/>
                                      <a:ea typeface="Cambria Math" panose="02040503050406030204" pitchFamily="18" charset="0"/>
                                    </a:rPr>
                                    <m:t>𝑘</m:t>
                                  </m:r>
                                </m:sub>
                              </m:sSub>
                            </m:e>
                          </m:d>
                        </m:e>
                      </m:nary>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𝑘</m:t>
                      </m:r>
                      <m:r>
                        <a:rPr lang="en-US" altLang="zh-CN" sz="2000" b="0" i="1" smtClean="0">
                          <a:latin typeface="Cambria Math" panose="02040503050406030204" pitchFamily="18" charset="0"/>
                          <a:ea typeface="Cambria Math" panose="02040503050406030204" pitchFamily="18" charset="0"/>
                        </a:rPr>
                        <m:t>=1, 2,…,</m:t>
                      </m:r>
                      <m:r>
                        <a:rPr lang="en-US" altLang="zh-CN" sz="2000" b="0" i="1" smtClean="0">
                          <a:latin typeface="Cambria Math" panose="02040503050406030204" pitchFamily="18" charset="0"/>
                          <a:ea typeface="Cambria Math" panose="02040503050406030204" pitchFamily="18" charset="0"/>
                        </a:rPr>
                        <m:t>𝐾</m:t>
                      </m:r>
                    </m:oMath>
                  </m:oMathPara>
                </a14:m>
                <a:endParaRPr lang="zh-CN" altLang="en-US" sz="2000" i="1" dirty="0"/>
              </a:p>
            </p:txBody>
          </p:sp>
        </mc:Choice>
        <mc:Fallback xmlns="">
          <p:sp>
            <p:nvSpPr>
              <p:cNvPr id="12" name="文本框 11">
                <a:extLst>
                  <a:ext uri="{FF2B5EF4-FFF2-40B4-BE49-F238E27FC236}">
                    <a16:creationId xmlns:a16="http://schemas.microsoft.com/office/drawing/2014/main" id="{A77719EC-F702-4137-81EF-19F811F0ED01}"/>
                  </a:ext>
                </a:extLst>
              </p:cNvPr>
              <p:cNvSpPr txBox="1">
                <a:spLocks noRot="1" noChangeAspect="1" noMove="1" noResize="1" noEditPoints="1" noAdjustHandles="1" noChangeArrowheads="1" noChangeShapeType="1" noTextEdit="1"/>
              </p:cNvSpPr>
              <p:nvPr/>
            </p:nvSpPr>
            <p:spPr>
              <a:xfrm>
                <a:off x="1451615" y="3748340"/>
                <a:ext cx="6387841" cy="967444"/>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EB578CF-E7E6-4595-A845-B3E94A16AB07}"/>
                  </a:ext>
                </a:extLst>
              </p:cNvPr>
              <p:cNvSpPr txBox="1"/>
              <p:nvPr/>
            </p:nvSpPr>
            <p:spPr>
              <a:xfrm>
                <a:off x="1579107" y="5455866"/>
                <a:ext cx="6566966" cy="615681"/>
              </a:xfrm>
              <a:prstGeom prst="rect">
                <a:avLst/>
              </a:prstGeom>
              <a:noFill/>
            </p:spPr>
            <p:txBody>
              <a:bodyPr wrap="square" rtlCol="0">
                <a:spAutoFit/>
              </a:bodyPr>
              <a:lstStyle/>
              <a:p>
                <a14:m>
                  <m:oMath xmlns:m="http://schemas.openxmlformats.org/officeDocument/2006/math">
                    <m:r>
                      <a:rPr lang="en-US" altLang="zh-CN" sz="2000" b="0" i="1" smtClean="0">
                        <a:latin typeface="Cambria Math" panose="02040503050406030204" pitchFamily="18" charset="0"/>
                      </a:rPr>
                      <m:t>𝑦</m:t>
                    </m:r>
                  </m:oMath>
                </a14:m>
                <a:r>
                  <a:rPr lang="en-US" altLang="zh-CN" sz="2000" dirty="0"/>
                  <a:t> </a:t>
                </a:r>
                <a14:m>
                  <m:oMath xmlns:m="http://schemas.openxmlformats.org/officeDocument/2006/math">
                    <m:r>
                      <a:rPr lang="en-US" altLang="zh-CN" sz="2000" i="1">
                        <a:latin typeface="Cambria Math" panose="02040503050406030204" pitchFamily="18" charset="0"/>
                      </a:rPr>
                      <m:t>=</m:t>
                    </m:r>
                    <m:func>
                      <m:funcPr>
                        <m:ctrlPr>
                          <a:rPr lang="en-US" altLang="zh-CN" sz="2000" i="1">
                            <a:latin typeface="Cambria Math" panose="02040503050406030204" pitchFamily="18" charset="0"/>
                          </a:rPr>
                        </m:ctrlPr>
                      </m:funcPr>
                      <m:fName>
                        <m:limLow>
                          <m:limLowPr>
                            <m:ctrlPr>
                              <a:rPr lang="en-US" altLang="zh-CN" sz="2000" i="1">
                                <a:latin typeface="Cambria Math" panose="02040503050406030204" pitchFamily="18" charset="0"/>
                              </a:rPr>
                            </m:ctrlPr>
                          </m:limLowPr>
                          <m:e>
                            <m:r>
                              <m:rPr>
                                <m:sty m:val="p"/>
                              </m:rPr>
                              <a:rPr lang="en-US" altLang="zh-CN" sz="2000" b="0" i="0" smtClean="0">
                                <a:latin typeface="Cambria Math" panose="02040503050406030204" pitchFamily="18" charset="0"/>
                              </a:rPr>
                              <m:t>arg</m:t>
                            </m:r>
                            <m:r>
                              <m:rPr>
                                <m:sty m:val="p"/>
                              </m:rPr>
                              <a:rPr lang="en-US" altLang="zh-CN" sz="2000">
                                <a:latin typeface="Cambria Math" panose="02040503050406030204" pitchFamily="18" charset="0"/>
                              </a:rPr>
                              <m:t>max</m:t>
                            </m:r>
                          </m:e>
                          <m:lim>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𝑘</m:t>
                                </m:r>
                              </m:sub>
                            </m:sSub>
                          </m:lim>
                        </m:limLow>
                      </m:fName>
                      <m:e>
                        <m:r>
                          <a:rPr lang="en-US" altLang="zh-CN" sz="2000" i="1">
                            <a:latin typeface="Cambria Math" panose="02040503050406030204" pitchFamily="18" charset="0"/>
                            <a:ea typeface="Cambria Math" panose="02040503050406030204" pitchFamily="18" charset="0"/>
                          </a:rPr>
                          <m:t>𝑃</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𝑌</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𝑐</m:t>
                                </m:r>
                              </m:e>
                              <m:sub>
                                <m:r>
                                  <a:rPr lang="en-US" altLang="zh-CN" sz="2000" i="1">
                                    <a:latin typeface="Cambria Math" panose="02040503050406030204" pitchFamily="18" charset="0"/>
                                    <a:ea typeface="Cambria Math" panose="02040503050406030204" pitchFamily="18" charset="0"/>
                                  </a:rPr>
                                  <m:t>𝑘</m:t>
                                </m:r>
                              </m:sub>
                            </m:sSub>
                          </m:e>
                        </m:d>
                        <m:nary>
                          <m:naryPr>
                            <m:chr m:val="∏"/>
                            <m:ctrlPr>
                              <a:rPr lang="en-US" altLang="zh-CN" sz="2000" i="1">
                                <a:latin typeface="Cambria Math" panose="02040503050406030204" pitchFamily="18" charset="0"/>
                                <a:ea typeface="Cambria Math" panose="02040503050406030204" pitchFamily="18" charset="0"/>
                              </a:rPr>
                            </m:ctrlPr>
                          </m:naryPr>
                          <m:sub>
                            <m:r>
                              <m:rPr>
                                <m:brk m:alnAt="23"/>
                              </m:rPr>
                              <a:rPr lang="en-US" altLang="zh-CN" sz="2000" i="1">
                                <a:latin typeface="Cambria Math" panose="02040503050406030204" pitchFamily="18" charset="0"/>
                                <a:ea typeface="Cambria Math" panose="02040503050406030204" pitchFamily="18" charset="0"/>
                              </a:rPr>
                              <m:t>𝑗</m:t>
                            </m:r>
                            <m:r>
                              <a:rPr lang="en-US" altLang="zh-CN" sz="2000" i="1">
                                <a:latin typeface="Cambria Math" panose="02040503050406030204" pitchFamily="18" charset="0"/>
                                <a:ea typeface="Cambria Math" panose="02040503050406030204" pitchFamily="18" charset="0"/>
                              </a:rPr>
                              <m:t>=1</m:t>
                            </m:r>
                          </m:sub>
                          <m:sup>
                            <m:r>
                              <a:rPr lang="en-US" altLang="zh-CN" sz="2000" i="1">
                                <a:latin typeface="Cambria Math" panose="02040503050406030204" pitchFamily="18" charset="0"/>
                                <a:ea typeface="Cambria Math" panose="02040503050406030204" pitchFamily="18" charset="0"/>
                              </a:rPr>
                              <m:t>𝑛</m:t>
                            </m:r>
                          </m:sup>
                          <m:e>
                            <m:r>
                              <a:rPr lang="en-US" altLang="zh-CN" sz="2000" i="1">
                                <a:latin typeface="Cambria Math" panose="02040503050406030204" pitchFamily="18" charset="0"/>
                                <a:ea typeface="Cambria Math" panose="02040503050406030204" pitchFamily="18" charset="0"/>
                              </a:rPr>
                              <m:t>𝑃</m:t>
                            </m:r>
                            <m:d>
                              <m:dPr>
                                <m:ctrlPr>
                                  <a:rPr lang="en-US" altLang="zh-CN" sz="2000" i="1">
                                    <a:latin typeface="Cambria Math" panose="02040503050406030204" pitchFamily="18" charset="0"/>
                                    <a:ea typeface="Cambria Math" panose="02040503050406030204" pitchFamily="18" charset="0"/>
                                  </a:rPr>
                                </m:ctrlPr>
                              </m:dPr>
                              <m:e>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𝑋</m:t>
                                    </m:r>
                                  </m:e>
                                  <m:sup>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𝑗</m:t>
                                        </m:r>
                                      </m:e>
                                    </m:d>
                                  </m:sup>
                                </m:sSup>
                                <m:r>
                                  <a:rPr lang="en-US" altLang="zh-CN" sz="2000" i="1">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𝑥</m:t>
                                    </m:r>
                                  </m:e>
                                  <m:sup>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𝑗</m:t>
                                        </m:r>
                                      </m:e>
                                    </m:d>
                                  </m:sup>
                                </m:sSup>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𝑌</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𝑐</m:t>
                                    </m:r>
                                  </m:e>
                                  <m:sub>
                                    <m:r>
                                      <a:rPr lang="en-US" altLang="zh-CN" sz="2000" i="1">
                                        <a:latin typeface="Cambria Math" panose="02040503050406030204" pitchFamily="18" charset="0"/>
                                        <a:ea typeface="Cambria Math" panose="02040503050406030204" pitchFamily="18" charset="0"/>
                                      </a:rPr>
                                      <m:t>𝑘</m:t>
                                    </m:r>
                                  </m:sub>
                                </m:sSub>
                              </m:e>
                            </m:d>
                          </m:e>
                        </m:nary>
                      </m:e>
                    </m:func>
                  </m:oMath>
                </a14:m>
                <a:endParaRPr lang="zh-CN" altLang="en-US" sz="2000" dirty="0"/>
              </a:p>
            </p:txBody>
          </p:sp>
        </mc:Choice>
        <mc:Fallback xmlns="">
          <p:sp>
            <p:nvSpPr>
              <p:cNvPr id="13" name="文本框 12">
                <a:extLst>
                  <a:ext uri="{FF2B5EF4-FFF2-40B4-BE49-F238E27FC236}">
                    <a16:creationId xmlns:a16="http://schemas.microsoft.com/office/drawing/2014/main" id="{4EB578CF-E7E6-4595-A845-B3E94A16AB07}"/>
                  </a:ext>
                </a:extLst>
              </p:cNvPr>
              <p:cNvSpPr txBox="1">
                <a:spLocks noRot="1" noChangeAspect="1" noMove="1" noResize="1" noEditPoints="1" noAdjustHandles="1" noChangeArrowheads="1" noChangeShapeType="1" noTextEdit="1"/>
              </p:cNvSpPr>
              <p:nvPr/>
            </p:nvSpPr>
            <p:spPr>
              <a:xfrm>
                <a:off x="1579107" y="5455866"/>
                <a:ext cx="6566966" cy="615681"/>
              </a:xfrm>
              <a:prstGeom prst="rect">
                <a:avLst/>
              </a:prstGeom>
              <a:blipFill>
                <a:blip r:embed="rId11"/>
                <a:stretch>
                  <a:fillRect t="-75248" b="-89109"/>
                </a:stretch>
              </a:blipFill>
            </p:spPr>
            <p:txBody>
              <a:bodyPr/>
              <a:lstStyle/>
              <a:p>
                <a:r>
                  <a:rPr lang="zh-CN" altLang="en-US">
                    <a:noFill/>
                  </a:rPr>
                  <a:t> </a:t>
                </a:r>
              </a:p>
            </p:txBody>
          </p:sp>
        </mc:Fallback>
      </mc:AlternateContent>
      <p:sp>
        <p:nvSpPr>
          <p:cNvPr id="14" name="标题 1">
            <a:extLst>
              <a:ext uri="{FF2B5EF4-FFF2-40B4-BE49-F238E27FC236}">
                <a16:creationId xmlns:a16="http://schemas.microsoft.com/office/drawing/2014/main" id="{A3465A5F-9A18-4E10-9752-FDF67112F44F}"/>
              </a:ext>
            </a:extLst>
          </p:cNvPr>
          <p:cNvSpPr txBox="1"/>
          <p:nvPr/>
        </p:nvSpPr>
        <p:spPr>
          <a:xfrm>
            <a:off x="252411" y="1654854"/>
            <a:ext cx="8627638"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极大似然估计</a:t>
            </a:r>
          </a:p>
        </p:txBody>
      </p:sp>
    </p:spTree>
    <p:extLst>
      <p:ext uri="{BB962C8B-B14F-4D97-AF65-F5344CB8AC3E}">
        <p14:creationId xmlns:p14="http://schemas.microsoft.com/office/powerpoint/2010/main" val="259549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A810603-5E95-43C7-90CD-47D90554EF40}"/>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1</a:t>
            </a:r>
            <a:r>
              <a:rPr lang="zh-CN" altLang="en-US" sz="2400" b="1" dirty="0">
                <a:solidFill>
                  <a:srgbClr val="C00000"/>
                </a:solidFill>
                <a:latin typeface="+mn-lt"/>
                <a:ea typeface="+mn-ea"/>
                <a:cs typeface="+mn-cs"/>
              </a:rPr>
              <a:t>（</a:t>
            </a:r>
            <a:r>
              <a:rPr lang="en-US" altLang="zh-CN" sz="2400" b="1" dirty="0">
                <a:solidFill>
                  <a:srgbClr val="C00000"/>
                </a:solidFill>
                <a:latin typeface="+mn-lt"/>
                <a:ea typeface="+mn-ea"/>
                <a:cs typeface="+mn-cs"/>
              </a:rPr>
              <a:t>4.1</a:t>
            </a:r>
            <a:r>
              <a:rPr lang="zh-CN" altLang="en-US" sz="2400" b="1" dirty="0">
                <a:solidFill>
                  <a:srgbClr val="C00000"/>
                </a:solidFill>
                <a:latin typeface="+mn-lt"/>
                <a:ea typeface="+mn-ea"/>
                <a:cs typeface="+mn-cs"/>
              </a:rPr>
              <a:t>）</a:t>
            </a:r>
          </a:p>
        </p:txBody>
      </p:sp>
      <p:pic>
        <p:nvPicPr>
          <p:cNvPr id="5" name="图片 4">
            <a:extLst>
              <a:ext uri="{FF2B5EF4-FFF2-40B4-BE49-F238E27FC236}">
                <a16:creationId xmlns:a16="http://schemas.microsoft.com/office/drawing/2014/main" id="{F08FE76D-60C9-4841-ACFE-50C47908FE4B}"/>
              </a:ext>
            </a:extLst>
          </p:cNvPr>
          <p:cNvPicPr>
            <a:picLocks noChangeAspect="1"/>
          </p:cNvPicPr>
          <p:nvPr/>
        </p:nvPicPr>
        <p:blipFill>
          <a:blip r:embed="rId3"/>
          <a:stretch>
            <a:fillRect/>
          </a:stretch>
        </p:blipFill>
        <p:spPr>
          <a:xfrm>
            <a:off x="957014" y="3934142"/>
            <a:ext cx="6666337" cy="1289192"/>
          </a:xfrm>
          <a:prstGeom prst="rect">
            <a:avLst/>
          </a:prstGeom>
        </p:spPr>
      </p:pic>
      <p:sp>
        <p:nvSpPr>
          <p:cNvPr id="7" name="内容占位符 2">
            <a:extLst>
              <a:ext uri="{FF2B5EF4-FFF2-40B4-BE49-F238E27FC236}">
                <a16:creationId xmlns:a16="http://schemas.microsoft.com/office/drawing/2014/main" id="{10F59867-F93A-41CA-AF9E-0BEDFE9BBECC}"/>
              </a:ext>
            </a:extLst>
          </p:cNvPr>
          <p:cNvSpPr>
            <a:spLocks noGrp="1"/>
          </p:cNvSpPr>
          <p:nvPr>
            <p:ph idx="1"/>
          </p:nvPr>
        </p:nvSpPr>
        <p:spPr>
          <a:xfrm>
            <a:off x="485911" y="2915855"/>
            <a:ext cx="8080738" cy="480843"/>
          </a:xfrm>
        </p:spPr>
        <p:txBody>
          <a:bodyPr>
            <a:normAutofit/>
          </a:bodyPr>
          <a:lstStyle/>
          <a:p>
            <a:r>
              <a:rPr lang="en-US" altLang="zh-CN" sz="2400" dirty="0"/>
              <a:t> </a:t>
            </a:r>
            <a:r>
              <a:rPr lang="zh-CN" altLang="en-US" sz="2400" dirty="0"/>
              <a:t>学习一个</a:t>
            </a:r>
            <a:r>
              <a:rPr lang="zh-CN" altLang="en-US" sz="2400"/>
              <a:t>朴素贝叶斯分类器</a:t>
            </a:r>
            <a:r>
              <a:rPr lang="en-US" altLang="zh-CN" sz="2400"/>
              <a:t>, </a:t>
            </a:r>
            <a:r>
              <a:rPr lang="zh-CN" altLang="en-US" sz="2400"/>
              <a:t>并</a:t>
            </a:r>
            <a:r>
              <a:rPr lang="zh-CN" altLang="en-US" sz="2400" dirty="0"/>
              <a:t>输出</a:t>
            </a:r>
            <a:r>
              <a:rPr lang="en-US" altLang="zh-CN" sz="2400" i="1" dirty="0"/>
              <a:t>x</a:t>
            </a:r>
            <a:r>
              <a:rPr lang="en-US" altLang="zh-CN" sz="2400" dirty="0"/>
              <a:t> = (2, </a:t>
            </a:r>
            <a:r>
              <a:rPr lang="en-US" altLang="zh-CN" sz="2400" i="1" dirty="0"/>
              <a:t>S</a:t>
            </a:r>
            <a:r>
              <a:rPr lang="en-US" altLang="zh-CN" sz="2400" dirty="0"/>
              <a:t>)</a:t>
            </a:r>
            <a:r>
              <a:rPr lang="en-US" altLang="zh-CN" sz="2400" baseline="30000" dirty="0"/>
              <a:t>T</a:t>
            </a:r>
            <a:r>
              <a:rPr lang="zh-CN" altLang="en-US" sz="2400" dirty="0"/>
              <a:t>的类标记</a:t>
            </a:r>
            <a:endParaRPr lang="en-US" altLang="zh-CN" sz="2000" dirty="0"/>
          </a:p>
        </p:txBody>
      </p:sp>
      <p:sp>
        <p:nvSpPr>
          <p:cNvPr id="8" name="Slide Number Placeholder 5">
            <a:extLst>
              <a:ext uri="{FF2B5EF4-FFF2-40B4-BE49-F238E27FC236}">
                <a16:creationId xmlns:a16="http://schemas.microsoft.com/office/drawing/2014/main" id="{288DC7E8-61C4-439C-83DD-FF1FC0F415B6}"/>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49</a:t>
            </a:fld>
            <a:endParaRPr lang="en-US"/>
          </a:p>
        </p:txBody>
      </p:sp>
    </p:spTree>
    <p:custDataLst>
      <p:tags r:id="rId1"/>
    </p:custDataLst>
    <p:extLst>
      <p:ext uri="{BB962C8B-B14F-4D97-AF65-F5344CB8AC3E}">
        <p14:creationId xmlns:p14="http://schemas.microsoft.com/office/powerpoint/2010/main" val="39094250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5</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机器学习十大经典算法</a:t>
            </a:r>
            <a:r>
              <a:rPr lang="en-US" altLang="zh-CN" sz="3200" b="1" dirty="0">
                <a:solidFill>
                  <a:schemeClr val="accent1">
                    <a:lumMod val="50000"/>
                  </a:schemeClr>
                </a:solidFill>
                <a:latin typeface="+mn-ea"/>
                <a:ea typeface="+mn-ea"/>
              </a:rPr>
              <a:t>(</a:t>
            </a:r>
            <a:r>
              <a:rPr lang="zh-CN" altLang="en-US" sz="3200" b="1" dirty="0">
                <a:solidFill>
                  <a:schemeClr val="accent1">
                    <a:lumMod val="50000"/>
                  </a:schemeClr>
                </a:solidFill>
                <a:latin typeface="+mn-ea"/>
                <a:ea typeface="+mn-ea"/>
              </a:rPr>
              <a:t>初学者</a:t>
            </a:r>
            <a:r>
              <a:rPr lang="en-US" altLang="zh-CN" sz="3200" b="1" dirty="0">
                <a:solidFill>
                  <a:schemeClr val="accent1">
                    <a:lumMod val="50000"/>
                  </a:schemeClr>
                </a:solidFill>
                <a:latin typeface="+mn-ea"/>
                <a:ea typeface="+mn-ea"/>
              </a:rPr>
              <a:t>)</a:t>
            </a:r>
            <a:endParaRPr lang="zh-CN" altLang="en-US" sz="3200" b="1" dirty="0">
              <a:solidFill>
                <a:schemeClr val="accent1">
                  <a:lumMod val="50000"/>
                </a:schemeClr>
              </a:solidFill>
              <a:latin typeface="+mn-ea"/>
              <a:ea typeface="+mn-ea"/>
            </a:endParaRPr>
          </a:p>
        </p:txBody>
      </p:sp>
      <p:pic>
        <p:nvPicPr>
          <p:cNvPr id="5" name="Picture 4" descr="Machine Learning Algorithms">
            <a:extLst>
              <a:ext uri="{FF2B5EF4-FFF2-40B4-BE49-F238E27FC236}">
                <a16:creationId xmlns:a16="http://schemas.microsoft.com/office/drawing/2014/main" id="{6F270ED6-1F32-A671-07D2-FB0DC14399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9105" y="32664"/>
            <a:ext cx="1862390" cy="6749599"/>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403BEF6E-8E33-E3F9-5225-DD680745BAFF}"/>
              </a:ext>
            </a:extLst>
          </p:cNvPr>
          <p:cNvSpPr txBox="1"/>
          <p:nvPr/>
        </p:nvSpPr>
        <p:spPr>
          <a:xfrm>
            <a:off x="967745" y="2120248"/>
            <a:ext cx="2759089" cy="4870564"/>
          </a:xfrm>
          <a:prstGeom prst="rect">
            <a:avLst/>
          </a:prstGeom>
          <a:noFill/>
        </p:spPr>
        <p:txBody>
          <a:bodyPr wrap="none" rtlCol="0">
            <a:spAutoFit/>
          </a:bodyPr>
          <a:lstStyle/>
          <a:p>
            <a:pPr>
              <a:lnSpc>
                <a:spcPct val="150000"/>
              </a:lnSpc>
            </a:pP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线性回归</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逻辑斯蒂回归</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决策树</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支持向量机</a:t>
            </a:r>
            <a:endParaRPr lang="en-US" altLang="zh-CN" b="1" dirty="0">
              <a:solidFill>
                <a:schemeClr val="accent1">
                  <a:lumMod val="75000"/>
                </a:schemeClr>
              </a:solidFill>
            </a:endParaRPr>
          </a:p>
          <a:p>
            <a:pPr marL="342900" indent="-342900">
              <a:lnSpc>
                <a:spcPct val="125000"/>
              </a:lnSpc>
              <a:buFontTx/>
              <a:buAutoNum type="arabicPeriod"/>
            </a:pPr>
            <a:r>
              <a:rPr lang="zh-CN" altLang="en-US" b="1" dirty="0">
                <a:solidFill>
                  <a:srgbClr val="FF0000"/>
                </a:solidFill>
              </a:rPr>
              <a:t>朴素贝叶斯</a:t>
            </a:r>
            <a:endParaRPr lang="en-US" altLang="zh-CN" b="1" dirty="0">
              <a:solidFill>
                <a:srgbClr val="FF0000"/>
              </a:solidFill>
            </a:endParaRPr>
          </a:p>
          <a:p>
            <a:pPr marL="342900" indent="-342900">
              <a:lnSpc>
                <a:spcPct val="125000"/>
              </a:lnSpc>
              <a:buAutoNum type="arabicPeriod"/>
            </a:pPr>
            <a:r>
              <a:rPr lang="en-US" altLang="zh-CN" b="1" dirty="0">
                <a:solidFill>
                  <a:srgbClr val="FFC000"/>
                </a:solidFill>
              </a:rPr>
              <a:t>K</a:t>
            </a:r>
            <a:r>
              <a:rPr lang="zh-CN" altLang="en-US" b="1" dirty="0">
                <a:solidFill>
                  <a:srgbClr val="FFC000"/>
                </a:solidFill>
              </a:rPr>
              <a:t>近邻分类器（</a:t>
            </a:r>
            <a:r>
              <a:rPr lang="en-US" altLang="zh-CN" b="1" dirty="0">
                <a:solidFill>
                  <a:srgbClr val="FFC000"/>
                </a:solidFill>
              </a:rPr>
              <a:t>done</a:t>
            </a:r>
            <a:r>
              <a:rPr lang="zh-CN" altLang="en-US" b="1" dirty="0">
                <a:solidFill>
                  <a:srgbClr val="FFC000"/>
                </a:solidFill>
              </a:rPr>
              <a:t>）</a:t>
            </a:r>
            <a:endParaRPr lang="en-US" altLang="zh-CN" b="1" dirty="0">
              <a:solidFill>
                <a:srgbClr val="FFC000"/>
              </a:solidFill>
            </a:endParaRPr>
          </a:p>
          <a:p>
            <a:pPr marL="342900" indent="-342900">
              <a:lnSpc>
                <a:spcPct val="125000"/>
              </a:lnSpc>
              <a:buAutoNum type="arabicPeriod"/>
            </a:pPr>
            <a:r>
              <a:rPr lang="en-US" altLang="zh-CN" b="1" dirty="0">
                <a:solidFill>
                  <a:schemeClr val="accent1">
                    <a:lumMod val="75000"/>
                  </a:schemeClr>
                </a:solidFill>
              </a:rPr>
              <a:t>K</a:t>
            </a:r>
            <a:r>
              <a:rPr lang="zh-CN" altLang="en-US" b="1" dirty="0">
                <a:solidFill>
                  <a:schemeClr val="accent1">
                    <a:lumMod val="75000"/>
                  </a:schemeClr>
                </a:solidFill>
              </a:rPr>
              <a:t>均值聚类</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随机森林</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降维算法</a:t>
            </a:r>
            <a:endParaRPr lang="en-US" altLang="zh-CN" b="1" dirty="0">
              <a:solidFill>
                <a:schemeClr val="accent1">
                  <a:lumMod val="75000"/>
                </a:schemeClr>
              </a:solidFill>
            </a:endParaRPr>
          </a:p>
          <a:p>
            <a:pPr marL="342900" indent="-342900">
              <a:lnSpc>
                <a:spcPct val="125000"/>
              </a:lnSpc>
              <a:buAutoNum type="arabicPeriod"/>
            </a:pPr>
            <a:r>
              <a:rPr lang="zh-CN" altLang="en-US" b="1" dirty="0">
                <a:solidFill>
                  <a:schemeClr val="accent1">
                    <a:lumMod val="75000"/>
                  </a:schemeClr>
                </a:solidFill>
              </a:rPr>
              <a:t>梯度提升与</a:t>
            </a:r>
            <a:endParaRPr lang="en-US" altLang="zh-CN" b="1" dirty="0">
              <a:solidFill>
                <a:schemeClr val="accent1">
                  <a:lumMod val="75000"/>
                </a:schemeClr>
              </a:solidFill>
            </a:endParaRPr>
          </a:p>
          <a:p>
            <a:pPr>
              <a:lnSpc>
                <a:spcPct val="125000"/>
              </a:lnSpc>
            </a:pPr>
            <a:r>
              <a:rPr lang="en-US" altLang="zh-CN" b="1" dirty="0">
                <a:solidFill>
                  <a:schemeClr val="accent1">
                    <a:lumMod val="75000"/>
                  </a:schemeClr>
                </a:solidFill>
              </a:rPr>
              <a:t>       </a:t>
            </a:r>
            <a:r>
              <a:rPr lang="zh-CN" altLang="en-US" b="1" dirty="0">
                <a:solidFill>
                  <a:schemeClr val="accent1">
                    <a:lumMod val="75000"/>
                  </a:schemeClr>
                </a:solidFill>
              </a:rPr>
              <a:t>自适应提升</a:t>
            </a:r>
            <a:endParaRPr lang="en-US" altLang="zh-CN" b="1" dirty="0">
              <a:solidFill>
                <a:schemeClr val="accent1">
                  <a:lumMod val="75000"/>
                </a:schemeClr>
              </a:solidFill>
            </a:endParaRPr>
          </a:p>
          <a:p>
            <a:pPr marL="342900" indent="-342900">
              <a:buAutoNum type="arabicPeriod"/>
            </a:pPr>
            <a:endParaRPr lang="en-US" altLang="zh-CN" dirty="0"/>
          </a:p>
          <a:p>
            <a:pPr marL="342900" indent="-342900">
              <a:buAutoNum type="arabicPeriod"/>
            </a:pPr>
            <a:endParaRPr lang="zh-CN" altLang="en-US" dirty="0"/>
          </a:p>
        </p:txBody>
      </p:sp>
    </p:spTree>
    <p:extLst>
      <p:ext uri="{BB962C8B-B14F-4D97-AF65-F5344CB8AC3E}">
        <p14:creationId xmlns:p14="http://schemas.microsoft.com/office/powerpoint/2010/main" val="9236346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A810603-5E95-43C7-90CD-47D90554EF40}"/>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1</a:t>
            </a:r>
            <a:r>
              <a:rPr lang="zh-CN" altLang="en-US" sz="2400" b="1" dirty="0">
                <a:solidFill>
                  <a:srgbClr val="C00000"/>
                </a:solidFill>
                <a:latin typeface="+mn-lt"/>
                <a:ea typeface="+mn-ea"/>
                <a:cs typeface="+mn-cs"/>
              </a:rPr>
              <a:t>（</a:t>
            </a:r>
            <a:r>
              <a:rPr lang="en-US" altLang="zh-CN" sz="2400" b="1" dirty="0">
                <a:solidFill>
                  <a:srgbClr val="C00000"/>
                </a:solidFill>
                <a:latin typeface="+mn-lt"/>
                <a:ea typeface="+mn-ea"/>
                <a:cs typeface="+mn-cs"/>
              </a:rPr>
              <a:t>4.1</a:t>
            </a:r>
            <a:r>
              <a:rPr lang="zh-CN" altLang="en-US" sz="2400" b="1" dirty="0">
                <a:solidFill>
                  <a:srgbClr val="C00000"/>
                </a:solidFill>
                <a:latin typeface="+mn-lt"/>
                <a:ea typeface="+mn-ea"/>
                <a:cs typeface="+mn-cs"/>
              </a:rPr>
              <a:t>）</a:t>
            </a:r>
          </a:p>
        </p:txBody>
      </p:sp>
      <p:pic>
        <p:nvPicPr>
          <p:cNvPr id="5" name="图片 4">
            <a:extLst>
              <a:ext uri="{FF2B5EF4-FFF2-40B4-BE49-F238E27FC236}">
                <a16:creationId xmlns:a16="http://schemas.microsoft.com/office/drawing/2014/main" id="{F08FE76D-60C9-4841-ACFE-50C47908FE4B}"/>
              </a:ext>
            </a:extLst>
          </p:cNvPr>
          <p:cNvPicPr>
            <a:picLocks noChangeAspect="1"/>
          </p:cNvPicPr>
          <p:nvPr/>
        </p:nvPicPr>
        <p:blipFill>
          <a:blip r:embed="rId3"/>
          <a:stretch>
            <a:fillRect/>
          </a:stretch>
        </p:blipFill>
        <p:spPr>
          <a:xfrm>
            <a:off x="1355431" y="2806014"/>
            <a:ext cx="5818804" cy="1125289"/>
          </a:xfrm>
          <a:prstGeom prst="rect">
            <a:avLst/>
          </a:prstGeom>
        </p:spPr>
      </p:pic>
      <p:sp>
        <p:nvSpPr>
          <p:cNvPr id="7" name="内容占位符 2">
            <a:extLst>
              <a:ext uri="{FF2B5EF4-FFF2-40B4-BE49-F238E27FC236}">
                <a16:creationId xmlns:a16="http://schemas.microsoft.com/office/drawing/2014/main" id="{10F59867-F93A-41CA-AF9E-0BEDFE9BBECC}"/>
              </a:ext>
            </a:extLst>
          </p:cNvPr>
          <p:cNvSpPr>
            <a:spLocks noGrp="1"/>
          </p:cNvSpPr>
          <p:nvPr>
            <p:ph idx="1"/>
          </p:nvPr>
        </p:nvSpPr>
        <p:spPr>
          <a:xfrm>
            <a:off x="531631" y="2382416"/>
            <a:ext cx="8080738" cy="480843"/>
          </a:xfrm>
        </p:spPr>
        <p:txBody>
          <a:bodyPr>
            <a:normAutofit/>
          </a:bodyPr>
          <a:lstStyle/>
          <a:p>
            <a:r>
              <a:rPr lang="en-US" altLang="zh-CN" sz="2000" dirty="0"/>
              <a:t> </a:t>
            </a:r>
            <a:r>
              <a:rPr lang="zh-CN" altLang="en-US" sz="2000" dirty="0"/>
              <a:t>学习一个朴素贝叶斯分类器 ，并输出</a:t>
            </a:r>
            <a:r>
              <a:rPr lang="en-US" altLang="zh-CN" sz="2000" i="1" dirty="0"/>
              <a:t>x</a:t>
            </a:r>
            <a:r>
              <a:rPr lang="en-US" altLang="zh-CN" sz="2000" dirty="0"/>
              <a:t> = (</a:t>
            </a:r>
            <a:r>
              <a:rPr lang="en-US" altLang="zh-CN" sz="2000"/>
              <a:t>2, </a:t>
            </a:r>
            <a:r>
              <a:rPr lang="en-US" altLang="zh-CN" sz="2000" i="1"/>
              <a:t>S</a:t>
            </a:r>
            <a:r>
              <a:rPr lang="en-US" altLang="zh-CN" sz="2000" dirty="0"/>
              <a:t>)</a:t>
            </a:r>
            <a:r>
              <a:rPr lang="en-US" altLang="zh-CN" sz="2000" baseline="30000" dirty="0"/>
              <a:t>T</a:t>
            </a:r>
            <a:r>
              <a:rPr lang="zh-CN" altLang="en-US" sz="2000" dirty="0"/>
              <a:t>的</a:t>
            </a:r>
            <a:r>
              <a:rPr lang="zh-CN" altLang="en-US" sz="2000"/>
              <a:t>类标记</a:t>
            </a:r>
            <a:endParaRPr lang="en-US" altLang="zh-CN" sz="1800" dirty="0"/>
          </a:p>
        </p:txBody>
      </p:sp>
      <p:sp>
        <p:nvSpPr>
          <p:cNvPr id="8" name="Slide Number Placeholder 5">
            <a:extLst>
              <a:ext uri="{FF2B5EF4-FFF2-40B4-BE49-F238E27FC236}">
                <a16:creationId xmlns:a16="http://schemas.microsoft.com/office/drawing/2014/main" id="{288DC7E8-61C4-439C-83DD-FF1FC0F415B6}"/>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0</a:t>
            </a:fld>
            <a:endParaRPr lang="en-US"/>
          </a:p>
        </p:txBody>
      </p:sp>
      <p:graphicFrame>
        <p:nvGraphicFramePr>
          <p:cNvPr id="6" name="表格 5">
            <a:extLst>
              <a:ext uri="{FF2B5EF4-FFF2-40B4-BE49-F238E27FC236}">
                <a16:creationId xmlns:a16="http://schemas.microsoft.com/office/drawing/2014/main" id="{7B77FD84-1B04-429C-8B9C-4DC9A2C11E31}"/>
              </a:ext>
            </a:extLst>
          </p:cNvPr>
          <p:cNvGraphicFramePr>
            <a:graphicFrameLocks noGrp="1"/>
          </p:cNvGraphicFramePr>
          <p:nvPr/>
        </p:nvGraphicFramePr>
        <p:xfrm>
          <a:off x="1355431" y="4172785"/>
          <a:ext cx="6095999" cy="222504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136608956"/>
                    </a:ext>
                  </a:extLst>
                </a:gridCol>
                <a:gridCol w="870857">
                  <a:extLst>
                    <a:ext uri="{9D8B030D-6E8A-4147-A177-3AD203B41FA5}">
                      <a16:colId xmlns:a16="http://schemas.microsoft.com/office/drawing/2014/main" val="3940685302"/>
                    </a:ext>
                  </a:extLst>
                </a:gridCol>
                <a:gridCol w="870857">
                  <a:extLst>
                    <a:ext uri="{9D8B030D-6E8A-4147-A177-3AD203B41FA5}">
                      <a16:colId xmlns:a16="http://schemas.microsoft.com/office/drawing/2014/main" val="3774425653"/>
                    </a:ext>
                  </a:extLst>
                </a:gridCol>
                <a:gridCol w="870857">
                  <a:extLst>
                    <a:ext uri="{9D8B030D-6E8A-4147-A177-3AD203B41FA5}">
                      <a16:colId xmlns:a16="http://schemas.microsoft.com/office/drawing/2014/main" val="2794885777"/>
                    </a:ext>
                  </a:extLst>
                </a:gridCol>
                <a:gridCol w="870857">
                  <a:extLst>
                    <a:ext uri="{9D8B030D-6E8A-4147-A177-3AD203B41FA5}">
                      <a16:colId xmlns:a16="http://schemas.microsoft.com/office/drawing/2014/main" val="2003329375"/>
                    </a:ext>
                  </a:extLst>
                </a:gridCol>
                <a:gridCol w="870857">
                  <a:extLst>
                    <a:ext uri="{9D8B030D-6E8A-4147-A177-3AD203B41FA5}">
                      <a16:colId xmlns:a16="http://schemas.microsoft.com/office/drawing/2014/main" val="474815177"/>
                    </a:ext>
                  </a:extLst>
                </a:gridCol>
                <a:gridCol w="870857">
                  <a:extLst>
                    <a:ext uri="{9D8B030D-6E8A-4147-A177-3AD203B41FA5}">
                      <a16:colId xmlns:a16="http://schemas.microsoft.com/office/drawing/2014/main" val="3235373977"/>
                    </a:ext>
                  </a:extLst>
                </a:gridCol>
              </a:tblGrid>
              <a:tr h="370840">
                <a:tc>
                  <a:txBody>
                    <a:bodyPr/>
                    <a:lstStyle/>
                    <a:p>
                      <a:endParaRPr lang="zh-CN" altLang="en-US"/>
                    </a:p>
                  </a:txBody>
                  <a:tcPr/>
                </a:tc>
                <a:tc gridSpan="3">
                  <a:txBody>
                    <a:bodyPr/>
                    <a:lstStyle/>
                    <a:p>
                      <a:pPr algn="ctr"/>
                      <a:r>
                        <a:rPr lang="en-US" altLang="zh-CN" i="1"/>
                        <a:t>X</a:t>
                      </a:r>
                      <a:r>
                        <a:rPr lang="en-US" altLang="zh-CN" baseline="30000"/>
                        <a:t>(1)</a:t>
                      </a:r>
                      <a:endParaRPr lang="zh-CN" altLang="en-US" baseline="30000"/>
                    </a:p>
                  </a:txBody>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X</a:t>
                      </a:r>
                      <a:r>
                        <a:rPr lang="en-US" altLang="zh-CN" baseline="30000"/>
                        <a:t>(2)</a:t>
                      </a:r>
                      <a:endParaRPr lang="zh-CN" altLang="en-US" baseline="30000"/>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98885277"/>
                  </a:ext>
                </a:extLst>
              </a:tr>
              <a:tr h="370840">
                <a:tc>
                  <a:txBody>
                    <a:bodyPr/>
                    <a:lstStyle/>
                    <a:p>
                      <a:endParaRPr lang="zh-CN" altLang="en-US"/>
                    </a:p>
                  </a:txBody>
                  <a:tcPr/>
                </a:tc>
                <a:tc>
                  <a:txBody>
                    <a:bodyPr/>
                    <a:lstStyle/>
                    <a:p>
                      <a:pPr algn="ctr"/>
                      <a:r>
                        <a:rPr lang="en-US" altLang="zh-CN"/>
                        <a:t>1</a:t>
                      </a:r>
                      <a:endParaRPr lang="zh-CN" altLang="en-US"/>
                    </a:p>
                  </a:txBody>
                  <a:tcPr/>
                </a:tc>
                <a:tc>
                  <a:txBody>
                    <a:bodyPr/>
                    <a:lstStyle/>
                    <a:p>
                      <a:pPr algn="ctr"/>
                      <a:r>
                        <a:rPr lang="en-US" altLang="zh-CN"/>
                        <a:t>2</a:t>
                      </a:r>
                      <a:endParaRPr lang="zh-CN" altLang="en-US"/>
                    </a:p>
                  </a:txBody>
                  <a:tcPr/>
                </a:tc>
                <a:tc>
                  <a:txBody>
                    <a:bodyPr/>
                    <a:lstStyle/>
                    <a:p>
                      <a:pPr algn="ctr"/>
                      <a:r>
                        <a:rPr lang="en-US" altLang="zh-CN"/>
                        <a:t>3</a:t>
                      </a:r>
                      <a:endParaRPr lang="zh-CN" altLang="en-US"/>
                    </a:p>
                  </a:txBody>
                  <a:tcPr/>
                </a:tc>
                <a:tc>
                  <a:txBody>
                    <a:bodyPr/>
                    <a:lstStyle/>
                    <a:p>
                      <a:pPr algn="ctr"/>
                      <a:r>
                        <a:rPr lang="en-US" altLang="zh-CN" i="1"/>
                        <a:t>S</a:t>
                      </a:r>
                      <a:endParaRPr lang="zh-CN" altLang="en-US" i="1"/>
                    </a:p>
                  </a:txBody>
                  <a:tcPr/>
                </a:tc>
                <a:tc>
                  <a:txBody>
                    <a:bodyPr/>
                    <a:lstStyle/>
                    <a:p>
                      <a:pPr algn="ctr"/>
                      <a:r>
                        <a:rPr lang="en-US" altLang="zh-CN" i="1"/>
                        <a:t>M</a:t>
                      </a:r>
                      <a:endParaRPr lang="zh-CN" altLang="en-US" i="1"/>
                    </a:p>
                  </a:txBody>
                  <a:tcPr/>
                </a:tc>
                <a:tc>
                  <a:txBody>
                    <a:bodyPr/>
                    <a:lstStyle/>
                    <a:p>
                      <a:pPr algn="ctr"/>
                      <a:r>
                        <a:rPr lang="en-US" altLang="zh-CN" i="1"/>
                        <a:t>L</a:t>
                      </a:r>
                      <a:endParaRPr lang="zh-CN" altLang="en-US" i="1"/>
                    </a:p>
                  </a:txBody>
                  <a:tcPr/>
                </a:tc>
                <a:extLst>
                  <a:ext uri="{0D108BD9-81ED-4DB2-BD59-A6C34878D82A}">
                    <a16:rowId xmlns:a16="http://schemas.microsoft.com/office/drawing/2014/main" val="376486701"/>
                  </a:ext>
                </a:extLst>
              </a:tr>
              <a:tr h="370840">
                <a:tc>
                  <a:txBody>
                    <a:bodyPr/>
                    <a:lstStyle/>
                    <a:p>
                      <a:pPr algn="ctr"/>
                      <a:r>
                        <a:rPr lang="en-US" altLang="zh-CN" i="1"/>
                        <a:t>Y </a:t>
                      </a:r>
                      <a:r>
                        <a:rPr lang="en-US" altLang="zh-CN"/>
                        <a:t>= 1</a:t>
                      </a: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extLst>
                  <a:ext uri="{0D108BD9-81ED-4DB2-BD59-A6C34878D82A}">
                    <a16:rowId xmlns:a16="http://schemas.microsoft.com/office/drawing/2014/main" val="2228236040"/>
                  </a:ext>
                </a:extLst>
              </a:tr>
              <a:tr h="370840">
                <a:tc>
                  <a:txBody>
                    <a:bodyPr/>
                    <a:lstStyle/>
                    <a:p>
                      <a:pPr algn="ctr"/>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313148430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Y</a:t>
                      </a:r>
                      <a:r>
                        <a:rPr lang="en-US" altLang="zh-CN"/>
                        <a:t> = -1</a:t>
                      </a: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a:p>
                  </a:txBody>
                  <a:tcPr/>
                </a:tc>
                <a:extLst>
                  <a:ext uri="{0D108BD9-81ED-4DB2-BD59-A6C34878D82A}">
                    <a16:rowId xmlns:a16="http://schemas.microsoft.com/office/drawing/2014/main" val="426362397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366226551"/>
                  </a:ext>
                </a:extLst>
              </a:tr>
            </a:tbl>
          </a:graphicData>
        </a:graphic>
      </p:graphicFrame>
      <p:sp>
        <p:nvSpPr>
          <p:cNvPr id="9" name="文本框 8">
            <a:extLst>
              <a:ext uri="{FF2B5EF4-FFF2-40B4-BE49-F238E27FC236}">
                <a16:creationId xmlns:a16="http://schemas.microsoft.com/office/drawing/2014/main" id="{A8E54643-07C2-48B9-ACD6-8A741C67578D}"/>
              </a:ext>
            </a:extLst>
          </p:cNvPr>
          <p:cNvSpPr txBox="1"/>
          <p:nvPr/>
        </p:nvSpPr>
        <p:spPr>
          <a:xfrm>
            <a:off x="494507" y="4898647"/>
            <a:ext cx="703385" cy="369332"/>
          </a:xfrm>
          <a:prstGeom prst="rect">
            <a:avLst/>
          </a:prstGeom>
          <a:noFill/>
        </p:spPr>
        <p:txBody>
          <a:bodyPr wrap="square" rtlCol="0">
            <a:spAutoFit/>
          </a:bodyPr>
          <a:lstStyle/>
          <a:p>
            <a:r>
              <a:rPr lang="en-US" altLang="zh-CN"/>
              <a:t>9/15</a:t>
            </a:r>
            <a:endParaRPr lang="zh-CN" altLang="en-US"/>
          </a:p>
        </p:txBody>
      </p:sp>
      <p:sp>
        <p:nvSpPr>
          <p:cNvPr id="11" name="文本框 10">
            <a:extLst>
              <a:ext uri="{FF2B5EF4-FFF2-40B4-BE49-F238E27FC236}">
                <a16:creationId xmlns:a16="http://schemas.microsoft.com/office/drawing/2014/main" id="{C39E0847-3F60-450C-A678-DB354DC66352}"/>
              </a:ext>
            </a:extLst>
          </p:cNvPr>
          <p:cNvSpPr txBox="1"/>
          <p:nvPr/>
        </p:nvSpPr>
        <p:spPr>
          <a:xfrm>
            <a:off x="492604" y="5683685"/>
            <a:ext cx="703385" cy="369332"/>
          </a:xfrm>
          <a:prstGeom prst="rect">
            <a:avLst/>
          </a:prstGeom>
          <a:noFill/>
        </p:spPr>
        <p:txBody>
          <a:bodyPr wrap="square" rtlCol="0">
            <a:spAutoFit/>
          </a:bodyPr>
          <a:lstStyle/>
          <a:p>
            <a:r>
              <a:rPr lang="en-US" altLang="zh-CN"/>
              <a:t>6/15</a:t>
            </a:r>
            <a:endParaRPr lang="zh-CN" altLang="en-US"/>
          </a:p>
        </p:txBody>
      </p:sp>
      <p:graphicFrame>
        <p:nvGraphicFramePr>
          <p:cNvPr id="12" name="表格 11">
            <a:extLst>
              <a:ext uri="{FF2B5EF4-FFF2-40B4-BE49-F238E27FC236}">
                <a16:creationId xmlns:a16="http://schemas.microsoft.com/office/drawing/2014/main" id="{DFA9E2C0-7FD7-4B74-AB86-98EC5CDE1096}"/>
              </a:ext>
            </a:extLst>
          </p:cNvPr>
          <p:cNvGraphicFramePr>
            <a:graphicFrameLocks noGrp="1"/>
          </p:cNvGraphicFramePr>
          <p:nvPr/>
        </p:nvGraphicFramePr>
        <p:xfrm>
          <a:off x="1355430" y="4172755"/>
          <a:ext cx="6095999" cy="222504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136608956"/>
                    </a:ext>
                  </a:extLst>
                </a:gridCol>
                <a:gridCol w="870857">
                  <a:extLst>
                    <a:ext uri="{9D8B030D-6E8A-4147-A177-3AD203B41FA5}">
                      <a16:colId xmlns:a16="http://schemas.microsoft.com/office/drawing/2014/main" val="3940685302"/>
                    </a:ext>
                  </a:extLst>
                </a:gridCol>
                <a:gridCol w="870857">
                  <a:extLst>
                    <a:ext uri="{9D8B030D-6E8A-4147-A177-3AD203B41FA5}">
                      <a16:colId xmlns:a16="http://schemas.microsoft.com/office/drawing/2014/main" val="3774425653"/>
                    </a:ext>
                  </a:extLst>
                </a:gridCol>
                <a:gridCol w="870857">
                  <a:extLst>
                    <a:ext uri="{9D8B030D-6E8A-4147-A177-3AD203B41FA5}">
                      <a16:colId xmlns:a16="http://schemas.microsoft.com/office/drawing/2014/main" val="2794885777"/>
                    </a:ext>
                  </a:extLst>
                </a:gridCol>
                <a:gridCol w="870857">
                  <a:extLst>
                    <a:ext uri="{9D8B030D-6E8A-4147-A177-3AD203B41FA5}">
                      <a16:colId xmlns:a16="http://schemas.microsoft.com/office/drawing/2014/main" val="2003329375"/>
                    </a:ext>
                  </a:extLst>
                </a:gridCol>
                <a:gridCol w="870857">
                  <a:extLst>
                    <a:ext uri="{9D8B030D-6E8A-4147-A177-3AD203B41FA5}">
                      <a16:colId xmlns:a16="http://schemas.microsoft.com/office/drawing/2014/main" val="474815177"/>
                    </a:ext>
                  </a:extLst>
                </a:gridCol>
                <a:gridCol w="870857">
                  <a:extLst>
                    <a:ext uri="{9D8B030D-6E8A-4147-A177-3AD203B41FA5}">
                      <a16:colId xmlns:a16="http://schemas.microsoft.com/office/drawing/2014/main" val="3235373977"/>
                    </a:ext>
                  </a:extLst>
                </a:gridCol>
              </a:tblGrid>
              <a:tr h="370840">
                <a:tc>
                  <a:txBody>
                    <a:bodyPr/>
                    <a:lstStyle/>
                    <a:p>
                      <a:endParaRPr lang="zh-CN" altLang="en-US"/>
                    </a:p>
                  </a:txBody>
                  <a:tcPr/>
                </a:tc>
                <a:tc gridSpan="3">
                  <a:txBody>
                    <a:bodyPr/>
                    <a:lstStyle/>
                    <a:p>
                      <a:pPr algn="ctr"/>
                      <a:r>
                        <a:rPr lang="en-US" altLang="zh-CN" i="1"/>
                        <a:t>X</a:t>
                      </a:r>
                      <a:r>
                        <a:rPr lang="en-US" altLang="zh-CN" baseline="30000"/>
                        <a:t>(1)</a:t>
                      </a:r>
                      <a:endParaRPr lang="zh-CN" altLang="en-US" baseline="30000"/>
                    </a:p>
                  </a:txBody>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X</a:t>
                      </a:r>
                      <a:r>
                        <a:rPr lang="en-US" altLang="zh-CN" baseline="30000"/>
                        <a:t>(2)</a:t>
                      </a:r>
                      <a:endParaRPr lang="zh-CN" altLang="en-US" baseline="30000"/>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98885277"/>
                  </a:ext>
                </a:extLst>
              </a:tr>
              <a:tr h="370840">
                <a:tc>
                  <a:txBody>
                    <a:bodyPr/>
                    <a:lstStyle/>
                    <a:p>
                      <a:endParaRPr lang="zh-CN" altLang="en-US"/>
                    </a:p>
                  </a:txBody>
                  <a:tcPr/>
                </a:tc>
                <a:tc>
                  <a:txBody>
                    <a:bodyPr/>
                    <a:lstStyle/>
                    <a:p>
                      <a:pPr algn="ctr"/>
                      <a:r>
                        <a:rPr lang="en-US" altLang="zh-CN"/>
                        <a:t>1</a:t>
                      </a:r>
                      <a:endParaRPr lang="zh-CN" altLang="en-US"/>
                    </a:p>
                  </a:txBody>
                  <a:tcPr/>
                </a:tc>
                <a:tc>
                  <a:txBody>
                    <a:bodyPr/>
                    <a:lstStyle/>
                    <a:p>
                      <a:pPr algn="ctr"/>
                      <a:r>
                        <a:rPr lang="en-US" altLang="zh-CN"/>
                        <a:t>2</a:t>
                      </a:r>
                      <a:endParaRPr lang="zh-CN" altLang="en-US"/>
                    </a:p>
                  </a:txBody>
                  <a:tcPr/>
                </a:tc>
                <a:tc>
                  <a:txBody>
                    <a:bodyPr/>
                    <a:lstStyle/>
                    <a:p>
                      <a:pPr algn="ctr"/>
                      <a:r>
                        <a:rPr lang="en-US" altLang="zh-CN"/>
                        <a:t>3</a:t>
                      </a:r>
                      <a:endParaRPr lang="zh-CN" altLang="en-US"/>
                    </a:p>
                  </a:txBody>
                  <a:tcPr/>
                </a:tc>
                <a:tc>
                  <a:txBody>
                    <a:bodyPr/>
                    <a:lstStyle/>
                    <a:p>
                      <a:pPr algn="ctr"/>
                      <a:r>
                        <a:rPr lang="en-US" altLang="zh-CN" i="1"/>
                        <a:t>S</a:t>
                      </a:r>
                      <a:endParaRPr lang="zh-CN" altLang="en-US" i="1"/>
                    </a:p>
                  </a:txBody>
                  <a:tcPr/>
                </a:tc>
                <a:tc>
                  <a:txBody>
                    <a:bodyPr/>
                    <a:lstStyle/>
                    <a:p>
                      <a:pPr algn="ctr"/>
                      <a:r>
                        <a:rPr lang="en-US" altLang="zh-CN" i="1"/>
                        <a:t>M</a:t>
                      </a:r>
                      <a:endParaRPr lang="zh-CN" altLang="en-US" i="1"/>
                    </a:p>
                  </a:txBody>
                  <a:tcPr/>
                </a:tc>
                <a:tc>
                  <a:txBody>
                    <a:bodyPr/>
                    <a:lstStyle/>
                    <a:p>
                      <a:pPr algn="ctr"/>
                      <a:r>
                        <a:rPr lang="en-US" altLang="zh-CN" i="1"/>
                        <a:t>L</a:t>
                      </a:r>
                      <a:endParaRPr lang="zh-CN" altLang="en-US" i="1"/>
                    </a:p>
                  </a:txBody>
                  <a:tcPr/>
                </a:tc>
                <a:extLst>
                  <a:ext uri="{0D108BD9-81ED-4DB2-BD59-A6C34878D82A}">
                    <a16:rowId xmlns:a16="http://schemas.microsoft.com/office/drawing/2014/main" val="376486701"/>
                  </a:ext>
                </a:extLst>
              </a:tr>
              <a:tr h="370840">
                <a:tc>
                  <a:txBody>
                    <a:bodyPr/>
                    <a:lstStyle/>
                    <a:p>
                      <a:pPr algn="ctr"/>
                      <a:r>
                        <a:rPr lang="en-US" altLang="zh-CN" i="1"/>
                        <a:t>Y </a:t>
                      </a:r>
                      <a:r>
                        <a:rPr lang="en-US" altLang="zh-CN"/>
                        <a:t>= 1</a:t>
                      </a:r>
                      <a:endParaRPr lang="zh-CN" altLang="en-US"/>
                    </a:p>
                  </a:txBody>
                  <a:tcPr/>
                </a:tc>
                <a:tc>
                  <a:txBody>
                    <a:bodyPr/>
                    <a:lstStyle/>
                    <a:p>
                      <a:pPr algn="ctr"/>
                      <a:r>
                        <a:rPr lang="en-US" altLang="zh-CN"/>
                        <a:t>2/9</a:t>
                      </a:r>
                      <a:endParaRPr lang="zh-CN" altLang="en-US"/>
                    </a:p>
                  </a:txBody>
                  <a:tcPr/>
                </a:tc>
                <a:tc>
                  <a:txBody>
                    <a:bodyPr/>
                    <a:lstStyle/>
                    <a:p>
                      <a:pPr algn="ctr"/>
                      <a:r>
                        <a:rPr lang="en-US" altLang="zh-CN"/>
                        <a:t>3/9</a:t>
                      </a:r>
                      <a:endParaRPr lang="zh-CN" altLang="en-US"/>
                    </a:p>
                  </a:txBody>
                  <a:tcPr/>
                </a:tc>
                <a:tc>
                  <a:txBody>
                    <a:bodyPr/>
                    <a:lstStyle/>
                    <a:p>
                      <a:pPr algn="ctr"/>
                      <a:r>
                        <a:rPr lang="en-US" altLang="zh-CN"/>
                        <a:t>4/9</a:t>
                      </a:r>
                      <a:endParaRPr lang="zh-CN" altLang="en-US"/>
                    </a:p>
                  </a:txBody>
                  <a:tcPr/>
                </a:tc>
                <a:tc>
                  <a:txBody>
                    <a:bodyPr/>
                    <a:lstStyle/>
                    <a:p>
                      <a:pPr algn="ctr"/>
                      <a:r>
                        <a:rPr lang="en-US" altLang="zh-CN"/>
                        <a:t>1/9</a:t>
                      </a:r>
                      <a:endParaRPr lang="zh-CN" altLang="en-US"/>
                    </a:p>
                  </a:txBody>
                  <a:tcPr/>
                </a:tc>
                <a:tc>
                  <a:txBody>
                    <a:bodyPr/>
                    <a:lstStyle/>
                    <a:p>
                      <a:pPr algn="ctr"/>
                      <a:r>
                        <a:rPr lang="en-US" altLang="zh-CN"/>
                        <a:t>4/9</a:t>
                      </a:r>
                      <a:endParaRPr lang="zh-CN" altLang="en-US"/>
                    </a:p>
                  </a:txBody>
                  <a:tcPr/>
                </a:tc>
                <a:tc>
                  <a:txBody>
                    <a:bodyPr/>
                    <a:lstStyle/>
                    <a:p>
                      <a:pPr algn="ctr"/>
                      <a:r>
                        <a:rPr lang="en-US" altLang="zh-CN"/>
                        <a:t>4/9</a:t>
                      </a:r>
                      <a:endParaRPr lang="zh-CN" altLang="en-US"/>
                    </a:p>
                  </a:txBody>
                  <a:tcPr/>
                </a:tc>
                <a:extLst>
                  <a:ext uri="{0D108BD9-81ED-4DB2-BD59-A6C34878D82A}">
                    <a16:rowId xmlns:a16="http://schemas.microsoft.com/office/drawing/2014/main" val="2228236040"/>
                  </a:ext>
                </a:extLst>
              </a:tr>
              <a:tr h="370840">
                <a:tc>
                  <a:txBody>
                    <a:bodyPr/>
                    <a:lstStyle/>
                    <a:p>
                      <a:pPr algn="ctr"/>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313148430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Y</a:t>
                      </a:r>
                      <a:r>
                        <a:rPr lang="en-US" altLang="zh-CN"/>
                        <a:t> = -1</a:t>
                      </a:r>
                      <a:endParaRPr lang="zh-CN" altLang="en-US"/>
                    </a:p>
                  </a:txBody>
                  <a:tcPr/>
                </a:tc>
                <a:tc>
                  <a:txBody>
                    <a:bodyPr/>
                    <a:lstStyle/>
                    <a:p>
                      <a:pPr algn="ctr"/>
                      <a:r>
                        <a:rPr lang="en-US" altLang="zh-CN"/>
                        <a:t>3/6</a:t>
                      </a:r>
                      <a:endParaRPr lang="zh-CN" altLang="en-US"/>
                    </a:p>
                  </a:txBody>
                  <a:tcPr/>
                </a:tc>
                <a:tc>
                  <a:txBody>
                    <a:bodyPr/>
                    <a:lstStyle/>
                    <a:p>
                      <a:pPr algn="ctr"/>
                      <a:r>
                        <a:rPr lang="en-US" altLang="zh-CN"/>
                        <a:t>2/6</a:t>
                      </a:r>
                      <a:endParaRPr lang="zh-CN" altLang="en-US"/>
                    </a:p>
                  </a:txBody>
                  <a:tcPr/>
                </a:tc>
                <a:tc>
                  <a:txBody>
                    <a:bodyPr/>
                    <a:lstStyle/>
                    <a:p>
                      <a:pPr algn="ctr"/>
                      <a:r>
                        <a:rPr lang="en-US" altLang="zh-CN"/>
                        <a:t>1/6</a:t>
                      </a:r>
                      <a:endParaRPr lang="zh-CN" altLang="en-US"/>
                    </a:p>
                  </a:txBody>
                  <a:tcPr/>
                </a:tc>
                <a:tc>
                  <a:txBody>
                    <a:bodyPr/>
                    <a:lstStyle/>
                    <a:p>
                      <a:pPr algn="ctr"/>
                      <a:r>
                        <a:rPr lang="en-US" altLang="zh-CN"/>
                        <a:t>3/6</a:t>
                      </a:r>
                      <a:endParaRPr lang="zh-CN" altLang="en-US"/>
                    </a:p>
                  </a:txBody>
                  <a:tcPr/>
                </a:tc>
                <a:tc>
                  <a:txBody>
                    <a:bodyPr/>
                    <a:lstStyle/>
                    <a:p>
                      <a:pPr algn="ctr"/>
                      <a:r>
                        <a:rPr lang="en-US" altLang="zh-CN"/>
                        <a:t>2/6</a:t>
                      </a:r>
                      <a:endParaRPr lang="zh-CN" altLang="en-US"/>
                    </a:p>
                  </a:txBody>
                  <a:tcPr/>
                </a:tc>
                <a:tc>
                  <a:txBody>
                    <a:bodyPr/>
                    <a:lstStyle/>
                    <a:p>
                      <a:pPr algn="ctr"/>
                      <a:r>
                        <a:rPr lang="en-US" altLang="zh-CN"/>
                        <a:t>1/6</a:t>
                      </a:r>
                      <a:endParaRPr lang="zh-CN" altLang="en-US"/>
                    </a:p>
                  </a:txBody>
                  <a:tcPr/>
                </a:tc>
                <a:extLst>
                  <a:ext uri="{0D108BD9-81ED-4DB2-BD59-A6C34878D82A}">
                    <a16:rowId xmlns:a16="http://schemas.microsoft.com/office/drawing/2014/main" val="426362397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366226551"/>
                  </a:ext>
                </a:extLst>
              </a:tr>
            </a:tbl>
          </a:graphicData>
        </a:graphic>
      </p:graphicFrame>
      <p:graphicFrame>
        <p:nvGraphicFramePr>
          <p:cNvPr id="13" name="表格 12">
            <a:extLst>
              <a:ext uri="{FF2B5EF4-FFF2-40B4-BE49-F238E27FC236}">
                <a16:creationId xmlns:a16="http://schemas.microsoft.com/office/drawing/2014/main" id="{276A97F8-507A-473B-99D6-FE7100F1F1C2}"/>
              </a:ext>
            </a:extLst>
          </p:cNvPr>
          <p:cNvGraphicFramePr>
            <a:graphicFrameLocks noGrp="1"/>
          </p:cNvGraphicFramePr>
          <p:nvPr/>
        </p:nvGraphicFramePr>
        <p:xfrm>
          <a:off x="1355431" y="4175787"/>
          <a:ext cx="6095999" cy="222504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136608956"/>
                    </a:ext>
                  </a:extLst>
                </a:gridCol>
                <a:gridCol w="870857">
                  <a:extLst>
                    <a:ext uri="{9D8B030D-6E8A-4147-A177-3AD203B41FA5}">
                      <a16:colId xmlns:a16="http://schemas.microsoft.com/office/drawing/2014/main" val="3940685302"/>
                    </a:ext>
                  </a:extLst>
                </a:gridCol>
                <a:gridCol w="870857">
                  <a:extLst>
                    <a:ext uri="{9D8B030D-6E8A-4147-A177-3AD203B41FA5}">
                      <a16:colId xmlns:a16="http://schemas.microsoft.com/office/drawing/2014/main" val="3774425653"/>
                    </a:ext>
                  </a:extLst>
                </a:gridCol>
                <a:gridCol w="870857">
                  <a:extLst>
                    <a:ext uri="{9D8B030D-6E8A-4147-A177-3AD203B41FA5}">
                      <a16:colId xmlns:a16="http://schemas.microsoft.com/office/drawing/2014/main" val="2794885777"/>
                    </a:ext>
                  </a:extLst>
                </a:gridCol>
                <a:gridCol w="870857">
                  <a:extLst>
                    <a:ext uri="{9D8B030D-6E8A-4147-A177-3AD203B41FA5}">
                      <a16:colId xmlns:a16="http://schemas.microsoft.com/office/drawing/2014/main" val="2003329375"/>
                    </a:ext>
                  </a:extLst>
                </a:gridCol>
                <a:gridCol w="870857">
                  <a:extLst>
                    <a:ext uri="{9D8B030D-6E8A-4147-A177-3AD203B41FA5}">
                      <a16:colId xmlns:a16="http://schemas.microsoft.com/office/drawing/2014/main" val="474815177"/>
                    </a:ext>
                  </a:extLst>
                </a:gridCol>
                <a:gridCol w="870857">
                  <a:extLst>
                    <a:ext uri="{9D8B030D-6E8A-4147-A177-3AD203B41FA5}">
                      <a16:colId xmlns:a16="http://schemas.microsoft.com/office/drawing/2014/main" val="3235373977"/>
                    </a:ext>
                  </a:extLst>
                </a:gridCol>
              </a:tblGrid>
              <a:tr h="370840">
                <a:tc>
                  <a:txBody>
                    <a:bodyPr/>
                    <a:lstStyle/>
                    <a:p>
                      <a:endParaRPr lang="zh-CN" altLang="en-US"/>
                    </a:p>
                  </a:txBody>
                  <a:tcPr/>
                </a:tc>
                <a:tc gridSpan="3">
                  <a:txBody>
                    <a:bodyPr/>
                    <a:lstStyle/>
                    <a:p>
                      <a:pPr algn="ctr"/>
                      <a:r>
                        <a:rPr lang="en-US" altLang="zh-CN" i="1"/>
                        <a:t>X</a:t>
                      </a:r>
                      <a:r>
                        <a:rPr lang="en-US" altLang="zh-CN" baseline="30000"/>
                        <a:t>(1)</a:t>
                      </a:r>
                      <a:endParaRPr lang="zh-CN" altLang="en-US" baseline="30000"/>
                    </a:p>
                  </a:txBody>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X</a:t>
                      </a:r>
                      <a:r>
                        <a:rPr lang="en-US" altLang="zh-CN" baseline="30000"/>
                        <a:t>(2)</a:t>
                      </a:r>
                      <a:endParaRPr lang="zh-CN" altLang="en-US" baseline="30000"/>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98885277"/>
                  </a:ext>
                </a:extLst>
              </a:tr>
              <a:tr h="370840">
                <a:tc>
                  <a:txBody>
                    <a:bodyPr/>
                    <a:lstStyle/>
                    <a:p>
                      <a:endParaRPr lang="zh-CN" altLang="en-US"/>
                    </a:p>
                  </a:txBody>
                  <a:tcPr/>
                </a:tc>
                <a:tc>
                  <a:txBody>
                    <a:bodyPr/>
                    <a:lstStyle/>
                    <a:p>
                      <a:pPr algn="ctr"/>
                      <a:r>
                        <a:rPr lang="en-US" altLang="zh-CN"/>
                        <a:t>1</a:t>
                      </a:r>
                      <a:endParaRPr lang="zh-CN" altLang="en-US"/>
                    </a:p>
                  </a:txBody>
                  <a:tcPr/>
                </a:tc>
                <a:tc>
                  <a:txBody>
                    <a:bodyPr/>
                    <a:lstStyle/>
                    <a:p>
                      <a:pPr algn="ctr"/>
                      <a:r>
                        <a:rPr lang="en-US" altLang="zh-CN"/>
                        <a:t>2</a:t>
                      </a:r>
                      <a:endParaRPr lang="zh-CN" altLang="en-US"/>
                    </a:p>
                  </a:txBody>
                  <a:tcPr/>
                </a:tc>
                <a:tc>
                  <a:txBody>
                    <a:bodyPr/>
                    <a:lstStyle/>
                    <a:p>
                      <a:pPr algn="ctr"/>
                      <a:r>
                        <a:rPr lang="en-US" altLang="zh-CN"/>
                        <a:t>3</a:t>
                      </a:r>
                      <a:endParaRPr lang="zh-CN" altLang="en-US"/>
                    </a:p>
                  </a:txBody>
                  <a:tcPr/>
                </a:tc>
                <a:tc>
                  <a:txBody>
                    <a:bodyPr/>
                    <a:lstStyle/>
                    <a:p>
                      <a:pPr algn="ctr"/>
                      <a:r>
                        <a:rPr lang="en-US" altLang="zh-CN" i="1"/>
                        <a:t>S</a:t>
                      </a:r>
                      <a:endParaRPr lang="zh-CN" altLang="en-US" i="1"/>
                    </a:p>
                  </a:txBody>
                  <a:tcPr/>
                </a:tc>
                <a:tc>
                  <a:txBody>
                    <a:bodyPr/>
                    <a:lstStyle/>
                    <a:p>
                      <a:pPr algn="ctr"/>
                      <a:r>
                        <a:rPr lang="en-US" altLang="zh-CN" i="1"/>
                        <a:t>M</a:t>
                      </a:r>
                      <a:endParaRPr lang="zh-CN" altLang="en-US" i="1"/>
                    </a:p>
                  </a:txBody>
                  <a:tcPr/>
                </a:tc>
                <a:tc>
                  <a:txBody>
                    <a:bodyPr/>
                    <a:lstStyle/>
                    <a:p>
                      <a:pPr algn="ctr"/>
                      <a:r>
                        <a:rPr lang="en-US" altLang="zh-CN" i="1"/>
                        <a:t>L</a:t>
                      </a:r>
                      <a:endParaRPr lang="zh-CN" altLang="en-US" i="1"/>
                    </a:p>
                  </a:txBody>
                  <a:tcPr/>
                </a:tc>
                <a:extLst>
                  <a:ext uri="{0D108BD9-81ED-4DB2-BD59-A6C34878D82A}">
                    <a16:rowId xmlns:a16="http://schemas.microsoft.com/office/drawing/2014/main" val="376486701"/>
                  </a:ext>
                </a:extLst>
              </a:tr>
              <a:tr h="370840">
                <a:tc>
                  <a:txBody>
                    <a:bodyPr/>
                    <a:lstStyle/>
                    <a:p>
                      <a:pPr algn="ctr"/>
                      <a:r>
                        <a:rPr lang="en-US" altLang="zh-CN" i="1"/>
                        <a:t>Y </a:t>
                      </a:r>
                      <a:r>
                        <a:rPr lang="en-US" altLang="zh-CN"/>
                        <a:t>= 1</a:t>
                      </a:r>
                      <a:endParaRPr lang="zh-CN" altLang="en-US"/>
                    </a:p>
                  </a:txBody>
                  <a:tcPr/>
                </a:tc>
                <a:tc>
                  <a:txBody>
                    <a:bodyPr/>
                    <a:lstStyle/>
                    <a:p>
                      <a:pPr algn="ctr"/>
                      <a:r>
                        <a:rPr lang="en-US" altLang="zh-CN"/>
                        <a:t>2/9</a:t>
                      </a:r>
                      <a:endParaRPr lang="zh-CN" altLang="en-US"/>
                    </a:p>
                  </a:txBody>
                  <a:tcPr/>
                </a:tc>
                <a:tc>
                  <a:txBody>
                    <a:bodyPr/>
                    <a:lstStyle/>
                    <a:p>
                      <a:pPr algn="ctr"/>
                      <a:r>
                        <a:rPr lang="en-US" altLang="zh-CN">
                          <a:highlight>
                            <a:srgbClr val="FFFF00"/>
                          </a:highlight>
                        </a:rPr>
                        <a:t>3/9</a:t>
                      </a:r>
                      <a:endParaRPr lang="zh-CN" altLang="en-US">
                        <a:highlight>
                          <a:srgbClr val="FFFF00"/>
                        </a:highlight>
                      </a:endParaRPr>
                    </a:p>
                  </a:txBody>
                  <a:tcPr/>
                </a:tc>
                <a:tc>
                  <a:txBody>
                    <a:bodyPr/>
                    <a:lstStyle/>
                    <a:p>
                      <a:pPr algn="ctr"/>
                      <a:r>
                        <a:rPr lang="en-US" altLang="zh-CN" dirty="0"/>
                        <a:t>4/9</a:t>
                      </a:r>
                      <a:endParaRPr lang="zh-CN" altLang="en-US" dirty="0"/>
                    </a:p>
                  </a:txBody>
                  <a:tcPr/>
                </a:tc>
                <a:tc>
                  <a:txBody>
                    <a:bodyPr/>
                    <a:lstStyle/>
                    <a:p>
                      <a:pPr algn="ctr"/>
                      <a:r>
                        <a:rPr lang="en-US" altLang="zh-CN">
                          <a:highlight>
                            <a:srgbClr val="FFFF00"/>
                          </a:highlight>
                        </a:rPr>
                        <a:t>1/9</a:t>
                      </a:r>
                      <a:endParaRPr lang="zh-CN" altLang="en-US">
                        <a:highlight>
                          <a:srgbClr val="FFFF00"/>
                        </a:highlight>
                      </a:endParaRPr>
                    </a:p>
                  </a:txBody>
                  <a:tcPr/>
                </a:tc>
                <a:tc>
                  <a:txBody>
                    <a:bodyPr/>
                    <a:lstStyle/>
                    <a:p>
                      <a:pPr algn="ctr"/>
                      <a:r>
                        <a:rPr lang="en-US" altLang="zh-CN"/>
                        <a:t>4/9</a:t>
                      </a:r>
                      <a:endParaRPr lang="zh-CN" altLang="en-US"/>
                    </a:p>
                  </a:txBody>
                  <a:tcPr/>
                </a:tc>
                <a:tc>
                  <a:txBody>
                    <a:bodyPr/>
                    <a:lstStyle/>
                    <a:p>
                      <a:pPr algn="ctr"/>
                      <a:r>
                        <a:rPr lang="en-US" altLang="zh-CN"/>
                        <a:t>4/9</a:t>
                      </a:r>
                      <a:endParaRPr lang="zh-CN" altLang="en-US"/>
                    </a:p>
                  </a:txBody>
                  <a:tcPr/>
                </a:tc>
                <a:extLst>
                  <a:ext uri="{0D108BD9-81ED-4DB2-BD59-A6C34878D82A}">
                    <a16:rowId xmlns:a16="http://schemas.microsoft.com/office/drawing/2014/main" val="2228236040"/>
                  </a:ext>
                </a:extLst>
              </a:tr>
              <a:tr h="370840">
                <a:tc>
                  <a:txBody>
                    <a:bodyPr/>
                    <a:lstStyle/>
                    <a:p>
                      <a:pPr algn="ctr"/>
                      <a:endParaRPr lang="zh-CN" altLang="en-US"/>
                    </a:p>
                  </a:txBody>
                  <a:tcPr/>
                </a:tc>
                <a:tc gridSpan="6">
                  <a:txBody>
                    <a:bodyPr/>
                    <a:lstStyle/>
                    <a:p>
                      <a:pPr algn="ctr"/>
                      <a:r>
                        <a:rPr lang="en-US" altLang="zh-CN"/>
                        <a:t>9/15×3/9×1/9=1/45</a:t>
                      </a:r>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3148430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i="1"/>
                        <a:t>Y</a:t>
                      </a:r>
                      <a:r>
                        <a:rPr lang="en-US" altLang="zh-CN"/>
                        <a:t> = -1</a:t>
                      </a:r>
                      <a:endParaRPr lang="zh-CN" altLang="en-US"/>
                    </a:p>
                  </a:txBody>
                  <a:tcPr/>
                </a:tc>
                <a:tc>
                  <a:txBody>
                    <a:bodyPr/>
                    <a:lstStyle/>
                    <a:p>
                      <a:pPr algn="ctr"/>
                      <a:r>
                        <a:rPr lang="en-US" altLang="zh-CN"/>
                        <a:t>3/6</a:t>
                      </a:r>
                      <a:endParaRPr lang="zh-CN" altLang="en-US"/>
                    </a:p>
                  </a:txBody>
                  <a:tcPr/>
                </a:tc>
                <a:tc>
                  <a:txBody>
                    <a:bodyPr/>
                    <a:lstStyle/>
                    <a:p>
                      <a:pPr algn="ctr"/>
                      <a:r>
                        <a:rPr lang="en-US" altLang="zh-CN">
                          <a:highlight>
                            <a:srgbClr val="FFFF00"/>
                          </a:highlight>
                        </a:rPr>
                        <a:t>2/6</a:t>
                      </a:r>
                      <a:endParaRPr lang="zh-CN" altLang="en-US">
                        <a:highlight>
                          <a:srgbClr val="FFFF00"/>
                        </a:highlight>
                      </a:endParaRPr>
                    </a:p>
                  </a:txBody>
                  <a:tcPr/>
                </a:tc>
                <a:tc>
                  <a:txBody>
                    <a:bodyPr/>
                    <a:lstStyle/>
                    <a:p>
                      <a:pPr algn="ctr"/>
                      <a:r>
                        <a:rPr lang="en-US" altLang="zh-CN"/>
                        <a:t>1/6</a:t>
                      </a:r>
                      <a:endParaRPr lang="zh-CN" altLang="en-US"/>
                    </a:p>
                  </a:txBody>
                  <a:tcPr/>
                </a:tc>
                <a:tc>
                  <a:txBody>
                    <a:bodyPr/>
                    <a:lstStyle/>
                    <a:p>
                      <a:pPr algn="ctr"/>
                      <a:r>
                        <a:rPr lang="en-US" altLang="zh-CN">
                          <a:highlight>
                            <a:srgbClr val="FFFF00"/>
                          </a:highlight>
                        </a:rPr>
                        <a:t>3/6</a:t>
                      </a:r>
                      <a:endParaRPr lang="zh-CN" altLang="en-US">
                        <a:highlight>
                          <a:srgbClr val="FFFF00"/>
                        </a:highlight>
                      </a:endParaRPr>
                    </a:p>
                  </a:txBody>
                  <a:tcPr/>
                </a:tc>
                <a:tc>
                  <a:txBody>
                    <a:bodyPr/>
                    <a:lstStyle/>
                    <a:p>
                      <a:pPr algn="ctr"/>
                      <a:r>
                        <a:rPr lang="en-US" altLang="zh-CN"/>
                        <a:t>2/6</a:t>
                      </a:r>
                      <a:endParaRPr lang="zh-CN" altLang="en-US"/>
                    </a:p>
                  </a:txBody>
                  <a:tcPr/>
                </a:tc>
                <a:tc>
                  <a:txBody>
                    <a:bodyPr/>
                    <a:lstStyle/>
                    <a:p>
                      <a:pPr algn="ctr"/>
                      <a:r>
                        <a:rPr lang="en-US" altLang="zh-CN"/>
                        <a:t>1/6</a:t>
                      </a:r>
                      <a:endParaRPr lang="zh-CN" altLang="en-US"/>
                    </a:p>
                  </a:txBody>
                  <a:tcPr/>
                </a:tc>
                <a:extLst>
                  <a:ext uri="{0D108BD9-81ED-4DB2-BD59-A6C34878D82A}">
                    <a16:rowId xmlns:a16="http://schemas.microsoft.com/office/drawing/2014/main" val="426362397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a:p>
                  </a:txBody>
                  <a:tcP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6/15×2/6×3/6=1/15</a:t>
                      </a:r>
                      <a:endParaRPr lang="zh-CN" altLang="en-US" dirty="0"/>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366226551"/>
                  </a:ext>
                </a:extLst>
              </a:tr>
            </a:tbl>
          </a:graphicData>
        </a:graphic>
      </p:graphicFrame>
      <p:sp>
        <p:nvSpPr>
          <p:cNvPr id="14" name="矩形 13">
            <a:extLst>
              <a:ext uri="{FF2B5EF4-FFF2-40B4-BE49-F238E27FC236}">
                <a16:creationId xmlns:a16="http://schemas.microsoft.com/office/drawing/2014/main" id="{FC33563D-406D-45A2-B655-B30E6BB693D7}"/>
              </a:ext>
            </a:extLst>
          </p:cNvPr>
          <p:cNvSpPr/>
          <p:nvPr/>
        </p:nvSpPr>
        <p:spPr>
          <a:xfrm>
            <a:off x="1674313" y="5837465"/>
            <a:ext cx="338554" cy="461665"/>
          </a:xfrm>
          <a:prstGeom prst="rect">
            <a:avLst/>
          </a:prstGeom>
        </p:spPr>
        <p:txBody>
          <a:bodyPr wrap="none">
            <a:spAutoFit/>
          </a:bodyPr>
          <a:lstStyle/>
          <a:p>
            <a:r>
              <a:rPr lang="zh-CN" altLang="en-US" sz="2400" b="1">
                <a:solidFill>
                  <a:srgbClr val="FF0000"/>
                </a:solidFill>
              </a:rPr>
              <a:t>√</a:t>
            </a:r>
          </a:p>
        </p:txBody>
      </p:sp>
    </p:spTree>
    <p:custDataLst>
      <p:tags r:id="rId1"/>
    </p:custDataLst>
    <p:extLst>
      <p:ext uri="{BB962C8B-B14F-4D97-AF65-F5344CB8AC3E}">
        <p14:creationId xmlns:p14="http://schemas.microsoft.com/office/powerpoint/2010/main" val="26134485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a:extLst>
              <a:ext uri="{FF2B5EF4-FFF2-40B4-BE49-F238E27FC236}">
                <a16:creationId xmlns:a16="http://schemas.microsoft.com/office/drawing/2014/main" id="{215E6EEE-F7CF-424F-B949-5A5C1060728F}"/>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1</a:t>
            </a:fld>
            <a:endParaRPr lang="en-US"/>
          </a:p>
        </p:txBody>
      </p:sp>
      <mc:AlternateContent xmlns:mc="http://schemas.openxmlformats.org/markup-compatibility/2006" xmlns:a14="http://schemas.microsoft.com/office/drawing/2010/main">
        <mc:Choice Requires="a14">
          <p:sp>
            <p:nvSpPr>
              <p:cNvPr id="8" name="内容占位符 2">
                <a:extLst>
                  <a:ext uri="{FF2B5EF4-FFF2-40B4-BE49-F238E27FC236}">
                    <a16:creationId xmlns:a16="http://schemas.microsoft.com/office/drawing/2014/main" id="{7292C608-81C9-4977-A8AD-9592F524C173}"/>
                  </a:ext>
                </a:extLst>
              </p:cNvPr>
              <p:cNvSpPr>
                <a:spLocks noGrp="1"/>
              </p:cNvSpPr>
              <p:nvPr>
                <p:ph idx="1"/>
              </p:nvPr>
            </p:nvSpPr>
            <p:spPr>
              <a:xfrm>
                <a:off x="628650" y="2639707"/>
                <a:ext cx="7886700" cy="3564024"/>
              </a:xfrm>
            </p:spPr>
            <p:txBody>
              <a:bodyPr>
                <a:normAutofit/>
              </a:bodyPr>
              <a:lstStyle/>
              <a:p>
                <a:pPr>
                  <a:lnSpc>
                    <a:spcPct val="110000"/>
                  </a:lnSpc>
                </a:pPr>
                <a:r>
                  <a:rPr lang="zh-CN" altLang="en-US" sz="2400"/>
                  <a:t>连续变量的极大似然估计</a:t>
                </a:r>
                <a:endParaRPr lang="en-US" altLang="zh-CN" sz="2400"/>
              </a:p>
              <a:p>
                <a:pPr>
                  <a:lnSpc>
                    <a:spcPct val="110000"/>
                  </a:lnSpc>
                </a:pPr>
                <a:r>
                  <a:rPr lang="zh-CN" altLang="en-US" sz="2000"/>
                  <a:t>考虑概率密度函数</a:t>
                </a:r>
                <a:r>
                  <a:rPr lang="en-US" altLang="zh-CN" sz="2000"/>
                  <a:t>, </a:t>
                </a:r>
                <a:r>
                  <a:rPr lang="zh-CN" altLang="en-US" sz="2000"/>
                  <a:t>假定</a:t>
                </a:r>
                <a:endParaRPr lang="en-US" altLang="zh-CN" sz="2000" dirty="0"/>
              </a:p>
              <a:p>
                <a:pPr>
                  <a:lnSpc>
                    <a:spcPct val="110000"/>
                  </a:lnSpc>
                </a:pPr>
                <a:endParaRPr lang="en-US" altLang="zh-CN" sz="2000" dirty="0"/>
              </a:p>
              <a:p>
                <a:pPr marL="0" indent="0">
                  <a:lnSpc>
                    <a:spcPct val="110000"/>
                  </a:lnSpc>
                  <a:buNone/>
                </a:pPr>
                <a:r>
                  <a:rPr lang="zh-CN" altLang="en-US" sz="2000"/>
                  <a:t>    </a:t>
                </a:r>
                <a14:m>
                  <m:oMath xmlns:m="http://schemas.openxmlformats.org/officeDocument/2006/math">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𝜇</m:t>
                        </m:r>
                      </m:e>
                      <m: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𝑐</m:t>
                            </m:r>
                          </m:e>
                          <m:sub>
                            <m:r>
                              <a:rPr lang="zh-CN" altLang="en-US" sz="2000" i="1">
                                <a:latin typeface="Cambria Math" panose="02040503050406030204" pitchFamily="18" charset="0"/>
                              </a:rPr>
                              <m:t>𝑘</m:t>
                            </m:r>
                          </m:sub>
                        </m:sSub>
                      </m:sub>
                      <m:sup>
                        <m:d>
                          <m:dPr>
                            <m:ctrlPr>
                              <a:rPr lang="zh-CN" altLang="en-US" sz="2000" i="1">
                                <a:latin typeface="Cambria Math" panose="02040503050406030204" pitchFamily="18" charset="0"/>
                              </a:rPr>
                            </m:ctrlPr>
                          </m:dPr>
                          <m:e>
                            <m:r>
                              <a:rPr lang="zh-CN" altLang="en-US" sz="2000" i="1">
                                <a:latin typeface="Cambria Math" panose="02040503050406030204" pitchFamily="18" charset="0"/>
                              </a:rPr>
                              <m:t>𝑖</m:t>
                            </m:r>
                          </m:e>
                        </m:d>
                      </m:sup>
                    </m:sSubSup>
                  </m:oMath>
                </a14:m>
                <a:r>
                  <a:rPr lang="en-US" altLang="zh-CN" sz="2000" dirty="0"/>
                  <a:t>, </a:t>
                </a:r>
                <a14:m>
                  <m:oMath xmlns:m="http://schemas.openxmlformats.org/officeDocument/2006/math">
                    <m:sSubSup>
                      <m:sSubSupPr>
                        <m:ctrlPr>
                          <a:rPr lang="zh-CN" altLang="en-US" sz="2000" i="1">
                            <a:latin typeface="Cambria Math" panose="02040503050406030204" pitchFamily="18" charset="0"/>
                          </a:rPr>
                        </m:ctrlPr>
                      </m:sSubSupPr>
                      <m:e>
                        <m:r>
                          <a:rPr lang="zh-CN" altLang="en-US" sz="2000" i="1">
                            <a:latin typeface="Cambria Math" panose="02040503050406030204" pitchFamily="18" charset="0"/>
                          </a:rPr>
                          <m:t>𝜎</m:t>
                        </m:r>
                      </m:e>
                      <m: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𝑐</m:t>
                            </m:r>
                          </m:e>
                          <m:sub>
                            <m:r>
                              <a:rPr lang="zh-CN" altLang="en-US" sz="2000" i="1">
                                <a:latin typeface="Cambria Math" panose="02040503050406030204" pitchFamily="18" charset="0"/>
                              </a:rPr>
                              <m:t>𝑘</m:t>
                            </m:r>
                          </m:sub>
                        </m:sSub>
                      </m:sub>
                      <m:sup>
                        <m:d>
                          <m:dPr>
                            <m:ctrlPr>
                              <a:rPr lang="zh-CN" altLang="en-US" sz="2000" i="1">
                                <a:latin typeface="Cambria Math" panose="02040503050406030204" pitchFamily="18" charset="0"/>
                              </a:rPr>
                            </m:ctrlPr>
                          </m:dPr>
                          <m:e>
                            <m:r>
                              <a:rPr lang="zh-CN" altLang="en-US" sz="2000" i="1">
                                <a:latin typeface="Cambria Math" panose="02040503050406030204" pitchFamily="18" charset="0"/>
                              </a:rPr>
                              <m:t>𝑖</m:t>
                            </m:r>
                          </m:e>
                        </m:d>
                        <m:r>
                          <a:rPr lang="en-US" altLang="zh-CN" sz="2000" b="0" i="1" smtClean="0">
                            <a:latin typeface="Cambria Math" panose="02040503050406030204" pitchFamily="18" charset="0"/>
                          </a:rPr>
                          <m:t> 2</m:t>
                        </m:r>
                      </m:sup>
                    </m:sSubSup>
                  </m:oMath>
                </a14:m>
                <a:r>
                  <a:rPr lang="zh-CN" altLang="en-US" sz="2000" dirty="0"/>
                  <a:t>分别是 </a:t>
                </a:r>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𝑐</m:t>
                        </m:r>
                      </m:e>
                      <m:sub>
                        <m:r>
                          <a:rPr lang="zh-CN" altLang="en-US" sz="2000" i="1">
                            <a:latin typeface="Cambria Math" panose="02040503050406030204" pitchFamily="18" charset="0"/>
                          </a:rPr>
                          <m:t>𝑘</m:t>
                        </m:r>
                      </m:sub>
                    </m:sSub>
                  </m:oMath>
                </a14:m>
                <a:r>
                  <a:rPr lang="zh-CN" altLang="en-US" sz="2000" dirty="0"/>
                  <a:t> 类别的训练集样本</a:t>
                </a:r>
                <a:r>
                  <a:rPr lang="zh-CN" altLang="en-US" sz="2000"/>
                  <a:t>在第 </a:t>
                </a:r>
                <a14:m>
                  <m:oMath xmlns:m="http://schemas.openxmlformats.org/officeDocument/2006/math">
                    <m:r>
                      <a:rPr lang="zh-CN" altLang="en-US" sz="2000" i="1">
                        <a:latin typeface="Cambria Math" panose="02040503050406030204" pitchFamily="18" charset="0"/>
                      </a:rPr>
                      <m:t>𝑖</m:t>
                    </m:r>
                  </m:oMath>
                </a14:m>
                <a:r>
                  <a:rPr lang="zh-CN" altLang="en-US" sz="2000"/>
                  <a:t> 个</a:t>
                </a:r>
                <a:r>
                  <a:rPr lang="zh-CN" altLang="en-US" sz="2000" dirty="0"/>
                  <a:t>属性上的均值</a:t>
                </a:r>
                <a:r>
                  <a:rPr lang="zh-CN" altLang="en-US" sz="2000"/>
                  <a:t>和方差</a:t>
                </a:r>
                <a:r>
                  <a:rPr lang="en-US" altLang="zh-CN" sz="2000"/>
                  <a:t> </a:t>
                </a:r>
                <a:endParaRPr lang="en-US" altLang="zh-CN" sz="2000" dirty="0"/>
              </a:p>
              <a:p>
                <a:pPr>
                  <a:lnSpc>
                    <a:spcPct val="110000"/>
                  </a:lnSpc>
                </a:pPr>
                <a:r>
                  <a:rPr lang="zh-CN" altLang="en-US" sz="2000"/>
                  <a:t>则有</a:t>
                </a:r>
                <a:r>
                  <a:rPr lang="en-US" altLang="zh-CN" sz="2000"/>
                  <a:t>:</a:t>
                </a:r>
                <a:endParaRPr lang="en-US" altLang="zh-CN" sz="2000" dirty="0"/>
              </a:p>
            </p:txBody>
          </p:sp>
        </mc:Choice>
        <mc:Fallback xmlns="">
          <p:sp>
            <p:nvSpPr>
              <p:cNvPr id="8" name="内容占位符 2">
                <a:extLst>
                  <a:ext uri="{FF2B5EF4-FFF2-40B4-BE49-F238E27FC236}">
                    <a16:creationId xmlns:a16="http://schemas.microsoft.com/office/drawing/2014/main" id="{7292C608-81C9-4977-A8AD-9592F524C173}"/>
                  </a:ext>
                </a:extLst>
              </p:cNvPr>
              <p:cNvSpPr>
                <a:spLocks noGrp="1" noRot="1" noChangeAspect="1" noMove="1" noResize="1" noEditPoints="1" noAdjustHandles="1" noChangeArrowheads="1" noChangeShapeType="1" noTextEdit="1"/>
              </p:cNvSpPr>
              <p:nvPr>
                <p:ph idx="1"/>
              </p:nvPr>
            </p:nvSpPr>
            <p:spPr>
              <a:xfrm>
                <a:off x="628650" y="2639707"/>
                <a:ext cx="7886700" cy="3564024"/>
              </a:xfrm>
              <a:blipFill>
                <a:blip r:embed="rId2"/>
                <a:stretch>
                  <a:fillRect l="-1005" t="-684" r="-7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516D41F4-A559-4FB3-A241-EBD4EEE1C5BA}"/>
                  </a:ext>
                </a:extLst>
              </p:cNvPr>
              <p:cNvSpPr txBox="1"/>
              <p:nvPr/>
            </p:nvSpPr>
            <p:spPr>
              <a:xfrm>
                <a:off x="2706172" y="3543636"/>
                <a:ext cx="3894249" cy="50165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𝑁</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𝜇</m:t>
                          </m:r>
                        </m:e>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bSup>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9" name="对象 8">
                <a:extLst>
                  <a:ext uri="{FF2B5EF4-FFF2-40B4-BE49-F238E27FC236}">
                    <a16:creationId xmlns:a16="http://schemas.microsoft.com/office/drawing/2014/main" id="{516D41F4-A559-4FB3-A241-EBD4EEE1C5BA}"/>
                  </a:ext>
                </a:extLst>
              </p:cNvPr>
              <p:cNvSpPr txBox="1">
                <a:spLocks noRot="1" noChangeAspect="1" noMove="1" noResize="1" noEditPoints="1" noAdjustHandles="1" noChangeArrowheads="1" noChangeShapeType="1" noTextEdit="1"/>
              </p:cNvSpPr>
              <p:nvPr/>
            </p:nvSpPr>
            <p:spPr>
              <a:xfrm>
                <a:off x="2706172" y="3543636"/>
                <a:ext cx="3894249" cy="501650"/>
              </a:xfrm>
              <a:prstGeom prst="rect">
                <a:avLst/>
              </a:prstGeom>
              <a:blipFill>
                <a:blip r:embed="rId3"/>
                <a:stretch>
                  <a:fillRect b="-48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a:extLst>
                  <a:ext uri="{FF2B5EF4-FFF2-40B4-BE49-F238E27FC236}">
                    <a16:creationId xmlns:a16="http://schemas.microsoft.com/office/drawing/2014/main" id="{6C28D5E1-55C3-482A-A74B-F82A6C3A768B}"/>
                  </a:ext>
                </a:extLst>
              </p:cNvPr>
              <p:cNvSpPr txBox="1"/>
              <p:nvPr/>
            </p:nvSpPr>
            <p:spPr>
              <a:xfrm>
                <a:off x="1765880" y="5027503"/>
                <a:ext cx="5600700" cy="1252538"/>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𝜋</m:t>
                              </m:r>
                            </m:e>
                          </m:rad>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bSup>
                        </m:den>
                      </m:f>
                      <m:func>
                        <m:funcPr>
                          <m:ctrlPr>
                            <a:rPr lang="zh-CN" altLang="en-US" sz="2000" i="1">
                              <a:solidFill>
                                <a:srgbClr val="000000"/>
                              </a:solidFill>
                              <a:latin typeface="Cambria Math" panose="02040503050406030204" pitchFamily="18" charset="0"/>
                            </a:rPr>
                          </m:ctrlPr>
                        </m:funcPr>
                        <m:fName>
                          <m:r>
                            <m:rPr>
                              <m:sty m:val="p"/>
                            </m:rPr>
                            <a:rPr lang="zh-CN" altLang="en-US" sz="2000" i="0">
                              <a:solidFill>
                                <a:srgbClr val="000000"/>
                              </a:solidFill>
                              <a:latin typeface="Cambria Math" panose="02040503050406030204" pitchFamily="18" charset="0"/>
                            </a:rPr>
                            <m:t>exp</m:t>
                          </m:r>
                        </m:fName>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p>
                                    <m:sSupPr>
                                      <m:ctrlPr>
                                        <a:rPr lang="zh-CN" altLang="en-US" sz="2000" i="1">
                                          <a:solidFill>
                                            <a:srgbClr val="000000"/>
                                          </a:solidFill>
                                          <a:latin typeface="Cambria Math" panose="02040503050406030204" pitchFamily="18" charset="0"/>
                                        </a:rPr>
                                      </m:ctrlPr>
                                    </m:sSupPr>
                                    <m:e>
                                      <m:d>
                                        <m:dPr>
                                          <m:ctrlPr>
                                            <a:rPr lang="zh-CN" altLang="en-US" sz="2000" i="1">
                                              <a:solidFill>
                                                <a:srgbClr val="000000"/>
                                              </a:solidFill>
                                              <a:latin typeface="Cambria Math" panose="02040503050406030204" pitchFamily="18" charset="0"/>
                                            </a:rPr>
                                          </m:ctrlPr>
                                        </m:dPr>
                                        <m:e>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𝜇</m:t>
                                              </m:r>
                                            </m:e>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bSup>
                                        </m:e>
                                      </m:d>
                                    </m:e>
                                    <m:sup>
                                      <m:r>
                                        <a:rPr lang="zh-CN" altLang="en-US" sz="2000" i="1">
                                          <a:solidFill>
                                            <a:srgbClr val="000000"/>
                                          </a:solidFill>
                                          <a:latin typeface="Cambria Math" panose="02040503050406030204" pitchFamily="18" charset="0"/>
                                        </a:rPr>
                                        <m:t>2</m:t>
                                      </m:r>
                                    </m:sup>
                                  </m:sSup>
                                </m:num>
                                <m:den>
                                  <m:r>
                                    <a:rPr lang="zh-CN" altLang="en-US" sz="2000" i="1">
                                      <a:solidFill>
                                        <a:srgbClr val="000000"/>
                                      </a:solidFill>
                                      <a:latin typeface="Cambria Math" panose="02040503050406030204" pitchFamily="18" charset="0"/>
                                    </a:rPr>
                                    <m:t>2</m:t>
                                  </m:r>
                                  <m:sSup>
                                    <m:sSupPr>
                                      <m:ctrlPr>
                                        <a:rPr lang="zh-CN" altLang="en-US" sz="2000" i="1">
                                          <a:solidFill>
                                            <a:srgbClr val="000000"/>
                                          </a:solidFill>
                                          <a:latin typeface="Cambria Math" panose="02040503050406030204" pitchFamily="18" charset="0"/>
                                        </a:rPr>
                                      </m:ctrlPr>
                                    </m:sSupPr>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𝜎</m:t>
                                          </m:r>
                                        </m:e>
                                        <m: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p>
                                      </m:sSubSup>
                                    </m:e>
                                    <m:sup>
                                      <m:r>
                                        <a:rPr lang="zh-CN" altLang="en-US" sz="2000" i="1">
                                          <a:solidFill>
                                            <a:srgbClr val="000000"/>
                                          </a:solidFill>
                                          <a:latin typeface="Cambria Math" panose="02040503050406030204" pitchFamily="18" charset="0"/>
                                        </a:rPr>
                                        <m:t>2</m:t>
                                      </m:r>
                                    </m:sup>
                                  </m:sSup>
                                </m:den>
                              </m:f>
                            </m:e>
                          </m:d>
                        </m:e>
                      </m:func>
                    </m:oMath>
                  </m:oMathPara>
                </a14:m>
                <a:endParaRPr lang="zh-CN" altLang="en-US" sz="2000"/>
              </a:p>
            </p:txBody>
          </p:sp>
        </mc:Choice>
        <mc:Fallback xmlns="">
          <p:sp>
            <p:nvSpPr>
              <p:cNvPr id="15" name="对象 14">
                <a:extLst>
                  <a:ext uri="{FF2B5EF4-FFF2-40B4-BE49-F238E27FC236}">
                    <a16:creationId xmlns:a16="http://schemas.microsoft.com/office/drawing/2014/main" id="{6C28D5E1-55C3-482A-A74B-F82A6C3A768B}"/>
                  </a:ext>
                </a:extLst>
              </p:cNvPr>
              <p:cNvSpPr txBox="1">
                <a:spLocks noRot="1" noChangeAspect="1" noMove="1" noResize="1" noEditPoints="1" noAdjustHandles="1" noChangeArrowheads="1" noChangeShapeType="1" noTextEdit="1"/>
              </p:cNvSpPr>
              <p:nvPr/>
            </p:nvSpPr>
            <p:spPr>
              <a:xfrm>
                <a:off x="1765880" y="5027503"/>
                <a:ext cx="5600700" cy="1252538"/>
              </a:xfrm>
              <a:prstGeom prst="rect">
                <a:avLst/>
              </a:prstGeom>
              <a:blipFill>
                <a:blip r:embed="rId4"/>
                <a:stretch>
                  <a:fillRect/>
                </a:stretch>
              </a:blipFill>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6233B727-ACD9-40F6-9275-A33DBDD099F4}"/>
              </a:ext>
            </a:extLst>
          </p:cNvPr>
          <p:cNvSpPr txBox="1"/>
          <p:nvPr/>
        </p:nvSpPr>
        <p:spPr>
          <a:xfrm>
            <a:off x="252411" y="1654854"/>
            <a:ext cx="8627638"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极大似然估计</a:t>
            </a:r>
          </a:p>
        </p:txBody>
      </p:sp>
    </p:spTree>
    <p:extLst>
      <p:ext uri="{BB962C8B-B14F-4D97-AF65-F5344CB8AC3E}">
        <p14:creationId xmlns:p14="http://schemas.microsoft.com/office/powerpoint/2010/main" val="26642954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FFA43CD-9AC8-4922-8B83-A85B61938833}"/>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2</a:t>
            </a:r>
            <a:r>
              <a:rPr lang="zh-CN" altLang="en-US" sz="2400" b="1" dirty="0">
                <a:solidFill>
                  <a:srgbClr val="C00000"/>
                </a:solidFill>
                <a:latin typeface="+mn-lt"/>
                <a:ea typeface="+mn-ea"/>
                <a:cs typeface="+mn-cs"/>
              </a:rPr>
              <a:t>（西瓜书</a:t>
            </a:r>
            <a:r>
              <a:rPr lang="en-US" altLang="zh-CN" sz="2400" b="1" dirty="0">
                <a:solidFill>
                  <a:srgbClr val="C00000"/>
                </a:solidFill>
                <a:latin typeface="+mn-lt"/>
                <a:ea typeface="+mn-ea"/>
                <a:cs typeface="+mn-cs"/>
              </a:rPr>
              <a:t>7.3</a:t>
            </a:r>
            <a:r>
              <a:rPr lang="zh-CN" altLang="en-US" sz="2400" b="1" dirty="0">
                <a:solidFill>
                  <a:srgbClr val="C00000"/>
                </a:solidFill>
                <a:latin typeface="+mn-lt"/>
                <a:ea typeface="+mn-ea"/>
                <a:cs typeface="+mn-cs"/>
              </a:rPr>
              <a:t>）</a:t>
            </a:r>
          </a:p>
        </p:txBody>
      </p:sp>
      <p:sp>
        <p:nvSpPr>
          <p:cNvPr id="5" name="Slide Number Placeholder 5">
            <a:extLst>
              <a:ext uri="{FF2B5EF4-FFF2-40B4-BE49-F238E27FC236}">
                <a16:creationId xmlns:a16="http://schemas.microsoft.com/office/drawing/2014/main" id="{710C8FD1-FB8F-4971-996F-FF375C53E075}"/>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2</a:t>
            </a:fld>
            <a:endParaRPr lang="en-US"/>
          </a:p>
        </p:txBody>
      </p:sp>
      <p:pic>
        <p:nvPicPr>
          <p:cNvPr id="2" name="图片 1">
            <a:extLst>
              <a:ext uri="{FF2B5EF4-FFF2-40B4-BE49-F238E27FC236}">
                <a16:creationId xmlns:a16="http://schemas.microsoft.com/office/drawing/2014/main" id="{8295DAFE-17C4-4C8B-AC18-A8867A575266}"/>
              </a:ext>
            </a:extLst>
          </p:cNvPr>
          <p:cNvPicPr>
            <a:picLocks noChangeAspect="1"/>
          </p:cNvPicPr>
          <p:nvPr/>
        </p:nvPicPr>
        <p:blipFill rotWithShape="1">
          <a:blip r:embed="rId2"/>
          <a:srcRect t="4263"/>
          <a:stretch/>
        </p:blipFill>
        <p:spPr>
          <a:xfrm>
            <a:off x="1407917" y="2393682"/>
            <a:ext cx="5589611" cy="3670961"/>
          </a:xfrm>
          <a:prstGeom prst="rect">
            <a:avLst/>
          </a:prstGeom>
        </p:spPr>
      </p:pic>
      <p:pic>
        <p:nvPicPr>
          <p:cNvPr id="3" name="图片 2">
            <a:extLst>
              <a:ext uri="{FF2B5EF4-FFF2-40B4-BE49-F238E27FC236}">
                <a16:creationId xmlns:a16="http://schemas.microsoft.com/office/drawing/2014/main" id="{A5F9EA50-AD34-427E-BD38-372447D40B59}"/>
              </a:ext>
            </a:extLst>
          </p:cNvPr>
          <p:cNvPicPr>
            <a:picLocks noChangeAspect="1"/>
          </p:cNvPicPr>
          <p:nvPr/>
        </p:nvPicPr>
        <p:blipFill>
          <a:blip r:embed="rId3"/>
          <a:stretch>
            <a:fillRect/>
          </a:stretch>
        </p:blipFill>
        <p:spPr>
          <a:xfrm>
            <a:off x="1568834" y="6020347"/>
            <a:ext cx="5361011" cy="726916"/>
          </a:xfrm>
          <a:prstGeom prst="rect">
            <a:avLst/>
          </a:prstGeom>
        </p:spPr>
      </p:pic>
    </p:spTree>
    <p:extLst>
      <p:ext uri="{BB962C8B-B14F-4D97-AF65-F5344CB8AC3E}">
        <p14:creationId xmlns:p14="http://schemas.microsoft.com/office/powerpoint/2010/main" val="5770005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FFA43CD-9AC8-4922-8B83-A85B61938833}"/>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2</a:t>
            </a:r>
            <a:r>
              <a:rPr lang="zh-CN" altLang="en-US" sz="2400" b="1" dirty="0">
                <a:solidFill>
                  <a:srgbClr val="C00000"/>
                </a:solidFill>
                <a:latin typeface="+mn-lt"/>
                <a:ea typeface="+mn-ea"/>
                <a:cs typeface="+mn-cs"/>
              </a:rPr>
              <a:t>（西瓜书</a:t>
            </a:r>
            <a:r>
              <a:rPr lang="en-US" altLang="zh-CN" sz="2400" b="1" dirty="0">
                <a:solidFill>
                  <a:srgbClr val="C00000"/>
                </a:solidFill>
                <a:latin typeface="+mn-lt"/>
                <a:ea typeface="+mn-ea"/>
                <a:cs typeface="+mn-cs"/>
              </a:rPr>
              <a:t>7.3</a:t>
            </a:r>
            <a:r>
              <a:rPr lang="zh-CN" altLang="en-US" sz="2400" b="1" dirty="0">
                <a:solidFill>
                  <a:srgbClr val="C00000"/>
                </a:solidFill>
                <a:latin typeface="+mn-lt"/>
                <a:ea typeface="+mn-ea"/>
                <a:cs typeface="+mn-cs"/>
              </a:rPr>
              <a:t>）</a:t>
            </a:r>
          </a:p>
        </p:txBody>
      </p:sp>
      <p:sp>
        <p:nvSpPr>
          <p:cNvPr id="5" name="Slide Number Placeholder 5">
            <a:extLst>
              <a:ext uri="{FF2B5EF4-FFF2-40B4-BE49-F238E27FC236}">
                <a16:creationId xmlns:a16="http://schemas.microsoft.com/office/drawing/2014/main" id="{710C8FD1-FB8F-4971-996F-FF375C53E075}"/>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3</a:t>
            </a:fld>
            <a:endParaRPr lang="en-US"/>
          </a:p>
        </p:txBody>
      </p:sp>
      <p:pic>
        <p:nvPicPr>
          <p:cNvPr id="6" name="图片 5">
            <a:extLst>
              <a:ext uri="{FF2B5EF4-FFF2-40B4-BE49-F238E27FC236}">
                <a16:creationId xmlns:a16="http://schemas.microsoft.com/office/drawing/2014/main" id="{D0908078-8DDF-43E9-98BE-ACF1D0E05282}"/>
              </a:ext>
            </a:extLst>
          </p:cNvPr>
          <p:cNvPicPr>
            <a:picLocks noChangeAspect="1"/>
          </p:cNvPicPr>
          <p:nvPr/>
        </p:nvPicPr>
        <p:blipFill>
          <a:blip r:embed="rId2"/>
          <a:stretch>
            <a:fillRect/>
          </a:stretch>
        </p:blipFill>
        <p:spPr>
          <a:xfrm>
            <a:off x="3206931" y="2757367"/>
            <a:ext cx="2495006" cy="949592"/>
          </a:xfrm>
          <a:prstGeom prst="rect">
            <a:avLst/>
          </a:prstGeom>
        </p:spPr>
      </p:pic>
      <p:sp>
        <p:nvSpPr>
          <p:cNvPr id="7" name="矩形 6">
            <a:extLst>
              <a:ext uri="{FF2B5EF4-FFF2-40B4-BE49-F238E27FC236}">
                <a16:creationId xmlns:a16="http://schemas.microsoft.com/office/drawing/2014/main" id="{BCA8AF45-5422-4650-9694-DA988D7D4F10}"/>
              </a:ext>
            </a:extLst>
          </p:cNvPr>
          <p:cNvSpPr/>
          <p:nvPr/>
        </p:nvSpPr>
        <p:spPr>
          <a:xfrm>
            <a:off x="471354" y="2522549"/>
            <a:ext cx="1858201" cy="369332"/>
          </a:xfrm>
          <a:prstGeom prst="rect">
            <a:avLst/>
          </a:prstGeom>
        </p:spPr>
        <p:txBody>
          <a:bodyPr wrap="none">
            <a:spAutoFit/>
          </a:bodyPr>
          <a:lstStyle/>
          <a:p>
            <a:pPr marL="285750" indent="-285750">
              <a:buFont typeface="Arial" panose="020B0604020202020204" pitchFamily="34" charset="0"/>
              <a:buChar char="•"/>
            </a:pPr>
            <a:r>
              <a:rPr lang="zh-CN" altLang="en-US"/>
              <a:t>估计先验概率</a:t>
            </a:r>
            <a:endParaRPr lang="zh-CN" altLang="en-US" dirty="0"/>
          </a:p>
        </p:txBody>
      </p:sp>
      <p:sp>
        <p:nvSpPr>
          <p:cNvPr id="8" name="矩形 7">
            <a:extLst>
              <a:ext uri="{FF2B5EF4-FFF2-40B4-BE49-F238E27FC236}">
                <a16:creationId xmlns:a16="http://schemas.microsoft.com/office/drawing/2014/main" id="{4FFE5198-EC0C-4205-A72B-E39896185B3E}"/>
              </a:ext>
            </a:extLst>
          </p:cNvPr>
          <p:cNvSpPr/>
          <p:nvPr/>
        </p:nvSpPr>
        <p:spPr>
          <a:xfrm>
            <a:off x="471354" y="3626663"/>
            <a:ext cx="2089033" cy="369332"/>
          </a:xfrm>
          <a:prstGeom prst="rect">
            <a:avLst/>
          </a:prstGeom>
        </p:spPr>
        <p:txBody>
          <a:bodyPr wrap="none">
            <a:spAutoFit/>
          </a:bodyPr>
          <a:lstStyle/>
          <a:p>
            <a:pPr marL="285750" indent="-285750">
              <a:buFont typeface="Arial" panose="020B0604020202020204" pitchFamily="34" charset="0"/>
              <a:buChar char="•"/>
            </a:pPr>
            <a:r>
              <a:rPr lang="zh-CN" altLang="en-US"/>
              <a:t>估计类条件概率</a:t>
            </a:r>
            <a:endParaRPr lang="zh-CN" altLang="en-US" dirty="0"/>
          </a:p>
        </p:txBody>
      </p:sp>
      <p:pic>
        <p:nvPicPr>
          <p:cNvPr id="9" name="图片 8">
            <a:extLst>
              <a:ext uri="{FF2B5EF4-FFF2-40B4-BE49-F238E27FC236}">
                <a16:creationId xmlns:a16="http://schemas.microsoft.com/office/drawing/2014/main" id="{01D4AB5C-0DDC-49EB-9F98-92E10D57A44C}"/>
              </a:ext>
            </a:extLst>
          </p:cNvPr>
          <p:cNvPicPr>
            <a:picLocks noChangeAspect="1"/>
          </p:cNvPicPr>
          <p:nvPr/>
        </p:nvPicPr>
        <p:blipFill>
          <a:blip r:embed="rId3"/>
          <a:stretch>
            <a:fillRect/>
          </a:stretch>
        </p:blipFill>
        <p:spPr>
          <a:xfrm>
            <a:off x="2449448" y="3995995"/>
            <a:ext cx="3903334" cy="2307527"/>
          </a:xfrm>
          <a:prstGeom prst="rect">
            <a:avLst/>
          </a:prstGeom>
        </p:spPr>
      </p:pic>
      <p:sp>
        <p:nvSpPr>
          <p:cNvPr id="10" name="矩形 9">
            <a:extLst>
              <a:ext uri="{FF2B5EF4-FFF2-40B4-BE49-F238E27FC236}">
                <a16:creationId xmlns:a16="http://schemas.microsoft.com/office/drawing/2014/main" id="{F327EE46-F3D0-4BAD-9F90-B372E3651CF2}"/>
              </a:ext>
            </a:extLst>
          </p:cNvPr>
          <p:cNvSpPr/>
          <p:nvPr/>
        </p:nvSpPr>
        <p:spPr>
          <a:xfrm>
            <a:off x="4203403" y="6249852"/>
            <a:ext cx="502061" cy="369332"/>
          </a:xfrm>
          <a:prstGeom prst="rect">
            <a:avLst/>
          </a:prstGeom>
        </p:spPr>
        <p:txBody>
          <a:bodyPr wrap="none">
            <a:spAutoFit/>
          </a:bodyPr>
          <a:lstStyle/>
          <a:p>
            <a:r>
              <a:rPr lang="en-US" altLang="zh-CN" dirty="0"/>
              <a:t>……</a:t>
            </a:r>
            <a:endParaRPr lang="zh-CN" altLang="en-US" dirty="0"/>
          </a:p>
        </p:txBody>
      </p:sp>
    </p:spTree>
    <p:extLst>
      <p:ext uri="{BB962C8B-B14F-4D97-AF65-F5344CB8AC3E}">
        <p14:creationId xmlns:p14="http://schemas.microsoft.com/office/powerpoint/2010/main" val="3494546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4DFE58F9-836F-4F5D-AB25-AE32B0AE1579}"/>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2</a:t>
            </a:r>
            <a:r>
              <a:rPr lang="zh-CN" altLang="en-US" sz="2400" b="1" dirty="0">
                <a:solidFill>
                  <a:srgbClr val="C00000"/>
                </a:solidFill>
                <a:latin typeface="+mn-lt"/>
                <a:ea typeface="+mn-ea"/>
                <a:cs typeface="+mn-cs"/>
              </a:rPr>
              <a:t>（西瓜书</a:t>
            </a:r>
            <a:r>
              <a:rPr lang="en-US" altLang="zh-CN" sz="2400" b="1" dirty="0">
                <a:solidFill>
                  <a:srgbClr val="C00000"/>
                </a:solidFill>
                <a:latin typeface="+mn-lt"/>
                <a:ea typeface="+mn-ea"/>
                <a:cs typeface="+mn-cs"/>
              </a:rPr>
              <a:t>7.3</a:t>
            </a:r>
            <a:r>
              <a:rPr lang="zh-CN" altLang="en-US" sz="2400" b="1" dirty="0">
                <a:solidFill>
                  <a:srgbClr val="C00000"/>
                </a:solidFill>
                <a:latin typeface="+mn-lt"/>
                <a:ea typeface="+mn-ea"/>
                <a:cs typeface="+mn-cs"/>
              </a:rPr>
              <a:t>）</a:t>
            </a:r>
          </a:p>
        </p:txBody>
      </p:sp>
      <p:pic>
        <p:nvPicPr>
          <p:cNvPr id="5" name="图片 4">
            <a:extLst>
              <a:ext uri="{FF2B5EF4-FFF2-40B4-BE49-F238E27FC236}">
                <a16:creationId xmlns:a16="http://schemas.microsoft.com/office/drawing/2014/main" id="{A8658210-430B-402A-A7EE-01FF61F728DD}"/>
              </a:ext>
            </a:extLst>
          </p:cNvPr>
          <p:cNvPicPr>
            <a:picLocks noChangeAspect="1"/>
          </p:cNvPicPr>
          <p:nvPr/>
        </p:nvPicPr>
        <p:blipFill rotWithShape="1">
          <a:blip r:embed="rId2"/>
          <a:srcRect t="4263"/>
          <a:stretch/>
        </p:blipFill>
        <p:spPr>
          <a:xfrm>
            <a:off x="146187" y="2406093"/>
            <a:ext cx="5038007" cy="3308697"/>
          </a:xfrm>
          <a:prstGeom prst="rect">
            <a:avLst/>
          </a:prstGeom>
        </p:spPr>
      </p:pic>
      <p:pic>
        <p:nvPicPr>
          <p:cNvPr id="6" name="图片 5">
            <a:extLst>
              <a:ext uri="{FF2B5EF4-FFF2-40B4-BE49-F238E27FC236}">
                <a16:creationId xmlns:a16="http://schemas.microsoft.com/office/drawing/2014/main" id="{CB9A8FD3-052E-42BB-9A9F-49B7BE28FFE3}"/>
              </a:ext>
            </a:extLst>
          </p:cNvPr>
          <p:cNvPicPr>
            <a:picLocks noChangeAspect="1"/>
          </p:cNvPicPr>
          <p:nvPr/>
        </p:nvPicPr>
        <p:blipFill>
          <a:blip r:embed="rId3"/>
          <a:stretch>
            <a:fillRect/>
          </a:stretch>
        </p:blipFill>
        <p:spPr>
          <a:xfrm>
            <a:off x="270068" y="5831036"/>
            <a:ext cx="4831966" cy="655181"/>
          </a:xfrm>
          <a:prstGeom prst="rect">
            <a:avLst/>
          </a:prstGeom>
        </p:spPr>
      </p:pic>
      <p:sp>
        <p:nvSpPr>
          <p:cNvPr id="7" name="Slide Number Placeholder 5">
            <a:extLst>
              <a:ext uri="{FF2B5EF4-FFF2-40B4-BE49-F238E27FC236}">
                <a16:creationId xmlns:a16="http://schemas.microsoft.com/office/drawing/2014/main" id="{8E1C0D6E-2A79-46DD-8E28-2BC55A64FED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4</a:t>
            </a:fld>
            <a:endParaRPr lang="en-US"/>
          </a:p>
        </p:txBody>
      </p:sp>
      <p:pic>
        <p:nvPicPr>
          <p:cNvPr id="8" name="图片 7">
            <a:extLst>
              <a:ext uri="{FF2B5EF4-FFF2-40B4-BE49-F238E27FC236}">
                <a16:creationId xmlns:a16="http://schemas.microsoft.com/office/drawing/2014/main" id="{AD843F97-B183-4FAB-BC51-B503E0827F2E}"/>
              </a:ext>
            </a:extLst>
          </p:cNvPr>
          <p:cNvPicPr>
            <a:picLocks noChangeAspect="1"/>
          </p:cNvPicPr>
          <p:nvPr/>
        </p:nvPicPr>
        <p:blipFill>
          <a:blip r:embed="rId4"/>
          <a:stretch>
            <a:fillRect/>
          </a:stretch>
        </p:blipFill>
        <p:spPr>
          <a:xfrm>
            <a:off x="5210392" y="3267967"/>
            <a:ext cx="3787421" cy="2724857"/>
          </a:xfrm>
          <a:prstGeom prst="rect">
            <a:avLst/>
          </a:prstGeom>
        </p:spPr>
      </p:pic>
      <p:sp>
        <p:nvSpPr>
          <p:cNvPr id="9" name="文本框 8">
            <a:extLst>
              <a:ext uri="{FF2B5EF4-FFF2-40B4-BE49-F238E27FC236}">
                <a16:creationId xmlns:a16="http://schemas.microsoft.com/office/drawing/2014/main" id="{03EDA39B-2964-4B67-AC0E-B0BE07C1DC0A}"/>
              </a:ext>
            </a:extLst>
          </p:cNvPr>
          <p:cNvSpPr txBox="1"/>
          <p:nvPr/>
        </p:nvSpPr>
        <p:spPr>
          <a:xfrm>
            <a:off x="5280837" y="2770824"/>
            <a:ext cx="829340" cy="369332"/>
          </a:xfrm>
          <a:prstGeom prst="rect">
            <a:avLst/>
          </a:prstGeom>
          <a:noFill/>
        </p:spPr>
        <p:txBody>
          <a:bodyPr wrap="square" rtlCol="0">
            <a:spAutoFit/>
          </a:bodyPr>
          <a:lstStyle/>
          <a:p>
            <a:r>
              <a:rPr lang="en-US" altLang="zh-CN" dirty="0"/>
              <a:t>……</a:t>
            </a:r>
            <a:endParaRPr lang="zh-CN" altLang="en-US" dirty="0"/>
          </a:p>
        </p:txBody>
      </p:sp>
      <p:sp>
        <p:nvSpPr>
          <p:cNvPr id="10" name="文本框 9">
            <a:extLst>
              <a:ext uri="{FF2B5EF4-FFF2-40B4-BE49-F238E27FC236}">
                <a16:creationId xmlns:a16="http://schemas.microsoft.com/office/drawing/2014/main" id="{25F2DBF6-CDF3-49DA-B34D-046AB0FC0E17}"/>
              </a:ext>
            </a:extLst>
          </p:cNvPr>
          <p:cNvSpPr txBox="1"/>
          <p:nvPr/>
        </p:nvSpPr>
        <p:spPr>
          <a:xfrm>
            <a:off x="5280837" y="5886163"/>
            <a:ext cx="829340" cy="369332"/>
          </a:xfrm>
          <a:prstGeom prst="rect">
            <a:avLst/>
          </a:prstGeom>
          <a:noFill/>
        </p:spPr>
        <p:txBody>
          <a:bodyPr wrap="square" rtlCol="0">
            <a:spAutoFit/>
          </a:bodyPr>
          <a:lstStyle/>
          <a:p>
            <a:r>
              <a:rPr lang="en-US" altLang="zh-CN" dirty="0"/>
              <a:t>……</a:t>
            </a:r>
            <a:endParaRPr lang="zh-CN" altLang="en-US" dirty="0"/>
          </a:p>
        </p:txBody>
      </p:sp>
    </p:spTree>
    <p:extLst>
      <p:ext uri="{BB962C8B-B14F-4D97-AF65-F5344CB8AC3E}">
        <p14:creationId xmlns:p14="http://schemas.microsoft.com/office/powerpoint/2010/main" val="48457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FFA43CD-9AC8-4922-8B83-A85B61938833}"/>
              </a:ext>
            </a:extLst>
          </p:cNvPr>
          <p:cNvSpPr txBox="1"/>
          <p:nvPr/>
        </p:nvSpPr>
        <p:spPr>
          <a:xfrm>
            <a:off x="259373" y="1634666"/>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2</a:t>
            </a:r>
            <a:r>
              <a:rPr lang="zh-CN" altLang="en-US" sz="2400" b="1" dirty="0">
                <a:solidFill>
                  <a:srgbClr val="C00000"/>
                </a:solidFill>
                <a:latin typeface="+mn-lt"/>
                <a:ea typeface="+mn-ea"/>
                <a:cs typeface="+mn-cs"/>
              </a:rPr>
              <a:t>（西瓜书</a:t>
            </a:r>
            <a:r>
              <a:rPr lang="en-US" altLang="zh-CN" sz="2400" b="1" dirty="0">
                <a:solidFill>
                  <a:srgbClr val="C00000"/>
                </a:solidFill>
                <a:latin typeface="+mn-lt"/>
                <a:ea typeface="+mn-ea"/>
                <a:cs typeface="+mn-cs"/>
              </a:rPr>
              <a:t>7.3</a:t>
            </a:r>
            <a:r>
              <a:rPr lang="zh-CN" altLang="en-US" sz="2400" b="1" dirty="0">
                <a:solidFill>
                  <a:srgbClr val="C00000"/>
                </a:solidFill>
                <a:latin typeface="+mn-lt"/>
                <a:ea typeface="+mn-ea"/>
                <a:cs typeface="+mn-cs"/>
              </a:rPr>
              <a:t>）</a:t>
            </a:r>
          </a:p>
        </p:txBody>
      </p:sp>
      <p:sp>
        <p:nvSpPr>
          <p:cNvPr id="5" name="Slide Number Placeholder 5">
            <a:extLst>
              <a:ext uri="{FF2B5EF4-FFF2-40B4-BE49-F238E27FC236}">
                <a16:creationId xmlns:a16="http://schemas.microsoft.com/office/drawing/2014/main" id="{710C8FD1-FB8F-4971-996F-FF375C53E075}"/>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5</a:t>
            </a:fld>
            <a:endParaRPr lang="en-US"/>
          </a:p>
        </p:txBody>
      </p:sp>
      <p:pic>
        <p:nvPicPr>
          <p:cNvPr id="2" name="图片 1">
            <a:extLst>
              <a:ext uri="{FF2B5EF4-FFF2-40B4-BE49-F238E27FC236}">
                <a16:creationId xmlns:a16="http://schemas.microsoft.com/office/drawing/2014/main" id="{B1F2D5D2-0183-420D-8312-AE3F6B274840}"/>
              </a:ext>
            </a:extLst>
          </p:cNvPr>
          <p:cNvPicPr>
            <a:picLocks noChangeAspect="1"/>
          </p:cNvPicPr>
          <p:nvPr/>
        </p:nvPicPr>
        <p:blipFill>
          <a:blip r:embed="rId2"/>
          <a:stretch>
            <a:fillRect/>
          </a:stretch>
        </p:blipFill>
        <p:spPr>
          <a:xfrm>
            <a:off x="1265187" y="3038832"/>
            <a:ext cx="6378493" cy="1966130"/>
          </a:xfrm>
          <a:prstGeom prst="rect">
            <a:avLst/>
          </a:prstGeom>
        </p:spPr>
      </p:pic>
      <p:sp>
        <p:nvSpPr>
          <p:cNvPr id="3" name="矩形 2">
            <a:extLst>
              <a:ext uri="{FF2B5EF4-FFF2-40B4-BE49-F238E27FC236}">
                <a16:creationId xmlns:a16="http://schemas.microsoft.com/office/drawing/2014/main" id="{CDE8B331-63A7-48E1-9C3E-4F1E9A1ADFE8}"/>
              </a:ext>
            </a:extLst>
          </p:cNvPr>
          <p:cNvSpPr/>
          <p:nvPr/>
        </p:nvSpPr>
        <p:spPr>
          <a:xfrm>
            <a:off x="2283834" y="5414957"/>
            <a:ext cx="4123245" cy="400110"/>
          </a:xfrm>
          <a:prstGeom prst="rect">
            <a:avLst/>
          </a:prstGeom>
        </p:spPr>
        <p:txBody>
          <a:bodyPr wrap="none">
            <a:spAutoFit/>
          </a:bodyPr>
          <a:lstStyle/>
          <a:p>
            <a:pPr marL="285750" indent="-285750">
              <a:buFont typeface="Arial" panose="020B0604020202020204" pitchFamily="34" charset="0"/>
              <a:buChar char="•"/>
            </a:pPr>
            <a:r>
              <a:rPr lang="en-US" altLang="zh-CN" sz="2000" dirty="0"/>
              <a:t>0.038 &gt; 6.80 X 10</a:t>
            </a:r>
            <a:r>
              <a:rPr lang="en-US" altLang="zh-CN" sz="2000" baseline="30000" dirty="0"/>
              <a:t>-5</a:t>
            </a:r>
            <a:r>
              <a:rPr lang="zh-CN" altLang="en-US" sz="2000" dirty="0"/>
              <a:t>，判断为“好瓜”</a:t>
            </a:r>
          </a:p>
        </p:txBody>
      </p:sp>
    </p:spTree>
    <p:extLst>
      <p:ext uri="{BB962C8B-B14F-4D97-AF65-F5344CB8AC3E}">
        <p14:creationId xmlns:p14="http://schemas.microsoft.com/office/powerpoint/2010/main" val="9862478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C4A09CE5-3F60-46DA-8CED-635D50038528}"/>
              </a:ext>
            </a:extLst>
          </p:cNvPr>
          <p:cNvSpPr/>
          <p:nvPr/>
        </p:nvSpPr>
        <p:spPr>
          <a:xfrm>
            <a:off x="528082" y="2649026"/>
            <a:ext cx="7517220" cy="968598"/>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2000" dirty="0"/>
              <a:t>若某个属性值在训练集中没有与某个类同时出现过</a:t>
            </a:r>
            <a:r>
              <a:rPr lang="en-US" altLang="zh-CN" sz="2000" dirty="0"/>
              <a:t>…</a:t>
            </a:r>
          </a:p>
          <a:p>
            <a:pPr marL="285750" indent="-285750">
              <a:lnSpc>
                <a:spcPct val="150000"/>
              </a:lnSpc>
              <a:buFont typeface="Arial" panose="020B0604020202020204" pitchFamily="34" charset="0"/>
              <a:buChar char="•"/>
            </a:pPr>
            <a:r>
              <a:rPr lang="zh-CN" altLang="en-US" sz="2000"/>
              <a:t>如</a:t>
            </a:r>
            <a:r>
              <a:rPr lang="en-US" altLang="zh-CN" sz="2000"/>
              <a:t>“</a:t>
            </a:r>
            <a:r>
              <a:rPr lang="zh-CN" altLang="en-US" sz="2000"/>
              <a:t>敲</a:t>
            </a:r>
            <a:r>
              <a:rPr lang="zh-CN" altLang="en-US" sz="2000" dirty="0"/>
              <a:t>声</a:t>
            </a:r>
            <a:r>
              <a:rPr lang="zh-CN" altLang="en-US" sz="2000"/>
              <a:t>＝清脆</a:t>
            </a:r>
            <a:r>
              <a:rPr lang="en-US" altLang="zh-CN" sz="2000"/>
              <a:t>”</a:t>
            </a:r>
            <a:endParaRPr lang="zh-CN" altLang="en-US" sz="2000" dirty="0"/>
          </a:p>
        </p:txBody>
      </p:sp>
      <p:pic>
        <p:nvPicPr>
          <p:cNvPr id="5" name="图片 4">
            <a:extLst>
              <a:ext uri="{FF2B5EF4-FFF2-40B4-BE49-F238E27FC236}">
                <a16:creationId xmlns:a16="http://schemas.microsoft.com/office/drawing/2014/main" id="{EA81BACD-3A0C-4FB0-904E-84D9336C8BC9}"/>
              </a:ext>
            </a:extLst>
          </p:cNvPr>
          <p:cNvPicPr>
            <a:picLocks noChangeAspect="1"/>
          </p:cNvPicPr>
          <p:nvPr/>
        </p:nvPicPr>
        <p:blipFill>
          <a:blip r:embed="rId2"/>
          <a:stretch>
            <a:fillRect/>
          </a:stretch>
        </p:blipFill>
        <p:spPr>
          <a:xfrm>
            <a:off x="2538242" y="3869728"/>
            <a:ext cx="3919708" cy="489963"/>
          </a:xfrm>
          <a:prstGeom prst="rect">
            <a:avLst/>
          </a:prstGeom>
        </p:spPr>
      </p:pic>
      <p:sp>
        <p:nvSpPr>
          <p:cNvPr id="6" name="矩形 5">
            <a:extLst>
              <a:ext uri="{FF2B5EF4-FFF2-40B4-BE49-F238E27FC236}">
                <a16:creationId xmlns:a16="http://schemas.microsoft.com/office/drawing/2014/main" id="{957297F9-8F1B-4561-A6C8-32FB1D5FD296}"/>
              </a:ext>
            </a:extLst>
          </p:cNvPr>
          <p:cNvSpPr/>
          <p:nvPr/>
        </p:nvSpPr>
        <p:spPr>
          <a:xfrm>
            <a:off x="813390" y="4611796"/>
            <a:ext cx="7517220" cy="707886"/>
          </a:xfrm>
          <a:prstGeom prst="rect">
            <a:avLst/>
          </a:prstGeom>
        </p:spPr>
        <p:txBody>
          <a:bodyPr wrap="square">
            <a:spAutoFit/>
          </a:bodyPr>
          <a:lstStyle/>
          <a:p>
            <a:r>
              <a:rPr lang="zh-CN" altLang="en-US" sz="2000">
                <a:latin typeface="HiddenHorzOCR"/>
              </a:rPr>
              <a:t>则无论</a:t>
            </a:r>
            <a:r>
              <a:rPr lang="zh-CN" altLang="en-US" sz="2000" dirty="0">
                <a:latin typeface="HiddenHorzOCR"/>
              </a:rPr>
              <a:t>该样本</a:t>
            </a:r>
            <a:r>
              <a:rPr lang="zh-CN" altLang="en-US" sz="2000">
                <a:latin typeface="HiddenHorzOCR"/>
              </a:rPr>
              <a:t>的其他属性是什么</a:t>
            </a:r>
            <a:r>
              <a:rPr lang="en-US" altLang="zh-CN" sz="2000">
                <a:latin typeface="HiddenHorzOCR"/>
              </a:rPr>
              <a:t>,</a:t>
            </a:r>
            <a:r>
              <a:rPr lang="zh-CN" altLang="en-US" sz="2000">
                <a:latin typeface="HiddenHorzOCR"/>
              </a:rPr>
              <a:t> 哪怕</a:t>
            </a:r>
            <a:r>
              <a:rPr lang="zh-CN" altLang="en-US" sz="2000" dirty="0">
                <a:latin typeface="HiddenHorzOCR"/>
              </a:rPr>
              <a:t>在其他属性上明显像</a:t>
            </a:r>
            <a:r>
              <a:rPr lang="zh-CN" altLang="en-US" sz="2000">
                <a:latin typeface="HiddenHorzOCR"/>
              </a:rPr>
              <a:t>好瓜</a:t>
            </a:r>
            <a:r>
              <a:rPr lang="en-US" altLang="zh-CN" sz="2000">
                <a:latin typeface="HiddenHorzOCR"/>
              </a:rPr>
              <a:t>, </a:t>
            </a:r>
            <a:r>
              <a:rPr lang="zh-CN" altLang="en-US" sz="2000">
                <a:latin typeface="HiddenHorzOCR"/>
              </a:rPr>
              <a:t>分类</a:t>
            </a:r>
            <a:r>
              <a:rPr lang="zh-CN" altLang="en-US" sz="2000" dirty="0">
                <a:latin typeface="HiddenHorzOCR"/>
              </a:rPr>
              <a:t>的结果都</a:t>
            </a:r>
            <a:r>
              <a:rPr lang="zh-CN" altLang="en-US" sz="2000">
                <a:latin typeface="HiddenHorzOCR"/>
              </a:rPr>
              <a:t>将是</a:t>
            </a:r>
            <a:r>
              <a:rPr lang="en-US" altLang="zh-CN" sz="2000"/>
              <a:t>“</a:t>
            </a:r>
            <a:r>
              <a:rPr lang="zh-CN" altLang="en-US" sz="2000">
                <a:latin typeface="HiddenHorzOCR"/>
              </a:rPr>
              <a:t>好瓜＝否</a:t>
            </a:r>
            <a:r>
              <a:rPr lang="en-US" altLang="zh-CN" sz="2000"/>
              <a:t>”!</a:t>
            </a:r>
            <a:endParaRPr lang="zh-CN" altLang="en-US" sz="2000" dirty="0"/>
          </a:p>
        </p:txBody>
      </p:sp>
      <p:sp>
        <p:nvSpPr>
          <p:cNvPr id="7" name="标题 1">
            <a:extLst>
              <a:ext uri="{FF2B5EF4-FFF2-40B4-BE49-F238E27FC236}">
                <a16:creationId xmlns:a16="http://schemas.microsoft.com/office/drawing/2014/main" id="{E4214BA6-4F48-45FA-B5CF-264BEB27053F}"/>
              </a:ext>
            </a:extLst>
          </p:cNvPr>
          <p:cNvSpPr txBox="1"/>
          <p:nvPr/>
        </p:nvSpPr>
        <p:spPr>
          <a:xfrm>
            <a:off x="252411" y="16548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极大似然估计的问题</a:t>
            </a:r>
          </a:p>
        </p:txBody>
      </p:sp>
      <p:sp>
        <p:nvSpPr>
          <p:cNvPr id="8" name="矩形 7">
            <a:extLst>
              <a:ext uri="{FF2B5EF4-FFF2-40B4-BE49-F238E27FC236}">
                <a16:creationId xmlns:a16="http://schemas.microsoft.com/office/drawing/2014/main" id="{A80A873E-00B2-4986-ADF0-1D9D7AE3531D}"/>
              </a:ext>
            </a:extLst>
          </p:cNvPr>
          <p:cNvSpPr/>
          <p:nvPr/>
        </p:nvSpPr>
        <p:spPr>
          <a:xfrm>
            <a:off x="501501" y="5549142"/>
            <a:ext cx="7829109" cy="807209"/>
          </a:xfrm>
          <a:prstGeom prst="rect">
            <a:avLst/>
          </a:prstGeom>
        </p:spPr>
        <p:txBody>
          <a:bodyPr wrap="square">
            <a:spAutoFit/>
          </a:bodyPr>
          <a:lstStyle/>
          <a:p>
            <a:pPr marL="285750" indent="-285750">
              <a:lnSpc>
                <a:spcPct val="120000"/>
              </a:lnSpc>
              <a:buFont typeface="Arial" panose="020B0604020202020204" pitchFamily="34" charset="0"/>
              <a:buChar char="•"/>
            </a:pPr>
            <a:r>
              <a:rPr lang="zh-CN" altLang="en-US" sz="2000" dirty="0">
                <a:latin typeface="+mn-ea"/>
              </a:rPr>
              <a:t>用极大似然估计可能会出现</a:t>
            </a:r>
            <a:r>
              <a:rPr lang="zh-CN" altLang="en-US" sz="2000" b="1" dirty="0">
                <a:solidFill>
                  <a:srgbClr val="0070C0"/>
                </a:solidFill>
                <a:latin typeface="+mn-ea"/>
              </a:rPr>
              <a:t>所要估计的概率值为</a:t>
            </a:r>
            <a:r>
              <a:rPr lang="en-US" altLang="zh-CN" sz="2000" b="1" dirty="0">
                <a:solidFill>
                  <a:srgbClr val="0070C0"/>
                </a:solidFill>
                <a:latin typeface="+mn-ea"/>
              </a:rPr>
              <a:t>0</a:t>
            </a:r>
            <a:r>
              <a:rPr lang="zh-CN" altLang="en-US" sz="2000">
                <a:latin typeface="+mn-ea"/>
              </a:rPr>
              <a:t>的情况</a:t>
            </a:r>
            <a:r>
              <a:rPr lang="en-US" altLang="zh-CN" sz="2000">
                <a:latin typeface="HiddenHorzOCR"/>
              </a:rPr>
              <a:t>, </a:t>
            </a:r>
            <a:r>
              <a:rPr lang="zh-CN" altLang="en-US" sz="2000">
                <a:latin typeface="+mn-ea"/>
              </a:rPr>
              <a:t>这时</a:t>
            </a:r>
            <a:r>
              <a:rPr lang="zh-CN" altLang="en-US" sz="2000" dirty="0">
                <a:latin typeface="+mn-ea"/>
              </a:rPr>
              <a:t>会影响到后验概率的</a:t>
            </a:r>
            <a:r>
              <a:rPr lang="zh-CN" altLang="en-US" sz="2000">
                <a:latin typeface="+mn-ea"/>
              </a:rPr>
              <a:t>计算结果</a:t>
            </a:r>
            <a:r>
              <a:rPr lang="en-US" altLang="zh-CN" sz="2000">
                <a:latin typeface="HiddenHorzOCR"/>
              </a:rPr>
              <a:t>, </a:t>
            </a:r>
            <a:r>
              <a:rPr lang="zh-CN" altLang="en-US" sz="2000">
                <a:latin typeface="+mn-ea"/>
              </a:rPr>
              <a:t>使</a:t>
            </a:r>
            <a:r>
              <a:rPr lang="zh-CN" altLang="en-US" sz="2000" dirty="0">
                <a:latin typeface="+mn-ea"/>
              </a:rPr>
              <a:t>分类产生偏差</a:t>
            </a:r>
            <a:r>
              <a:rPr lang="en-US" altLang="zh-CN" sz="2000" dirty="0">
                <a:latin typeface="+mn-ea"/>
              </a:rPr>
              <a:t> </a:t>
            </a:r>
          </a:p>
        </p:txBody>
      </p:sp>
      <p:sp>
        <p:nvSpPr>
          <p:cNvPr id="9" name="Slide Number Placeholder 5">
            <a:extLst>
              <a:ext uri="{FF2B5EF4-FFF2-40B4-BE49-F238E27FC236}">
                <a16:creationId xmlns:a16="http://schemas.microsoft.com/office/drawing/2014/main" id="{616A0A2F-41AB-4956-AA8D-2895410EFAC9}"/>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6</a:t>
            </a:fld>
            <a:endParaRPr lang="en-US"/>
          </a:p>
        </p:txBody>
      </p:sp>
    </p:spTree>
    <p:extLst>
      <p:ext uri="{BB962C8B-B14F-4D97-AF65-F5344CB8AC3E}">
        <p14:creationId xmlns:p14="http://schemas.microsoft.com/office/powerpoint/2010/main" val="354128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44642" y="2491848"/>
                <a:ext cx="7886700" cy="3962524"/>
              </a:xfrm>
            </p:spPr>
            <p:txBody>
              <a:bodyPr>
                <a:normAutofit/>
              </a:bodyPr>
              <a:lstStyle/>
              <a:p>
                <a:pPr>
                  <a:lnSpc>
                    <a:spcPct val="120000"/>
                  </a:lnSpc>
                </a:pPr>
                <a:r>
                  <a:rPr lang="zh-CN" altLang="en-US" sz="2000" dirty="0"/>
                  <a:t>采用</a:t>
                </a:r>
                <a:r>
                  <a:rPr lang="zh-CN" altLang="en-US" sz="2000" b="1" dirty="0">
                    <a:solidFill>
                      <a:srgbClr val="C00000"/>
                    </a:solidFill>
                  </a:rPr>
                  <a:t>贝叶斯估计</a:t>
                </a:r>
                <a:r>
                  <a:rPr lang="zh-CN" altLang="en-US" sz="2000" dirty="0"/>
                  <a:t>是解决训练样本不充分时分类偏差的方法之一</a:t>
                </a:r>
                <a:endParaRPr lang="en-US" altLang="zh-CN" sz="2000" dirty="0"/>
              </a:p>
              <a:p>
                <a:pPr>
                  <a:lnSpc>
                    <a:spcPct val="120000"/>
                  </a:lnSpc>
                </a:pPr>
                <a:r>
                  <a:rPr lang="zh-CN" altLang="en-US" sz="2000"/>
                  <a:t>类条件概率的贝叶斯估计</a:t>
                </a:r>
                <a:r>
                  <a:rPr lang="en-US" altLang="zh-CN" sz="2000"/>
                  <a:t>:</a:t>
                </a:r>
                <a:endParaRPr lang="en-US" altLang="zh-CN" sz="2000" dirty="0"/>
              </a:p>
              <a:p>
                <a:pPr>
                  <a:lnSpc>
                    <a:spcPct val="120000"/>
                  </a:lnSpc>
                </a:pPr>
                <a:endParaRPr lang="en-US" altLang="zh-CN" sz="2000" dirty="0"/>
              </a:p>
              <a:p>
                <a:pPr>
                  <a:lnSpc>
                    <a:spcPct val="120000"/>
                  </a:lnSpc>
                </a:pPr>
                <a:endParaRPr lang="en-US" altLang="zh-CN" sz="2000" dirty="0"/>
              </a:p>
              <a:p>
                <a:pPr>
                  <a:lnSpc>
                    <a:spcPct val="120000"/>
                  </a:lnSpc>
                </a:pPr>
                <a:r>
                  <a:rPr lang="zh-CN" altLang="en-US" sz="2000"/>
                  <a:t>先验概率的贝叶斯估计</a:t>
                </a:r>
                <a:r>
                  <a:rPr lang="en-US" altLang="zh-CN" sz="2000"/>
                  <a:t>:</a:t>
                </a:r>
                <a:endParaRPr lang="en-US" altLang="zh-CN" sz="2000" dirty="0"/>
              </a:p>
              <a:p>
                <a:pPr>
                  <a:lnSpc>
                    <a:spcPct val="120000"/>
                  </a:lnSpc>
                </a:pPr>
                <a:endParaRPr lang="en-US" altLang="zh-CN" sz="2000" dirty="0"/>
              </a:p>
              <a:p>
                <a:pPr>
                  <a:lnSpc>
                    <a:spcPct val="120000"/>
                  </a:lnSpc>
                </a:pPr>
                <a:endParaRPr lang="en-US" altLang="zh-CN" sz="2000" dirty="0"/>
              </a:p>
              <a:p>
                <a:pPr>
                  <a:lnSpc>
                    <a:spcPct val="120000"/>
                  </a:lnSpc>
                </a:pPr>
                <a14:m>
                  <m:oMath xmlns:m="http://schemas.openxmlformats.org/officeDocument/2006/math">
                    <m:r>
                      <a:rPr lang="zh-CN" altLang="en-US" sz="2000" b="0" i="1">
                        <a:latin typeface="Cambria Math" panose="02040503050406030204" pitchFamily="18" charset="0"/>
                      </a:rPr>
                      <m:t>𝜆</m:t>
                    </m:r>
                    <m:r>
                      <a:rPr lang="en-US" altLang="zh-CN" sz="2000" b="0">
                        <a:latin typeface="Cambria Math" panose="02040503050406030204" pitchFamily="18" charset="0"/>
                      </a:rPr>
                      <m:t>=</m:t>
                    </m:r>
                    <m:r>
                      <a:rPr lang="en-US" altLang="zh-CN" sz="2000" b="0" i="0" smtClean="0">
                        <a:latin typeface="Cambria Math" panose="02040503050406030204" pitchFamily="18" charset="0"/>
                      </a:rPr>
                      <m:t>1</m:t>
                    </m:r>
                  </m:oMath>
                </a14:m>
                <a:r>
                  <a:rPr lang="en-US" altLang="zh-CN" sz="2000" dirty="0"/>
                  <a:t>: </a:t>
                </a:r>
                <a:r>
                  <a:rPr lang="zh-CN" altLang="en-US" sz="2000" b="1" dirty="0">
                    <a:solidFill>
                      <a:srgbClr val="C00000"/>
                    </a:solidFill>
                  </a:rPr>
                  <a:t>拉普拉斯平滑</a:t>
                </a:r>
                <a:r>
                  <a:rPr lang="en-US" altLang="zh-CN" sz="2000" dirty="0"/>
                  <a:t>;    </a:t>
                </a:r>
                <a14:m>
                  <m:oMath xmlns:m="http://schemas.openxmlformats.org/officeDocument/2006/math">
                    <m:r>
                      <a:rPr lang="zh-CN" altLang="en-US" sz="2000" i="1">
                        <a:latin typeface="Cambria Math" panose="02040503050406030204" pitchFamily="18" charset="0"/>
                      </a:rPr>
                      <m:t>𝜆</m:t>
                    </m:r>
                    <m:r>
                      <a:rPr lang="en-US" altLang="zh-CN" sz="2000">
                        <a:latin typeface="Cambria Math" panose="02040503050406030204" pitchFamily="18" charset="0"/>
                      </a:rPr>
                      <m:t>=</m:t>
                    </m:r>
                    <m:r>
                      <a:rPr lang="en-US" altLang="zh-CN" sz="2000" b="0" i="0" smtClean="0">
                        <a:latin typeface="Cambria Math" panose="02040503050406030204" pitchFamily="18" charset="0"/>
                      </a:rPr>
                      <m:t>0</m:t>
                    </m:r>
                  </m:oMath>
                </a14:m>
                <a:r>
                  <a:rPr lang="en-US" altLang="zh-CN" sz="2000"/>
                  <a:t>: </a:t>
                </a:r>
                <a:r>
                  <a:rPr lang="en-US" altLang="zh-CN" sz="2000" i="1"/>
                  <a:t>M.L.E.</a:t>
                </a:r>
                <a:endParaRPr lang="zh-CN" altLang="en-US" sz="2000" i="1" dirty="0"/>
              </a:p>
              <a:p>
                <a:pPr>
                  <a:lnSpc>
                    <a:spcPct val="120000"/>
                  </a:lnSpc>
                </a:pPr>
                <a:endParaRPr lang="zh-CN" altLang="en-US" sz="2000" dirty="0"/>
              </a:p>
              <a:p>
                <a:pPr>
                  <a:lnSpc>
                    <a:spcPct val="120000"/>
                  </a:lnSpc>
                </a:pPr>
                <a:endParaRPr lang="en-US" altLang="zh-CN" sz="2000" dirty="0"/>
              </a:p>
              <a:p>
                <a:pPr>
                  <a:lnSpc>
                    <a:spcPct val="120000"/>
                  </a:lnSpc>
                </a:pPr>
                <a:endParaRPr lang="en-US" altLang="zh-CN" sz="2000" dirty="0"/>
              </a:p>
              <a:p>
                <a:pPr>
                  <a:lnSpc>
                    <a:spcPct val="120000"/>
                  </a:lnSpc>
                </a:pPr>
                <a:endParaRPr lang="en-US" altLang="zh-CN" sz="2000" dirty="0"/>
              </a:p>
              <a:p>
                <a:pPr>
                  <a:lnSpc>
                    <a:spcPct val="120000"/>
                  </a:lnSpc>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44642" y="2491848"/>
                <a:ext cx="7886700" cy="3962524"/>
              </a:xfrm>
              <a:blipFill>
                <a:blip r:embed="rId3"/>
                <a:stretch>
                  <a:fillRect l="-696" b="-769"/>
                </a:stretch>
              </a:blipFill>
            </p:spPr>
            <p:txBody>
              <a:bodyPr/>
              <a:lstStyle/>
              <a:p>
                <a:r>
                  <a:rPr lang="zh-CN" altLang="en-US">
                    <a:noFill/>
                  </a:rPr>
                  <a:t> </a:t>
                </a:r>
              </a:p>
            </p:txBody>
          </p:sp>
        </mc:Fallback>
      </mc:AlternateContent>
      <p:sp>
        <p:nvSpPr>
          <p:cNvPr id="6" name="标题 1"/>
          <p:cNvSpPr txBox="1"/>
          <p:nvPr/>
        </p:nvSpPr>
        <p:spPr>
          <a:xfrm>
            <a:off x="252411" y="16548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朴素贝叶斯法的参数估计：</a:t>
            </a:r>
            <a:r>
              <a:rPr lang="zh-CN" altLang="en-US" sz="3200" b="1" dirty="0">
                <a:solidFill>
                  <a:schemeClr val="accent1">
                    <a:lumMod val="50000"/>
                  </a:schemeClr>
                </a:solidFill>
                <a:latin typeface="+mn-ea"/>
                <a:ea typeface="+mn-ea"/>
              </a:rPr>
              <a:t>贝叶斯估计</a:t>
            </a:r>
          </a:p>
        </p:txBody>
      </p:sp>
      <p:sp>
        <p:nvSpPr>
          <p:cNvPr id="7" name="Slide Number Placeholder 5">
            <a:extLst>
              <a:ext uri="{FF2B5EF4-FFF2-40B4-BE49-F238E27FC236}">
                <a16:creationId xmlns:a16="http://schemas.microsoft.com/office/drawing/2014/main" id="{F9069755-139A-4D2F-A352-891CBBB8CBDB}"/>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7</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D683182B-ACAE-0872-091B-2C7E2CFF5E6A}"/>
                  </a:ext>
                </a:extLst>
              </p:cNvPr>
              <p:cNvSpPr txBox="1"/>
              <p:nvPr/>
            </p:nvSpPr>
            <p:spPr>
              <a:xfrm>
                <a:off x="877883" y="3462178"/>
                <a:ext cx="7553459" cy="854701"/>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𝜆</m:t>
                          </m:r>
                        </m:sub>
                      </m:sSub>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𝑋</m:t>
                          </m:r>
                        </m:e>
                        <m:sup>
                          <m:r>
                            <a:rPr lang="en-US" altLang="zh-CN" sz="2000" b="0" i="1"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𝑙</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𝑗𝑙</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𝜆</m:t>
                              </m:r>
                            </m:e>
                          </m:nary>
                        </m:num>
                        <m:den>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𝑆</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𝜆</m:t>
                              </m:r>
                            </m:e>
                          </m:nary>
                        </m:den>
                      </m:f>
                    </m:oMath>
                  </m:oMathPara>
                </a14:m>
                <a:endParaRPr lang="zh-CN" altLang="en-US" sz="2000"/>
              </a:p>
            </p:txBody>
          </p:sp>
        </mc:Choice>
        <mc:Fallback xmlns="">
          <p:sp>
            <p:nvSpPr>
              <p:cNvPr id="2" name="对象 1">
                <a:extLst>
                  <a:ext uri="{FF2B5EF4-FFF2-40B4-BE49-F238E27FC236}">
                    <a16:creationId xmlns:a16="http://schemas.microsoft.com/office/drawing/2014/main" id="{D683182B-ACAE-0872-091B-2C7E2CFF5E6A}"/>
                  </a:ext>
                </a:extLst>
              </p:cNvPr>
              <p:cNvSpPr txBox="1">
                <a:spLocks noRot="1" noChangeAspect="1" noMove="1" noResize="1" noEditPoints="1" noAdjustHandles="1" noChangeArrowheads="1" noChangeShapeType="1" noTextEdit="1"/>
              </p:cNvSpPr>
              <p:nvPr/>
            </p:nvSpPr>
            <p:spPr>
              <a:xfrm>
                <a:off x="877883" y="3462178"/>
                <a:ext cx="7553459" cy="85470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26D167E6-C8DB-11A2-9EDA-974DACAC31CB}"/>
                  </a:ext>
                </a:extLst>
              </p:cNvPr>
              <p:cNvSpPr txBox="1"/>
              <p:nvPr/>
            </p:nvSpPr>
            <p:spPr>
              <a:xfrm>
                <a:off x="1812857" y="5015516"/>
                <a:ext cx="5683510" cy="922338"/>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𝜆</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𝑌</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𝑁</m:t>
                              </m:r>
                            </m:sup>
                            <m:e>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𝑦</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𝑐</m:t>
                                  </m:r>
                                </m:e>
                                <m:sub>
                                  <m:r>
                                    <a:rPr lang="zh-CN" altLang="en-US" sz="2000" i="1">
                                      <a:solidFill>
                                        <a:srgbClr val="000000"/>
                                      </a:solidFill>
                                      <a:latin typeface="Cambria Math" panose="02040503050406030204" pitchFamily="18" charset="0"/>
                                    </a:rPr>
                                    <m:t>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𝜆</m:t>
                              </m:r>
                            </m:e>
                          </m:nary>
                        </m:num>
                        <m:den>
                          <m:r>
                            <a:rPr lang="zh-CN" altLang="en-US" sz="2000" i="1">
                              <a:solidFill>
                                <a:srgbClr val="000000"/>
                              </a:solidFill>
                              <a:latin typeface="Cambria Math" panose="02040503050406030204" pitchFamily="18" charset="0"/>
                            </a:rPr>
                            <m:t>𝑁</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𝐾</m:t>
                          </m:r>
                          <m:r>
                            <a:rPr lang="zh-CN" altLang="en-US" sz="2000" i="1">
                              <a:solidFill>
                                <a:srgbClr val="000000"/>
                              </a:solidFill>
                              <a:latin typeface="Cambria Math" panose="02040503050406030204" pitchFamily="18" charset="0"/>
                            </a:rPr>
                            <m:t>𝜆</m:t>
                          </m:r>
                        </m:den>
                      </m:f>
                    </m:oMath>
                  </m:oMathPara>
                </a14:m>
                <a:endParaRPr lang="zh-CN" altLang="en-US" sz="2000"/>
              </a:p>
            </p:txBody>
          </p:sp>
        </mc:Choice>
        <mc:Fallback xmlns="">
          <p:sp>
            <p:nvSpPr>
              <p:cNvPr id="4" name="对象 3">
                <a:extLst>
                  <a:ext uri="{FF2B5EF4-FFF2-40B4-BE49-F238E27FC236}">
                    <a16:creationId xmlns:a16="http://schemas.microsoft.com/office/drawing/2014/main" id="{26D167E6-C8DB-11A2-9EDA-974DACAC31CB}"/>
                  </a:ext>
                </a:extLst>
              </p:cNvPr>
              <p:cNvSpPr txBox="1">
                <a:spLocks noRot="1" noChangeAspect="1" noMove="1" noResize="1" noEditPoints="1" noAdjustHandles="1" noChangeArrowheads="1" noChangeShapeType="1" noTextEdit="1"/>
              </p:cNvSpPr>
              <p:nvPr/>
            </p:nvSpPr>
            <p:spPr>
              <a:xfrm>
                <a:off x="1812857" y="5015516"/>
                <a:ext cx="5683510" cy="92233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7994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3</a:t>
            </a:r>
            <a:endParaRPr lang="zh-CN" altLang="en-US" sz="2400" b="1" dirty="0">
              <a:solidFill>
                <a:srgbClr val="C00000"/>
              </a:solidFill>
              <a:latin typeface="+mn-lt"/>
              <a:ea typeface="+mn-ea"/>
              <a:cs typeface="+mn-cs"/>
            </a:endParaRPr>
          </a:p>
        </p:txBody>
      </p:sp>
      <p:sp>
        <p:nvSpPr>
          <p:cNvPr id="4" name="Slide Number Placeholder 5">
            <a:extLst>
              <a:ext uri="{FF2B5EF4-FFF2-40B4-BE49-F238E27FC236}">
                <a16:creationId xmlns:a16="http://schemas.microsoft.com/office/drawing/2014/main" id="{70408945-C4B7-417C-8C33-4A35E8CADA5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8</a:t>
            </a:fld>
            <a:endParaRPr lang="en-US"/>
          </a:p>
        </p:txBody>
      </p:sp>
      <p:sp>
        <p:nvSpPr>
          <p:cNvPr id="6" name="内容占位符 2">
            <a:extLst>
              <a:ext uri="{FF2B5EF4-FFF2-40B4-BE49-F238E27FC236}">
                <a16:creationId xmlns:a16="http://schemas.microsoft.com/office/drawing/2014/main" id="{10253099-2F90-456B-8B8D-527568729352}"/>
              </a:ext>
            </a:extLst>
          </p:cNvPr>
          <p:cNvSpPr>
            <a:spLocks noGrp="1"/>
          </p:cNvSpPr>
          <p:nvPr>
            <p:ph idx="1"/>
          </p:nvPr>
        </p:nvSpPr>
        <p:spPr>
          <a:xfrm>
            <a:off x="287656" y="2457653"/>
            <a:ext cx="7886700" cy="2075158"/>
          </a:xfrm>
        </p:spPr>
        <p:txBody>
          <a:bodyPr>
            <a:normAutofit/>
          </a:bodyPr>
          <a:lstStyle/>
          <a:p>
            <a:r>
              <a:rPr lang="zh-CN" altLang="en-US" sz="2000" dirty="0"/>
              <a:t>训练集</a:t>
            </a:r>
            <a:endParaRPr lang="en-US" altLang="zh-CN" sz="2000" dirty="0"/>
          </a:p>
          <a:p>
            <a:endParaRPr lang="en-US" altLang="zh-CN" sz="2000" dirty="0"/>
          </a:p>
          <a:p>
            <a:endParaRPr lang="en-US" altLang="zh-CN" sz="2000" dirty="0"/>
          </a:p>
          <a:p>
            <a:endParaRPr lang="en-US" altLang="zh-CN" sz="2000" dirty="0"/>
          </a:p>
          <a:p>
            <a:r>
              <a:rPr lang="zh-CN" altLang="en-US" sz="2000" dirty="0"/>
              <a:t>测试例 </a:t>
            </a:r>
            <a:r>
              <a:rPr lang="en-US" altLang="zh-CN" sz="2000" i="1" dirty="0"/>
              <a:t>x</a:t>
            </a:r>
            <a:r>
              <a:rPr lang="en-US" altLang="zh-CN" sz="2000" dirty="0"/>
              <a:t> = (2, </a:t>
            </a:r>
            <a:r>
              <a:rPr lang="en-US" altLang="zh-CN" sz="2000" i="1" dirty="0"/>
              <a:t>S</a:t>
            </a:r>
            <a:r>
              <a:rPr lang="en-US" altLang="zh-CN" sz="2000" dirty="0"/>
              <a:t>)</a:t>
            </a:r>
            <a:r>
              <a:rPr lang="en-US" altLang="zh-CN" sz="2000" baseline="30000" dirty="0"/>
              <a:t>T</a:t>
            </a:r>
            <a:endParaRPr lang="zh-CN" altLang="en-US" sz="2000" dirty="0"/>
          </a:p>
        </p:txBody>
      </p:sp>
      <p:pic>
        <p:nvPicPr>
          <p:cNvPr id="7" name="图片 6">
            <a:extLst>
              <a:ext uri="{FF2B5EF4-FFF2-40B4-BE49-F238E27FC236}">
                <a16:creationId xmlns:a16="http://schemas.microsoft.com/office/drawing/2014/main" id="{E25BCFE8-D9A1-437F-8B08-BF76CFC622E6}"/>
              </a:ext>
            </a:extLst>
          </p:cNvPr>
          <p:cNvPicPr>
            <a:picLocks noChangeAspect="1"/>
          </p:cNvPicPr>
          <p:nvPr/>
        </p:nvPicPr>
        <p:blipFill rotWithShape="1">
          <a:blip r:embed="rId3"/>
          <a:srcRect t="8000"/>
          <a:stretch/>
        </p:blipFill>
        <p:spPr>
          <a:xfrm>
            <a:off x="1662598" y="2782389"/>
            <a:ext cx="5818804" cy="1035263"/>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8D4BC80C-ACE6-42B1-8DDE-50F531BA90A4}"/>
                  </a:ext>
                </a:extLst>
              </p:cNvPr>
              <p:cNvSpPr txBox="1"/>
              <p:nvPr/>
            </p:nvSpPr>
            <p:spPr>
              <a:xfrm>
                <a:off x="907399" y="5618428"/>
                <a:ext cx="2883097"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9+1</m:t>
                          </m:r>
                        </m:num>
                        <m:den>
                          <m:r>
                            <a:rPr lang="en-US" altLang="zh-CN" b="0" i="1" smtClean="0">
                              <a:latin typeface="Cambria Math" panose="02040503050406030204" pitchFamily="18" charset="0"/>
                            </a:rPr>
                            <m:t>15+2</m:t>
                          </m:r>
                          <m:r>
                            <a:rPr lang="en-US" altLang="zh-CN" b="0" i="1" smtClean="0">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m:t>
                          </m:r>
                        </m:num>
                        <m:den>
                          <m:r>
                            <a:rPr lang="en-US" altLang="zh-CN" b="0" i="1" smtClean="0">
                              <a:latin typeface="Cambria Math" panose="02040503050406030204" pitchFamily="18" charset="0"/>
                            </a:rPr>
                            <m:t>17</m:t>
                          </m:r>
                        </m:den>
                      </m:f>
                    </m:oMath>
                  </m:oMathPara>
                </a14:m>
                <a:endParaRPr lang="zh-CN" altLang="en-US" dirty="0"/>
              </a:p>
            </p:txBody>
          </p:sp>
        </mc:Choice>
        <mc:Fallback xmlns="">
          <p:sp>
            <p:nvSpPr>
              <p:cNvPr id="2" name="文本框 1">
                <a:extLst>
                  <a:ext uri="{FF2B5EF4-FFF2-40B4-BE49-F238E27FC236}">
                    <a16:creationId xmlns:a16="http://schemas.microsoft.com/office/drawing/2014/main" id="{8D4BC80C-ACE6-42B1-8DDE-50F531BA90A4}"/>
                  </a:ext>
                </a:extLst>
              </p:cNvPr>
              <p:cNvSpPr txBox="1">
                <a:spLocks noRot="1" noChangeAspect="1" noMove="1" noResize="1" noEditPoints="1" noAdjustHandles="1" noChangeArrowheads="1" noChangeShapeType="1" noTextEdit="1"/>
              </p:cNvSpPr>
              <p:nvPr/>
            </p:nvSpPr>
            <p:spPr>
              <a:xfrm>
                <a:off x="907399" y="5618428"/>
                <a:ext cx="2883097" cy="5250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E1BD18E-AF76-4C12-B5A6-FFE34D56DBEE}"/>
                  </a:ext>
                </a:extLst>
              </p:cNvPr>
              <p:cNvSpPr txBox="1"/>
              <p:nvPr/>
            </p:nvSpPr>
            <p:spPr>
              <a:xfrm>
                <a:off x="4634187" y="5599277"/>
                <a:ext cx="3056221"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6+1</m:t>
                          </m:r>
                        </m:num>
                        <m:den>
                          <m:r>
                            <a:rPr lang="en-US" altLang="zh-CN" b="0" i="1" smtClean="0">
                              <a:latin typeface="Cambria Math" panose="02040503050406030204" pitchFamily="18" charset="0"/>
                            </a:rPr>
                            <m:t>15+2</m:t>
                          </m:r>
                          <m:r>
                            <a:rPr lang="en-US" altLang="zh-CN" b="0" i="1" smtClean="0">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17</m:t>
                          </m:r>
                        </m:den>
                      </m:f>
                    </m:oMath>
                  </m:oMathPara>
                </a14:m>
                <a:endParaRPr lang="zh-CN" altLang="en-US" dirty="0"/>
              </a:p>
            </p:txBody>
          </p:sp>
        </mc:Choice>
        <mc:Fallback xmlns="">
          <p:sp>
            <p:nvSpPr>
              <p:cNvPr id="8" name="文本框 7">
                <a:extLst>
                  <a:ext uri="{FF2B5EF4-FFF2-40B4-BE49-F238E27FC236}">
                    <a16:creationId xmlns:a16="http://schemas.microsoft.com/office/drawing/2014/main" id="{1E1BD18E-AF76-4C12-B5A6-FFE34D56DBEE}"/>
                  </a:ext>
                </a:extLst>
              </p:cNvPr>
              <p:cNvSpPr txBox="1">
                <a:spLocks noRot="1" noChangeAspect="1" noMove="1" noResize="1" noEditPoints="1" noAdjustHandles="1" noChangeArrowheads="1" noChangeShapeType="1" noTextEdit="1"/>
              </p:cNvSpPr>
              <p:nvPr/>
            </p:nvSpPr>
            <p:spPr>
              <a:xfrm>
                <a:off x="4634187" y="5599277"/>
                <a:ext cx="3056221" cy="5250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527EB29-BA35-4F1D-818C-818A5BA07049}"/>
                  </a:ext>
                </a:extLst>
              </p:cNvPr>
              <p:cNvSpPr txBox="1"/>
              <p:nvPr/>
            </p:nvSpPr>
            <p:spPr>
              <a:xfrm>
                <a:off x="1953958" y="4887403"/>
                <a:ext cx="6513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2</m:t>
                      </m:r>
                    </m:oMath>
                  </m:oMathPara>
                </a14:m>
                <a:endParaRPr lang="zh-CN" altLang="en-US" dirty="0"/>
              </a:p>
            </p:txBody>
          </p:sp>
        </mc:Choice>
        <mc:Fallback xmlns="">
          <p:sp>
            <p:nvSpPr>
              <p:cNvPr id="9" name="文本框 8">
                <a:extLst>
                  <a:ext uri="{FF2B5EF4-FFF2-40B4-BE49-F238E27FC236}">
                    <a16:creationId xmlns:a16="http://schemas.microsoft.com/office/drawing/2014/main" id="{0527EB29-BA35-4F1D-818C-818A5BA07049}"/>
                  </a:ext>
                </a:extLst>
              </p:cNvPr>
              <p:cNvSpPr txBox="1">
                <a:spLocks noRot="1" noChangeAspect="1" noMove="1" noResize="1" noEditPoints="1" noAdjustHandles="1" noChangeArrowheads="1" noChangeShapeType="1" noTextEdit="1"/>
              </p:cNvSpPr>
              <p:nvPr/>
            </p:nvSpPr>
            <p:spPr>
              <a:xfrm>
                <a:off x="1953958" y="4887403"/>
                <a:ext cx="651396" cy="276999"/>
              </a:xfrm>
              <a:prstGeom prst="rect">
                <a:avLst/>
              </a:prstGeom>
              <a:blipFill>
                <a:blip r:embed="rId6"/>
                <a:stretch>
                  <a:fillRect l="-8491" r="-8491"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C0E7066-048D-4C7C-AA0F-1BE4A193DDCB}"/>
                  </a:ext>
                </a:extLst>
              </p:cNvPr>
              <p:cNvSpPr txBox="1"/>
              <p:nvPr/>
            </p:nvSpPr>
            <p:spPr>
              <a:xfrm>
                <a:off x="3944896" y="4882727"/>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1</m:t>
                      </m:r>
                      <m:r>
                        <a:rPr lang="en-US" altLang="zh-CN" b="0" i="1" smtClean="0">
                          <a:latin typeface="Cambria Math" panose="02040503050406030204" pitchFamily="18" charset="0"/>
                        </a:rPr>
                        <m:t>=3</m:t>
                      </m:r>
                    </m:oMath>
                  </m:oMathPara>
                </a14:m>
                <a:endParaRPr lang="zh-CN" altLang="en-US" dirty="0"/>
              </a:p>
            </p:txBody>
          </p:sp>
        </mc:Choice>
        <mc:Fallback xmlns="">
          <p:sp>
            <p:nvSpPr>
              <p:cNvPr id="10" name="文本框 9">
                <a:extLst>
                  <a:ext uri="{FF2B5EF4-FFF2-40B4-BE49-F238E27FC236}">
                    <a16:creationId xmlns:a16="http://schemas.microsoft.com/office/drawing/2014/main" id="{BC0E7066-048D-4C7C-AA0F-1BE4A193DDCB}"/>
                  </a:ext>
                </a:extLst>
              </p:cNvPr>
              <p:cNvSpPr txBox="1">
                <a:spLocks noRot="1" noChangeAspect="1" noMove="1" noResize="1" noEditPoints="1" noAdjustHandles="1" noChangeArrowheads="1" noChangeShapeType="1" noTextEdit="1"/>
              </p:cNvSpPr>
              <p:nvPr/>
            </p:nvSpPr>
            <p:spPr>
              <a:xfrm>
                <a:off x="3944896" y="4882727"/>
                <a:ext cx="689291" cy="276999"/>
              </a:xfrm>
              <a:prstGeom prst="rect">
                <a:avLst/>
              </a:prstGeom>
              <a:blipFill>
                <a:blip r:embed="rId7"/>
                <a:stretch>
                  <a:fillRect l="-7080" r="-7965"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67857285-69F9-4487-AD36-2E8A8387D41F}"/>
                  </a:ext>
                </a:extLst>
              </p:cNvPr>
              <p:cNvSpPr txBox="1"/>
              <p:nvPr/>
            </p:nvSpPr>
            <p:spPr>
              <a:xfrm>
                <a:off x="5865580" y="4873077"/>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2</m:t>
                      </m:r>
                      <m:r>
                        <a:rPr lang="en-US" altLang="zh-CN" b="0" i="1" smtClean="0">
                          <a:latin typeface="Cambria Math" panose="02040503050406030204" pitchFamily="18" charset="0"/>
                        </a:rPr>
                        <m:t>=3</m:t>
                      </m:r>
                    </m:oMath>
                  </m:oMathPara>
                </a14:m>
                <a:endParaRPr lang="zh-CN" altLang="en-US" dirty="0"/>
              </a:p>
            </p:txBody>
          </p:sp>
        </mc:Choice>
        <mc:Fallback xmlns="">
          <p:sp>
            <p:nvSpPr>
              <p:cNvPr id="11" name="文本框 10">
                <a:extLst>
                  <a:ext uri="{FF2B5EF4-FFF2-40B4-BE49-F238E27FC236}">
                    <a16:creationId xmlns:a16="http://schemas.microsoft.com/office/drawing/2014/main" id="{67857285-69F9-4487-AD36-2E8A8387D41F}"/>
                  </a:ext>
                </a:extLst>
              </p:cNvPr>
              <p:cNvSpPr txBox="1">
                <a:spLocks noRot="1" noChangeAspect="1" noMove="1" noResize="1" noEditPoints="1" noAdjustHandles="1" noChangeArrowheads="1" noChangeShapeType="1" noTextEdit="1"/>
              </p:cNvSpPr>
              <p:nvPr/>
            </p:nvSpPr>
            <p:spPr>
              <a:xfrm>
                <a:off x="5865580" y="4873077"/>
                <a:ext cx="689291" cy="276999"/>
              </a:xfrm>
              <a:prstGeom prst="rect">
                <a:avLst/>
              </a:prstGeom>
              <a:blipFill>
                <a:blip r:embed="rId8"/>
                <a:stretch>
                  <a:fillRect l="-7080" r="-7965" b="-13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2618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3</a:t>
            </a:r>
            <a:endParaRPr lang="zh-CN" altLang="en-US" sz="2400" b="1" dirty="0">
              <a:solidFill>
                <a:srgbClr val="C00000"/>
              </a:solidFill>
              <a:latin typeface="+mn-lt"/>
              <a:ea typeface="+mn-ea"/>
              <a:cs typeface="+mn-cs"/>
            </a:endParaRPr>
          </a:p>
        </p:txBody>
      </p:sp>
      <p:sp>
        <p:nvSpPr>
          <p:cNvPr id="4" name="Slide Number Placeholder 5">
            <a:extLst>
              <a:ext uri="{FF2B5EF4-FFF2-40B4-BE49-F238E27FC236}">
                <a16:creationId xmlns:a16="http://schemas.microsoft.com/office/drawing/2014/main" id="{70408945-C4B7-417C-8C33-4A35E8CADA5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59</a:t>
            </a:fld>
            <a:endParaRPr lang="en-US"/>
          </a:p>
        </p:txBody>
      </p:sp>
      <p:sp>
        <p:nvSpPr>
          <p:cNvPr id="6" name="内容占位符 2">
            <a:extLst>
              <a:ext uri="{FF2B5EF4-FFF2-40B4-BE49-F238E27FC236}">
                <a16:creationId xmlns:a16="http://schemas.microsoft.com/office/drawing/2014/main" id="{10253099-2F90-456B-8B8D-527568729352}"/>
              </a:ext>
            </a:extLst>
          </p:cNvPr>
          <p:cNvSpPr>
            <a:spLocks noGrp="1"/>
          </p:cNvSpPr>
          <p:nvPr>
            <p:ph idx="1"/>
          </p:nvPr>
        </p:nvSpPr>
        <p:spPr>
          <a:xfrm>
            <a:off x="287656" y="2457653"/>
            <a:ext cx="7886700" cy="2075158"/>
          </a:xfrm>
        </p:spPr>
        <p:txBody>
          <a:bodyPr>
            <a:normAutofit/>
          </a:bodyPr>
          <a:lstStyle/>
          <a:p>
            <a:r>
              <a:rPr lang="zh-CN" altLang="en-US" sz="2000" dirty="0"/>
              <a:t>训练集</a:t>
            </a:r>
            <a:endParaRPr lang="en-US" altLang="zh-CN" sz="2000" dirty="0"/>
          </a:p>
          <a:p>
            <a:endParaRPr lang="en-US" altLang="zh-CN" sz="2000" dirty="0"/>
          </a:p>
          <a:p>
            <a:endParaRPr lang="en-US" altLang="zh-CN" sz="2000" dirty="0"/>
          </a:p>
          <a:p>
            <a:endParaRPr lang="en-US" altLang="zh-CN" sz="2000" dirty="0"/>
          </a:p>
          <a:p>
            <a:r>
              <a:rPr lang="zh-CN" altLang="en-US" sz="2000" dirty="0"/>
              <a:t>测试例 </a:t>
            </a:r>
            <a:r>
              <a:rPr lang="en-US" altLang="zh-CN" sz="2000" i="1" dirty="0"/>
              <a:t>x</a:t>
            </a:r>
            <a:r>
              <a:rPr lang="en-US" altLang="zh-CN" sz="2000" dirty="0"/>
              <a:t> = (2, </a:t>
            </a:r>
            <a:r>
              <a:rPr lang="en-US" altLang="zh-CN" sz="2000" i="1" dirty="0"/>
              <a:t>S</a:t>
            </a:r>
            <a:r>
              <a:rPr lang="en-US" altLang="zh-CN" sz="2000" dirty="0"/>
              <a:t>)</a:t>
            </a:r>
            <a:r>
              <a:rPr lang="en-US" altLang="zh-CN" sz="2000" baseline="30000" dirty="0"/>
              <a:t>T</a:t>
            </a:r>
            <a:endParaRPr lang="zh-CN" altLang="en-US" sz="2000"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11833BB7-A3B5-4DE6-A837-6BDAA586481A}"/>
                  </a:ext>
                </a:extLst>
              </p:cNvPr>
              <p:cNvSpPr txBox="1"/>
              <p:nvPr/>
            </p:nvSpPr>
            <p:spPr>
              <a:xfrm>
                <a:off x="557096" y="4766163"/>
                <a:ext cx="3682483"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𝑋</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1</m:t>
                          </m:r>
                        </m:num>
                        <m:den>
                          <m:r>
                            <a:rPr lang="en-US" altLang="zh-CN" b="0" i="1" smtClean="0">
                              <a:latin typeface="Cambria Math" panose="02040503050406030204" pitchFamily="18" charset="0"/>
                            </a:rPr>
                            <m:t>9+3</m:t>
                          </m:r>
                          <m:r>
                            <a:rPr lang="en-US" altLang="zh-CN" b="0" i="1" smtClean="0">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12</m:t>
                          </m:r>
                        </m:den>
                      </m:f>
                    </m:oMath>
                  </m:oMathPara>
                </a14:m>
                <a:endParaRPr lang="zh-CN" altLang="en-US" dirty="0"/>
              </a:p>
            </p:txBody>
          </p:sp>
        </mc:Choice>
        <mc:Fallback xmlns="">
          <p:sp>
            <p:nvSpPr>
              <p:cNvPr id="9" name="文本框 8">
                <a:extLst>
                  <a:ext uri="{FF2B5EF4-FFF2-40B4-BE49-F238E27FC236}">
                    <a16:creationId xmlns:a16="http://schemas.microsoft.com/office/drawing/2014/main" id="{11833BB7-A3B5-4DE6-A837-6BDAA586481A}"/>
                  </a:ext>
                </a:extLst>
              </p:cNvPr>
              <p:cNvSpPr txBox="1">
                <a:spLocks noRot="1" noChangeAspect="1" noMove="1" noResize="1" noEditPoints="1" noAdjustHandles="1" noChangeArrowheads="1" noChangeShapeType="1" noTextEdit="1"/>
              </p:cNvSpPr>
              <p:nvPr/>
            </p:nvSpPr>
            <p:spPr>
              <a:xfrm>
                <a:off x="557096" y="4766163"/>
                <a:ext cx="3682483" cy="52501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9D70DF0-8256-4001-ABCC-EDA14D9A642E}"/>
                  </a:ext>
                </a:extLst>
              </p:cNvPr>
              <p:cNvSpPr txBox="1"/>
              <p:nvPr/>
            </p:nvSpPr>
            <p:spPr>
              <a:xfrm>
                <a:off x="550448" y="5524531"/>
                <a:ext cx="3680558"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𝑋</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1</m:t>
                          </m:r>
                        </m:num>
                        <m:den>
                          <m:r>
                            <a:rPr lang="en-US" altLang="zh-CN" i="1">
                              <a:latin typeface="Cambria Math" panose="02040503050406030204" pitchFamily="18" charset="0"/>
                            </a:rPr>
                            <m:t>9+3</m:t>
                          </m:r>
                          <m:r>
                            <a:rPr lang="en-US" altLang="zh-CN" i="1">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12</m:t>
                          </m:r>
                        </m:den>
                      </m:f>
                    </m:oMath>
                  </m:oMathPara>
                </a14:m>
                <a:endParaRPr lang="zh-CN" altLang="en-US" dirty="0"/>
              </a:p>
            </p:txBody>
          </p:sp>
        </mc:Choice>
        <mc:Fallback xmlns="">
          <p:sp>
            <p:nvSpPr>
              <p:cNvPr id="11" name="文本框 10">
                <a:extLst>
                  <a:ext uri="{FF2B5EF4-FFF2-40B4-BE49-F238E27FC236}">
                    <a16:creationId xmlns:a16="http://schemas.microsoft.com/office/drawing/2014/main" id="{F9D70DF0-8256-4001-ABCC-EDA14D9A642E}"/>
                  </a:ext>
                </a:extLst>
              </p:cNvPr>
              <p:cNvSpPr txBox="1">
                <a:spLocks noRot="1" noChangeAspect="1" noMove="1" noResize="1" noEditPoints="1" noAdjustHandles="1" noChangeArrowheads="1" noChangeShapeType="1" noTextEdit="1"/>
              </p:cNvSpPr>
              <p:nvPr/>
            </p:nvSpPr>
            <p:spPr>
              <a:xfrm>
                <a:off x="550448" y="5524531"/>
                <a:ext cx="3680558" cy="5250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BBA65E7-06F3-4D87-AF35-08B0AC70110C}"/>
                  </a:ext>
                </a:extLst>
              </p:cNvPr>
              <p:cNvSpPr txBox="1"/>
              <p:nvPr/>
            </p:nvSpPr>
            <p:spPr>
              <a:xfrm>
                <a:off x="4776182" y="4804367"/>
                <a:ext cx="3855607"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𝑋</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2|</m:t>
                          </m:r>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1</m:t>
                          </m:r>
                        </m:num>
                        <m:den>
                          <m:r>
                            <a:rPr lang="en-US" altLang="zh-CN" b="0" i="1" smtClean="0">
                              <a:latin typeface="Cambria Math" panose="02040503050406030204" pitchFamily="18" charset="0"/>
                            </a:rPr>
                            <m:t>6+3</m:t>
                          </m:r>
                          <m:r>
                            <a:rPr lang="en-US" altLang="zh-CN" b="0" i="1" smtClean="0">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12" name="文本框 11">
                <a:extLst>
                  <a:ext uri="{FF2B5EF4-FFF2-40B4-BE49-F238E27FC236}">
                    <a16:creationId xmlns:a16="http://schemas.microsoft.com/office/drawing/2014/main" id="{ABBA65E7-06F3-4D87-AF35-08B0AC70110C}"/>
                  </a:ext>
                </a:extLst>
              </p:cNvPr>
              <p:cNvSpPr txBox="1">
                <a:spLocks noRot="1" noChangeAspect="1" noMove="1" noResize="1" noEditPoints="1" noAdjustHandles="1" noChangeArrowheads="1" noChangeShapeType="1" noTextEdit="1"/>
              </p:cNvSpPr>
              <p:nvPr/>
            </p:nvSpPr>
            <p:spPr>
              <a:xfrm>
                <a:off x="4776182" y="4804367"/>
                <a:ext cx="3855607" cy="52501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068D0518-8B11-4370-B166-9398ED17A49C}"/>
                  </a:ext>
                </a:extLst>
              </p:cNvPr>
              <p:cNvSpPr txBox="1"/>
              <p:nvPr/>
            </p:nvSpPr>
            <p:spPr>
              <a:xfrm>
                <a:off x="4841264" y="5524531"/>
                <a:ext cx="372544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b="0" i="1" smtClean="0">
                              <a:latin typeface="Cambria Math" panose="02040503050406030204" pitchFamily="18" charset="0"/>
                            </a:rPr>
                            <m:t>|</m:t>
                          </m:r>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1</m:t>
                          </m:r>
                        </m:num>
                        <m:den>
                          <m:r>
                            <a:rPr lang="en-US" altLang="zh-CN" b="0" i="1" smtClean="0">
                              <a:latin typeface="Cambria Math" panose="02040503050406030204" pitchFamily="18" charset="0"/>
                            </a:rPr>
                            <m:t>6+3</m:t>
                          </m:r>
                          <m:r>
                            <a:rPr lang="en-US" altLang="zh-CN" b="0" i="1" smtClean="0">
                              <a:latin typeface="Cambria Math" panose="02040503050406030204" pitchFamily="18" charset="0"/>
                              <a:ea typeface="Cambria Math" panose="02040503050406030204" pitchFamily="18" charset="0"/>
                            </a:rPr>
                            <m:t>×1</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9</m:t>
                          </m:r>
                        </m:den>
                      </m:f>
                    </m:oMath>
                  </m:oMathPara>
                </a14:m>
                <a:endParaRPr lang="zh-CN" altLang="en-US" dirty="0"/>
              </a:p>
            </p:txBody>
          </p:sp>
        </mc:Choice>
        <mc:Fallback xmlns="">
          <p:sp>
            <p:nvSpPr>
              <p:cNvPr id="13" name="文本框 12">
                <a:extLst>
                  <a:ext uri="{FF2B5EF4-FFF2-40B4-BE49-F238E27FC236}">
                    <a16:creationId xmlns:a16="http://schemas.microsoft.com/office/drawing/2014/main" id="{068D0518-8B11-4370-B166-9398ED17A49C}"/>
                  </a:ext>
                </a:extLst>
              </p:cNvPr>
              <p:cNvSpPr txBox="1">
                <a:spLocks noRot="1" noChangeAspect="1" noMove="1" noResize="1" noEditPoints="1" noAdjustHandles="1" noChangeArrowheads="1" noChangeShapeType="1" noTextEdit="1"/>
              </p:cNvSpPr>
              <p:nvPr/>
            </p:nvSpPr>
            <p:spPr>
              <a:xfrm>
                <a:off x="4841264" y="5524531"/>
                <a:ext cx="3725442" cy="525016"/>
              </a:xfrm>
              <a:prstGeom prst="rect">
                <a:avLst/>
              </a:prstGeom>
              <a:blipFill>
                <a:blip r:embed="rId7"/>
                <a:stretch>
                  <a:fillRect/>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29814F0E-56D9-4C2F-8B05-EE30CE54FDB4}"/>
              </a:ext>
            </a:extLst>
          </p:cNvPr>
          <p:cNvPicPr>
            <a:picLocks noChangeAspect="1"/>
          </p:cNvPicPr>
          <p:nvPr/>
        </p:nvPicPr>
        <p:blipFill rotWithShape="1">
          <a:blip r:embed="rId8"/>
          <a:srcRect t="8000"/>
          <a:stretch/>
        </p:blipFill>
        <p:spPr>
          <a:xfrm>
            <a:off x="1662598" y="2782389"/>
            <a:ext cx="5818804" cy="1035263"/>
          </a:xfrm>
          <a:prstGeom prst="rect">
            <a:avLst/>
          </a:prstGeom>
        </p:spPr>
      </p:pic>
    </p:spTree>
    <p:extLst>
      <p:ext uri="{BB962C8B-B14F-4D97-AF65-F5344CB8AC3E}">
        <p14:creationId xmlns:p14="http://schemas.microsoft.com/office/powerpoint/2010/main" val="363789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6</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提纲</a:t>
            </a:r>
          </a:p>
        </p:txBody>
      </p:sp>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334032" y="2843753"/>
            <a:ext cx="5765846" cy="3263504"/>
          </a:xfrm>
        </p:spPr>
        <p:txBody>
          <a:bodyPr>
            <a:normAutofit/>
          </a:bodyPr>
          <a:lstStyle/>
          <a:p>
            <a:pPr>
              <a:lnSpc>
                <a:spcPct val="150000"/>
              </a:lnSpc>
            </a:pPr>
            <a:r>
              <a:rPr lang="zh-CN" altLang="en-US" sz="2400" b="1" dirty="0">
                <a:solidFill>
                  <a:srgbClr val="4472C4"/>
                </a:solidFill>
              </a:rPr>
              <a:t>概率统计知识回顾</a:t>
            </a:r>
            <a:endParaRPr lang="en-US" altLang="zh-CN" sz="2400" b="1" dirty="0">
              <a:solidFill>
                <a:srgbClr val="4472C4"/>
              </a:solidFill>
            </a:endParaRPr>
          </a:p>
          <a:p>
            <a:pPr>
              <a:lnSpc>
                <a:spcPct val="150000"/>
              </a:lnSpc>
            </a:pPr>
            <a:r>
              <a:rPr lang="zh-CN" altLang="en-US" sz="2400" dirty="0"/>
              <a:t>朴素贝叶斯法及朴素贝叶斯分类器</a:t>
            </a:r>
            <a:endParaRPr lang="en-US" altLang="zh-CN" sz="2400" dirty="0"/>
          </a:p>
          <a:p>
            <a:pPr>
              <a:lnSpc>
                <a:spcPct val="150000"/>
              </a:lnSpc>
            </a:pPr>
            <a:r>
              <a:rPr lang="zh-CN" altLang="en-US" sz="2400" dirty="0"/>
              <a:t>朴素贝叶斯法的参数估计</a:t>
            </a:r>
            <a:endParaRPr lang="en-US" altLang="zh-CN" sz="2400" dirty="0"/>
          </a:p>
          <a:p>
            <a:pPr>
              <a:lnSpc>
                <a:spcPct val="150000"/>
              </a:lnSpc>
            </a:pPr>
            <a:r>
              <a:rPr lang="zh-CN" altLang="en-US" sz="2400" dirty="0"/>
              <a:t>其他贝叶斯方法简介</a:t>
            </a:r>
          </a:p>
        </p:txBody>
      </p:sp>
      <p:pic>
        <p:nvPicPr>
          <p:cNvPr id="2050" name="Picture 2" descr="GitHub - mikexl/bayes: Have fun being baysianism">
            <a:extLst>
              <a:ext uri="{FF2B5EF4-FFF2-40B4-BE49-F238E27FC236}">
                <a16:creationId xmlns:a16="http://schemas.microsoft.com/office/drawing/2014/main" id="{D8F9774A-3DD6-7531-5578-786BF135870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415" t="12690" r="20059"/>
          <a:stretch/>
        </p:blipFill>
        <p:spPr bwMode="auto">
          <a:xfrm>
            <a:off x="5440822" y="1759233"/>
            <a:ext cx="3458383" cy="2441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9878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3</a:t>
            </a:r>
            <a:endParaRPr lang="zh-CN" altLang="en-US" sz="2400" b="1" dirty="0">
              <a:solidFill>
                <a:srgbClr val="C00000"/>
              </a:solidFill>
              <a:latin typeface="+mn-lt"/>
              <a:ea typeface="+mn-ea"/>
              <a:cs typeface="+mn-cs"/>
            </a:endParaRPr>
          </a:p>
        </p:txBody>
      </p:sp>
      <p:sp>
        <p:nvSpPr>
          <p:cNvPr id="4" name="Slide Number Placeholder 5">
            <a:extLst>
              <a:ext uri="{FF2B5EF4-FFF2-40B4-BE49-F238E27FC236}">
                <a16:creationId xmlns:a16="http://schemas.microsoft.com/office/drawing/2014/main" id="{70408945-C4B7-417C-8C33-4A35E8CADA5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0</a:t>
            </a:fld>
            <a:endParaRPr lang="en-US" dirty="0"/>
          </a:p>
        </p:txBody>
      </p:sp>
      <p:sp>
        <p:nvSpPr>
          <p:cNvPr id="6" name="内容占位符 2">
            <a:extLst>
              <a:ext uri="{FF2B5EF4-FFF2-40B4-BE49-F238E27FC236}">
                <a16:creationId xmlns:a16="http://schemas.microsoft.com/office/drawing/2014/main" id="{10253099-2F90-456B-8B8D-527568729352}"/>
              </a:ext>
            </a:extLst>
          </p:cNvPr>
          <p:cNvSpPr>
            <a:spLocks noGrp="1"/>
          </p:cNvSpPr>
          <p:nvPr>
            <p:ph idx="1"/>
          </p:nvPr>
        </p:nvSpPr>
        <p:spPr>
          <a:xfrm>
            <a:off x="287656" y="2457653"/>
            <a:ext cx="7886700" cy="2075158"/>
          </a:xfrm>
        </p:spPr>
        <p:txBody>
          <a:bodyPr>
            <a:normAutofit/>
          </a:bodyPr>
          <a:lstStyle/>
          <a:p>
            <a:r>
              <a:rPr lang="zh-CN" altLang="en-US" sz="2000" dirty="0"/>
              <a:t>训练集</a:t>
            </a:r>
            <a:endParaRPr lang="en-US" altLang="zh-CN" sz="2000" dirty="0"/>
          </a:p>
          <a:p>
            <a:endParaRPr lang="en-US" altLang="zh-CN" sz="2000" dirty="0"/>
          </a:p>
          <a:p>
            <a:endParaRPr lang="en-US" altLang="zh-CN" sz="2000" dirty="0"/>
          </a:p>
          <a:p>
            <a:endParaRPr lang="en-US" altLang="zh-CN" sz="2000" dirty="0"/>
          </a:p>
          <a:p>
            <a:r>
              <a:rPr lang="zh-CN" altLang="en-US" sz="2000" dirty="0"/>
              <a:t>测试例 </a:t>
            </a:r>
            <a:r>
              <a:rPr lang="en-US" altLang="zh-CN" sz="2000" i="1" dirty="0"/>
              <a:t>x</a:t>
            </a:r>
            <a:r>
              <a:rPr lang="en-US" altLang="zh-CN" sz="2000" dirty="0"/>
              <a:t> = (2, </a:t>
            </a:r>
            <a:r>
              <a:rPr lang="en-US" altLang="zh-CN" sz="2000" i="1" dirty="0"/>
              <a:t>S</a:t>
            </a:r>
            <a:r>
              <a:rPr lang="en-US" altLang="zh-CN" sz="2000" dirty="0"/>
              <a:t>)</a:t>
            </a:r>
            <a:r>
              <a:rPr lang="en-US" altLang="zh-CN" sz="2000" baseline="30000" dirty="0"/>
              <a:t>T</a:t>
            </a:r>
            <a:endParaRPr lang="zh-CN" altLang="en-US" sz="2000" dirty="0"/>
          </a:p>
        </p:txBody>
      </p:sp>
      <p:pic>
        <p:nvPicPr>
          <p:cNvPr id="7" name="图片 6">
            <a:extLst>
              <a:ext uri="{FF2B5EF4-FFF2-40B4-BE49-F238E27FC236}">
                <a16:creationId xmlns:a16="http://schemas.microsoft.com/office/drawing/2014/main" id="{E25BCFE8-D9A1-437F-8B08-BF76CFC622E6}"/>
              </a:ext>
            </a:extLst>
          </p:cNvPr>
          <p:cNvPicPr>
            <a:picLocks noChangeAspect="1"/>
          </p:cNvPicPr>
          <p:nvPr/>
        </p:nvPicPr>
        <p:blipFill>
          <a:blip r:embed="rId3"/>
          <a:stretch>
            <a:fillRect/>
          </a:stretch>
        </p:blipFill>
        <p:spPr>
          <a:xfrm>
            <a:off x="1662598" y="2767118"/>
            <a:ext cx="5818804" cy="1125289"/>
          </a:xfrm>
          <a:prstGeom prst="rect">
            <a:avLst/>
          </a:prstGeom>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1001FE8-6589-4867-B9D3-16FB668C7D63}"/>
                  </a:ext>
                </a:extLst>
              </p:cNvPr>
              <p:cNvSpPr txBox="1"/>
              <p:nvPr/>
            </p:nvSpPr>
            <p:spPr>
              <a:xfrm>
                <a:off x="352872" y="4505627"/>
                <a:ext cx="8162478" cy="5260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i="1">
                          <a:latin typeface="Cambria Math" panose="02040503050406030204" pitchFamily="18" charset="0"/>
                        </a:rPr>
                        <m:t>𝑃</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1)</m:t>
                              </m:r>
                            </m:sup>
                          </m:sSup>
                          <m:r>
                            <a:rPr lang="en-US" altLang="zh-CN" i="1">
                              <a:latin typeface="Cambria Math" panose="02040503050406030204" pitchFamily="18" charset="0"/>
                            </a:rPr>
                            <m:t>=2|</m:t>
                          </m:r>
                          <m:r>
                            <a:rPr lang="en-US" altLang="zh-CN" i="1">
                              <a:latin typeface="Cambria Math" panose="02040503050406030204" pitchFamily="18" charset="0"/>
                            </a:rPr>
                            <m:t>𝑌</m:t>
                          </m:r>
                          <m:r>
                            <a:rPr lang="en-US" altLang="zh-CN" i="1">
                              <a:latin typeface="Cambria Math" panose="02040503050406030204" pitchFamily="18" charset="0"/>
                            </a:rPr>
                            <m:t>=1</m:t>
                          </m:r>
                        </m:e>
                      </m:d>
                      <m:r>
                        <a:rPr lang="en-US" altLang="zh-CN" i="1">
                          <a:latin typeface="Cambria Math" panose="02040503050406030204" pitchFamily="18" charset="0"/>
                        </a:rPr>
                        <m:t>𝑃</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i="1">
                              <a:latin typeface="Cambria Math" panose="02040503050406030204" pitchFamily="18" charset="0"/>
                            </a:rPr>
                            <m:t>|</m:t>
                          </m:r>
                          <m:r>
                            <a:rPr lang="en-US" altLang="zh-CN" i="1">
                              <a:latin typeface="Cambria Math" panose="02040503050406030204" pitchFamily="18" charset="0"/>
                            </a:rPr>
                            <m:t>𝑌</m:t>
                          </m:r>
                          <m:r>
                            <a:rPr lang="en-US" altLang="zh-CN" i="1">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m:t>
                          </m:r>
                        </m:num>
                        <m:den>
                          <m:r>
                            <a:rPr lang="en-US" altLang="zh-CN" b="0" i="1" smtClean="0">
                              <a:latin typeface="Cambria Math" panose="02040503050406030204" pitchFamily="18" charset="0"/>
                            </a:rPr>
                            <m:t>17</m:t>
                          </m:r>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4</m:t>
                          </m:r>
                        </m:num>
                        <m:den>
                          <m:r>
                            <a:rPr lang="en-US" altLang="zh-CN" i="1">
                              <a:latin typeface="Cambria Math" panose="02040503050406030204" pitchFamily="18" charset="0"/>
                            </a:rPr>
                            <m:t>12</m:t>
                          </m:r>
                        </m:den>
                      </m:f>
                      <m:r>
                        <a:rPr lang="en-US" altLang="zh-CN"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3</m:t>
                          </m:r>
                        </m:num>
                        <m:den>
                          <m:r>
                            <a:rPr lang="en-US" altLang="zh-CN" i="1">
                              <a:latin typeface="Cambria Math" panose="02040503050406030204" pitchFamily="18" charset="0"/>
                            </a:rPr>
                            <m:t>12</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5</m:t>
                          </m:r>
                        </m:num>
                        <m:den>
                          <m:r>
                            <a:rPr lang="en-US" altLang="zh-CN" b="0" i="1" smtClean="0">
                              <a:latin typeface="Cambria Math" panose="02040503050406030204" pitchFamily="18" charset="0"/>
                            </a:rPr>
                            <m:t>153</m:t>
                          </m:r>
                        </m:den>
                      </m:f>
                      <m:r>
                        <a:rPr lang="en-US" altLang="zh-CN" b="0" i="1" smtClean="0">
                          <a:latin typeface="Cambria Math" panose="02040503050406030204" pitchFamily="18" charset="0"/>
                        </a:rPr>
                        <m:t>=0.0327</m:t>
                      </m:r>
                    </m:oMath>
                  </m:oMathPara>
                </a14:m>
                <a:endParaRPr lang="zh-CN" altLang="en-US" dirty="0"/>
              </a:p>
            </p:txBody>
          </p:sp>
        </mc:Choice>
        <mc:Fallback xmlns="">
          <p:sp>
            <p:nvSpPr>
              <p:cNvPr id="14" name="文本框 13">
                <a:extLst>
                  <a:ext uri="{FF2B5EF4-FFF2-40B4-BE49-F238E27FC236}">
                    <a16:creationId xmlns:a16="http://schemas.microsoft.com/office/drawing/2014/main" id="{81001FE8-6589-4867-B9D3-16FB668C7D63}"/>
                  </a:ext>
                </a:extLst>
              </p:cNvPr>
              <p:cNvSpPr txBox="1">
                <a:spLocks noRot="1" noChangeAspect="1" noMove="1" noResize="1" noEditPoints="1" noAdjustHandles="1" noChangeArrowheads="1" noChangeShapeType="1" noTextEdit="1"/>
              </p:cNvSpPr>
              <p:nvPr/>
            </p:nvSpPr>
            <p:spPr>
              <a:xfrm>
                <a:off x="352872" y="4505627"/>
                <a:ext cx="8162478" cy="52604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2EC4F717-5425-4308-8721-DD110A2DA9D1}"/>
                  </a:ext>
                </a:extLst>
              </p:cNvPr>
              <p:cNvSpPr txBox="1"/>
              <p:nvPr/>
            </p:nvSpPr>
            <p:spPr>
              <a:xfrm>
                <a:off x="207922" y="5125725"/>
                <a:ext cx="8452377" cy="520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𝑃</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𝑌</m:t>
                          </m:r>
                          <m:r>
                            <a:rPr lang="en-US" altLang="zh-CN" b="0" i="1" smtClean="0">
                              <a:latin typeface="Cambria Math" panose="02040503050406030204" pitchFamily="18" charset="0"/>
                            </a:rPr>
                            <m:t>=−1</m:t>
                          </m:r>
                        </m:e>
                      </m:d>
                      <m:r>
                        <a:rPr lang="en-US" altLang="zh-CN" i="1">
                          <a:latin typeface="Cambria Math" panose="02040503050406030204" pitchFamily="18" charset="0"/>
                        </a:rPr>
                        <m:t>𝑃</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1)</m:t>
                              </m:r>
                            </m:sup>
                          </m:sSup>
                          <m:r>
                            <a:rPr lang="en-US" altLang="zh-CN" i="1">
                              <a:latin typeface="Cambria Math" panose="02040503050406030204" pitchFamily="18" charset="0"/>
                            </a:rPr>
                            <m:t>=2|</m:t>
                          </m:r>
                          <m:r>
                            <a:rPr lang="en-US" altLang="zh-CN" i="1">
                              <a:latin typeface="Cambria Math" panose="02040503050406030204" pitchFamily="18" charset="0"/>
                            </a:rPr>
                            <m:t>𝑌</m:t>
                          </m:r>
                          <m:r>
                            <a:rPr lang="en-US" altLang="zh-CN" i="1">
                              <a:latin typeface="Cambria Math" panose="02040503050406030204" pitchFamily="18" charset="0"/>
                            </a:rPr>
                            <m:t>=−1</m:t>
                          </m:r>
                        </m:e>
                      </m:d>
                      <m:r>
                        <a:rPr lang="en-US" altLang="zh-CN" i="1">
                          <a:latin typeface="Cambria Math" panose="02040503050406030204" pitchFamily="18" charset="0"/>
                        </a:rPr>
                        <m:t>𝑃</m:t>
                      </m:r>
                      <m:d>
                        <m:dPr>
                          <m:ctrlPr>
                            <a:rPr lang="en-US" altLang="zh-CN" i="1">
                              <a:latin typeface="Cambria Math" panose="02040503050406030204" pitchFamily="18" charset="0"/>
                            </a:rPr>
                          </m:ctrlPr>
                        </m:dPr>
                        <m:e>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i="1">
                              <a:latin typeface="Cambria Math" panose="02040503050406030204" pitchFamily="18" charset="0"/>
                            </a:rPr>
                            <m:t>|</m:t>
                          </m:r>
                          <m:r>
                            <a:rPr lang="en-US" altLang="zh-CN" i="1">
                              <a:latin typeface="Cambria Math" panose="02040503050406030204" pitchFamily="18" charset="0"/>
                            </a:rPr>
                            <m:t>𝑌</m:t>
                          </m:r>
                          <m:r>
                            <a:rPr lang="en-US" altLang="zh-CN" i="1">
                              <a:latin typeface="Cambria Math" panose="02040503050406030204" pitchFamily="18" charset="0"/>
                            </a:rPr>
                            <m:t>=−1</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17</m:t>
                          </m:r>
                        </m:den>
                      </m:f>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9</m:t>
                          </m:r>
                        </m:den>
                      </m:f>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4</m:t>
                          </m:r>
                        </m:num>
                        <m:den>
                          <m:r>
                            <a:rPr lang="en-US" altLang="zh-CN" b="0" i="1" smtClean="0">
                              <a:latin typeface="Cambria Math" panose="02040503050406030204" pitchFamily="18" charset="0"/>
                            </a:rPr>
                            <m:t>9</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b="0" i="1" smtClean="0">
                              <a:latin typeface="Cambria Math" panose="02040503050406030204" pitchFamily="18" charset="0"/>
                            </a:rPr>
                            <m:t>28</m:t>
                          </m:r>
                        </m:num>
                        <m:den>
                          <m:r>
                            <a:rPr lang="en-US" altLang="zh-CN" b="0" i="1" smtClean="0">
                              <a:latin typeface="Cambria Math" panose="02040503050406030204" pitchFamily="18" charset="0"/>
                            </a:rPr>
                            <m:t>459</m:t>
                          </m:r>
                        </m:den>
                      </m:f>
                      <m:r>
                        <a:rPr lang="en-US" altLang="zh-CN" i="1">
                          <a:latin typeface="Cambria Math" panose="02040503050406030204" pitchFamily="18" charset="0"/>
                        </a:rPr>
                        <m:t>=0.0</m:t>
                      </m:r>
                      <m:r>
                        <a:rPr lang="en-US" altLang="zh-CN" b="0" i="1" smtClean="0">
                          <a:latin typeface="Cambria Math" panose="02040503050406030204" pitchFamily="18" charset="0"/>
                        </a:rPr>
                        <m:t>610</m:t>
                      </m:r>
                    </m:oMath>
                  </m:oMathPara>
                </a14:m>
                <a:endParaRPr lang="zh-CN" altLang="en-US" dirty="0"/>
              </a:p>
            </p:txBody>
          </p:sp>
        </mc:Choice>
        <mc:Fallback xmlns="">
          <p:sp>
            <p:nvSpPr>
              <p:cNvPr id="17" name="文本框 16">
                <a:extLst>
                  <a:ext uri="{FF2B5EF4-FFF2-40B4-BE49-F238E27FC236}">
                    <a16:creationId xmlns:a16="http://schemas.microsoft.com/office/drawing/2014/main" id="{2EC4F717-5425-4308-8721-DD110A2DA9D1}"/>
                  </a:ext>
                </a:extLst>
              </p:cNvPr>
              <p:cNvSpPr txBox="1">
                <a:spLocks noRot="1" noChangeAspect="1" noMove="1" noResize="1" noEditPoints="1" noAdjustHandles="1" noChangeArrowheads="1" noChangeShapeType="1" noTextEdit="1"/>
              </p:cNvSpPr>
              <p:nvPr/>
            </p:nvSpPr>
            <p:spPr>
              <a:xfrm>
                <a:off x="207922" y="5125725"/>
                <a:ext cx="8452377" cy="520463"/>
              </a:xfrm>
              <a:prstGeom prst="rect">
                <a:avLst/>
              </a:prstGeom>
              <a:blipFill>
                <a:blip r:embed="rId5"/>
                <a:stretch>
                  <a:fillRect/>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7042C0A3-0C6D-4096-BD02-ABDA50523A91}"/>
              </a:ext>
            </a:extLst>
          </p:cNvPr>
          <p:cNvSpPr/>
          <p:nvPr/>
        </p:nvSpPr>
        <p:spPr>
          <a:xfrm>
            <a:off x="8597524" y="5175998"/>
            <a:ext cx="338554" cy="461665"/>
          </a:xfrm>
          <a:prstGeom prst="rect">
            <a:avLst/>
          </a:prstGeom>
        </p:spPr>
        <p:txBody>
          <a:bodyPr wrap="none">
            <a:spAutoFit/>
          </a:bodyPr>
          <a:lstStyle/>
          <a:p>
            <a:r>
              <a:rPr lang="zh-CN" altLang="en-US" sz="2400" b="1" dirty="0">
                <a:solidFill>
                  <a:srgbClr val="FF0000"/>
                </a:solidFill>
              </a:rPr>
              <a:t>√</a:t>
            </a: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582420A8-7E0D-4104-825F-066EA7503990}"/>
                  </a:ext>
                </a:extLst>
              </p:cNvPr>
              <p:cNvSpPr txBox="1"/>
              <p:nvPr/>
            </p:nvSpPr>
            <p:spPr>
              <a:xfrm>
                <a:off x="2117816" y="6312506"/>
                <a:ext cx="5471306" cy="2779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rPr>
                        <m:t>𝑃</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𝑌</m:t>
                          </m:r>
                          <m:r>
                            <a:rPr lang="en-US" altLang="zh-CN" sz="1600" b="0" i="1" smtClean="0">
                              <a:latin typeface="Cambria Math" panose="02040503050406030204" pitchFamily="18" charset="0"/>
                            </a:rPr>
                            <m:t>=−1</m:t>
                          </m:r>
                        </m:e>
                      </m:d>
                      <m:r>
                        <a:rPr lang="en-US" altLang="zh-CN" sz="1600" i="1">
                          <a:latin typeface="Cambria Math" panose="02040503050406030204" pitchFamily="18" charset="0"/>
                        </a:rPr>
                        <m:t>𝑃</m:t>
                      </m:r>
                      <m:d>
                        <m:dPr>
                          <m:ctrlPr>
                            <a:rPr lang="en-US" altLang="zh-CN" sz="1600" i="1">
                              <a:latin typeface="Cambria Math" panose="02040503050406030204" pitchFamily="18" charset="0"/>
                            </a:rPr>
                          </m:ctrlPr>
                        </m:dPr>
                        <m:e>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1)</m:t>
                              </m:r>
                            </m:sup>
                          </m:sSup>
                          <m:r>
                            <a:rPr lang="en-US" altLang="zh-CN" sz="1600" i="1">
                              <a:latin typeface="Cambria Math" panose="02040503050406030204" pitchFamily="18" charset="0"/>
                            </a:rPr>
                            <m:t>=2|</m:t>
                          </m:r>
                          <m:r>
                            <a:rPr lang="en-US" altLang="zh-CN" sz="1600" i="1">
                              <a:latin typeface="Cambria Math" panose="02040503050406030204" pitchFamily="18" charset="0"/>
                            </a:rPr>
                            <m:t>𝑌</m:t>
                          </m:r>
                          <m:r>
                            <a:rPr lang="en-US" altLang="zh-CN" sz="1600" i="1">
                              <a:latin typeface="Cambria Math" panose="02040503050406030204" pitchFamily="18" charset="0"/>
                            </a:rPr>
                            <m:t>=−1</m:t>
                          </m:r>
                        </m:e>
                      </m:d>
                      <m:r>
                        <a:rPr lang="en-US" altLang="zh-CN" sz="1600" i="1">
                          <a:latin typeface="Cambria Math" panose="02040503050406030204" pitchFamily="18" charset="0"/>
                        </a:rPr>
                        <m:t>𝑃</m:t>
                      </m:r>
                      <m:d>
                        <m:dPr>
                          <m:ctrlPr>
                            <a:rPr lang="en-US" altLang="zh-CN" sz="1600" i="1">
                              <a:latin typeface="Cambria Math" panose="02040503050406030204" pitchFamily="18" charset="0"/>
                            </a:rPr>
                          </m:ctrlPr>
                        </m:dPr>
                        <m:e>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m:t>
                          </m:r>
                          <m:r>
                            <a:rPr lang="en-US" altLang="zh-CN" sz="1600" i="1">
                              <a:latin typeface="Cambria Math" panose="02040503050406030204" pitchFamily="18" charset="0"/>
                            </a:rPr>
                            <m:t>𝑆</m:t>
                          </m:r>
                          <m:r>
                            <a:rPr lang="en-US" altLang="zh-CN" sz="1600" i="1">
                              <a:latin typeface="Cambria Math" panose="02040503050406030204" pitchFamily="18" charset="0"/>
                            </a:rPr>
                            <m:t>|</m:t>
                          </m:r>
                          <m:r>
                            <a:rPr lang="en-US" altLang="zh-CN" sz="1600" i="1">
                              <a:latin typeface="Cambria Math" panose="02040503050406030204" pitchFamily="18" charset="0"/>
                            </a:rPr>
                            <m:t>𝑌</m:t>
                          </m:r>
                          <m:r>
                            <a:rPr lang="en-US" altLang="zh-CN" sz="1600" i="1">
                              <a:latin typeface="Cambria Math" panose="02040503050406030204" pitchFamily="18" charset="0"/>
                            </a:rPr>
                            <m:t>=−1</m:t>
                          </m:r>
                        </m:e>
                      </m:d>
                      <m:r>
                        <a:rPr lang="en-US" altLang="zh-CN" sz="1600" b="0" i="1" smtClean="0">
                          <a:latin typeface="Cambria Math" panose="02040503050406030204" pitchFamily="18" charset="0"/>
                        </a:rPr>
                        <m:t>=</m:t>
                      </m:r>
                      <m:r>
                        <a:rPr lang="en-US" altLang="zh-CN" sz="1600" i="1">
                          <a:latin typeface="Cambria Math" panose="02040503050406030204" pitchFamily="18" charset="0"/>
                        </a:rPr>
                        <m:t>0.0667</m:t>
                      </m:r>
                    </m:oMath>
                  </m:oMathPara>
                </a14:m>
                <a:endParaRPr lang="zh-CN" altLang="en-US" sz="1600" dirty="0"/>
              </a:p>
            </p:txBody>
          </p:sp>
        </mc:Choice>
        <mc:Fallback xmlns="">
          <p:sp>
            <p:nvSpPr>
              <p:cNvPr id="19" name="文本框 18">
                <a:extLst>
                  <a:ext uri="{FF2B5EF4-FFF2-40B4-BE49-F238E27FC236}">
                    <a16:creationId xmlns:a16="http://schemas.microsoft.com/office/drawing/2014/main" id="{582420A8-7E0D-4104-825F-066EA7503990}"/>
                  </a:ext>
                </a:extLst>
              </p:cNvPr>
              <p:cNvSpPr txBox="1">
                <a:spLocks noRot="1" noChangeAspect="1" noMove="1" noResize="1" noEditPoints="1" noAdjustHandles="1" noChangeArrowheads="1" noChangeShapeType="1" noTextEdit="1"/>
              </p:cNvSpPr>
              <p:nvPr/>
            </p:nvSpPr>
            <p:spPr>
              <a:xfrm>
                <a:off x="2117816" y="6312506"/>
                <a:ext cx="5471306" cy="277961"/>
              </a:xfrm>
              <a:prstGeom prst="rect">
                <a:avLst/>
              </a:prstGeom>
              <a:blipFill>
                <a:blip r:embed="rId6"/>
                <a:stretch>
                  <a:fillRect l="-334" r="-22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B6FEA8DB-491B-422A-8B3E-BAB5AC54AE5A}"/>
                  </a:ext>
                </a:extLst>
              </p:cNvPr>
              <p:cNvSpPr txBox="1"/>
              <p:nvPr/>
            </p:nvSpPr>
            <p:spPr>
              <a:xfrm>
                <a:off x="1779188" y="5930915"/>
                <a:ext cx="5982789" cy="2779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rPr>
                        <m:t>𝑃</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𝑌</m:t>
                          </m:r>
                          <m:r>
                            <a:rPr lang="en-US" altLang="zh-CN" sz="1600" b="0" i="1" smtClean="0">
                              <a:latin typeface="Cambria Math" panose="02040503050406030204" pitchFamily="18" charset="0"/>
                            </a:rPr>
                            <m:t>=1</m:t>
                          </m:r>
                        </m:e>
                      </m:d>
                      <m:r>
                        <a:rPr lang="en-US" altLang="zh-CN" sz="1600" i="1">
                          <a:latin typeface="Cambria Math" panose="02040503050406030204" pitchFamily="18" charset="0"/>
                        </a:rPr>
                        <m:t>𝑃</m:t>
                      </m:r>
                      <m:d>
                        <m:dPr>
                          <m:ctrlPr>
                            <a:rPr lang="en-US" altLang="zh-CN" sz="1600" i="1">
                              <a:latin typeface="Cambria Math" panose="02040503050406030204" pitchFamily="18" charset="0"/>
                            </a:rPr>
                          </m:ctrlPr>
                        </m:dPr>
                        <m:e>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1)</m:t>
                              </m:r>
                            </m:sup>
                          </m:sSup>
                          <m:r>
                            <a:rPr lang="en-US" altLang="zh-CN" sz="1600" i="1">
                              <a:latin typeface="Cambria Math" panose="02040503050406030204" pitchFamily="18" charset="0"/>
                            </a:rPr>
                            <m:t>=2|</m:t>
                          </m:r>
                          <m:r>
                            <a:rPr lang="en-US" altLang="zh-CN" sz="1600" i="1">
                              <a:latin typeface="Cambria Math" panose="02040503050406030204" pitchFamily="18" charset="0"/>
                            </a:rPr>
                            <m:t>𝑌</m:t>
                          </m:r>
                          <m:r>
                            <a:rPr lang="en-US" altLang="zh-CN" sz="1600" i="1">
                              <a:latin typeface="Cambria Math" panose="02040503050406030204" pitchFamily="18" charset="0"/>
                            </a:rPr>
                            <m:t>=1</m:t>
                          </m:r>
                        </m:e>
                      </m:d>
                      <m:r>
                        <a:rPr lang="en-US" altLang="zh-CN" sz="1600" i="1">
                          <a:latin typeface="Cambria Math" panose="02040503050406030204" pitchFamily="18" charset="0"/>
                        </a:rPr>
                        <m:t>𝑃</m:t>
                      </m:r>
                      <m:d>
                        <m:dPr>
                          <m:ctrlPr>
                            <a:rPr lang="en-US" altLang="zh-CN" sz="1600" i="1">
                              <a:latin typeface="Cambria Math" panose="02040503050406030204" pitchFamily="18" charset="0"/>
                            </a:rPr>
                          </m:ctrlPr>
                        </m:dPr>
                        <m:e>
                          <m:sSup>
                            <m:sSupPr>
                              <m:ctrlPr>
                                <a:rPr lang="en-US"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m:t>
                          </m:r>
                          <m:r>
                            <a:rPr lang="en-US" altLang="zh-CN" sz="1600" i="1">
                              <a:latin typeface="Cambria Math" panose="02040503050406030204" pitchFamily="18" charset="0"/>
                            </a:rPr>
                            <m:t>𝑆</m:t>
                          </m:r>
                          <m:r>
                            <a:rPr lang="en-US" altLang="zh-CN" sz="1600" i="1">
                              <a:latin typeface="Cambria Math" panose="02040503050406030204" pitchFamily="18" charset="0"/>
                            </a:rPr>
                            <m:t>|</m:t>
                          </m:r>
                          <m:r>
                            <a:rPr lang="en-US" altLang="zh-CN" sz="1600" i="1">
                              <a:latin typeface="Cambria Math" panose="02040503050406030204" pitchFamily="18" charset="0"/>
                            </a:rPr>
                            <m:t>𝑌</m:t>
                          </m:r>
                          <m:r>
                            <a:rPr lang="en-US" altLang="zh-CN" sz="1600" i="1">
                              <a:latin typeface="Cambria Math" panose="02040503050406030204" pitchFamily="18" charset="0"/>
                            </a:rPr>
                            <m:t>=1</m:t>
                          </m:r>
                        </m:e>
                      </m:d>
                      <m:r>
                        <a:rPr lang="en-US" altLang="zh-CN" sz="1600" b="0" i="1" smtClean="0">
                          <a:latin typeface="Cambria Math" panose="02040503050406030204" pitchFamily="18" charset="0"/>
                        </a:rPr>
                        <m:t>=</m:t>
                      </m:r>
                      <m:r>
                        <a:rPr lang="en-US" altLang="zh-CN" sz="1600" i="1">
                          <a:latin typeface="Cambria Math" panose="02040503050406030204" pitchFamily="18" charset="0"/>
                        </a:rPr>
                        <m:t>0.0222</m:t>
                      </m:r>
                    </m:oMath>
                  </m:oMathPara>
                </a14:m>
                <a:endParaRPr lang="zh-CN" altLang="en-US" sz="1600" dirty="0"/>
              </a:p>
            </p:txBody>
          </p:sp>
        </mc:Choice>
        <mc:Fallback xmlns="">
          <p:sp>
            <p:nvSpPr>
              <p:cNvPr id="21" name="文本框 20">
                <a:extLst>
                  <a:ext uri="{FF2B5EF4-FFF2-40B4-BE49-F238E27FC236}">
                    <a16:creationId xmlns:a16="http://schemas.microsoft.com/office/drawing/2014/main" id="{B6FEA8DB-491B-422A-8B3E-BAB5AC54AE5A}"/>
                  </a:ext>
                </a:extLst>
              </p:cNvPr>
              <p:cNvSpPr txBox="1">
                <a:spLocks noRot="1" noChangeAspect="1" noMove="1" noResize="1" noEditPoints="1" noAdjustHandles="1" noChangeArrowheads="1" noChangeShapeType="1" noTextEdit="1"/>
              </p:cNvSpPr>
              <p:nvPr/>
            </p:nvSpPr>
            <p:spPr>
              <a:xfrm>
                <a:off x="1779188" y="5930915"/>
                <a:ext cx="5982789" cy="277961"/>
              </a:xfrm>
              <a:prstGeom prst="rect">
                <a:avLst/>
              </a:prstGeom>
              <a:blipFill>
                <a:blip r:embed="rId7"/>
                <a:stretch>
                  <a:fillRect b="-23913"/>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7C0B11D4-2B30-469F-A8C6-9166F6B776BD}"/>
              </a:ext>
            </a:extLst>
          </p:cNvPr>
          <p:cNvSpPr/>
          <p:nvPr/>
        </p:nvSpPr>
        <p:spPr>
          <a:xfrm>
            <a:off x="1239638" y="5877159"/>
            <a:ext cx="779381" cy="369332"/>
          </a:xfrm>
          <a:prstGeom prst="rect">
            <a:avLst/>
          </a:prstGeom>
        </p:spPr>
        <p:txBody>
          <a:bodyPr wrap="none">
            <a:spAutoFit/>
          </a:bodyPr>
          <a:lstStyle/>
          <a:p>
            <a:r>
              <a:rPr lang="en-US" altLang="zh-CN" i="1"/>
              <a:t>M.L.E.</a:t>
            </a:r>
            <a:endParaRPr lang="en-US" altLang="zh-CN" i="1" dirty="0"/>
          </a:p>
        </p:txBody>
      </p:sp>
      <p:sp>
        <p:nvSpPr>
          <p:cNvPr id="2" name="矩形 1">
            <a:extLst>
              <a:ext uri="{FF2B5EF4-FFF2-40B4-BE49-F238E27FC236}">
                <a16:creationId xmlns:a16="http://schemas.microsoft.com/office/drawing/2014/main" id="{4051CA69-F2E7-4E44-AB31-C2925CE47B58}"/>
              </a:ext>
            </a:extLst>
          </p:cNvPr>
          <p:cNvSpPr/>
          <p:nvPr/>
        </p:nvSpPr>
        <p:spPr>
          <a:xfrm>
            <a:off x="1191589" y="5853448"/>
            <a:ext cx="6445583" cy="792051"/>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627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19" grpId="0"/>
      <p:bldP spid="21" grpId="0"/>
      <p:bldP spid="3" grpId="0"/>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C00000"/>
                </a:solidFill>
                <a:latin typeface="+mn-lt"/>
                <a:ea typeface="+mn-ea"/>
                <a:cs typeface="+mn-cs"/>
              </a:rPr>
              <a:t>例</a:t>
            </a:r>
            <a:r>
              <a:rPr lang="en-US" altLang="zh-CN" sz="2400" b="1" dirty="0">
                <a:solidFill>
                  <a:srgbClr val="C00000"/>
                </a:solidFill>
                <a:latin typeface="+mn-lt"/>
                <a:ea typeface="+mn-ea"/>
                <a:cs typeface="+mn-cs"/>
              </a:rPr>
              <a:t>4</a:t>
            </a:r>
            <a:endParaRPr lang="zh-CN" altLang="en-US" sz="2400" b="1" dirty="0">
              <a:solidFill>
                <a:srgbClr val="C00000"/>
              </a:solidFill>
              <a:latin typeface="+mn-lt"/>
              <a:ea typeface="+mn-ea"/>
              <a:cs typeface="+mn-cs"/>
            </a:endParaRPr>
          </a:p>
        </p:txBody>
      </p:sp>
      <p:sp>
        <p:nvSpPr>
          <p:cNvPr id="4" name="Slide Number Placeholder 5">
            <a:extLst>
              <a:ext uri="{FF2B5EF4-FFF2-40B4-BE49-F238E27FC236}">
                <a16:creationId xmlns:a16="http://schemas.microsoft.com/office/drawing/2014/main" id="{70408945-C4B7-417C-8C33-4A35E8CADA5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1</a:t>
            </a:fld>
            <a:endParaRPr lang="en-US"/>
          </a:p>
        </p:txBody>
      </p:sp>
      <p:sp>
        <p:nvSpPr>
          <p:cNvPr id="6" name="内容占位符 2">
            <a:extLst>
              <a:ext uri="{FF2B5EF4-FFF2-40B4-BE49-F238E27FC236}">
                <a16:creationId xmlns:a16="http://schemas.microsoft.com/office/drawing/2014/main" id="{10253099-2F90-456B-8B8D-527568729352}"/>
              </a:ext>
            </a:extLst>
          </p:cNvPr>
          <p:cNvSpPr>
            <a:spLocks noGrp="1"/>
          </p:cNvSpPr>
          <p:nvPr>
            <p:ph idx="1"/>
          </p:nvPr>
        </p:nvSpPr>
        <p:spPr>
          <a:xfrm>
            <a:off x="1104084" y="2070639"/>
            <a:ext cx="1363935" cy="476933"/>
          </a:xfrm>
        </p:spPr>
        <p:txBody>
          <a:bodyPr>
            <a:normAutofit/>
          </a:bodyPr>
          <a:lstStyle/>
          <a:p>
            <a:r>
              <a:rPr lang="zh-CN" altLang="en-US" sz="2000" dirty="0"/>
              <a:t>训练集</a:t>
            </a:r>
          </a:p>
        </p:txBody>
      </p:sp>
      <p:pic>
        <p:nvPicPr>
          <p:cNvPr id="7" name="Picture 3">
            <a:extLst>
              <a:ext uri="{FF2B5EF4-FFF2-40B4-BE49-F238E27FC236}">
                <a16:creationId xmlns:a16="http://schemas.microsoft.com/office/drawing/2014/main" id="{EB1BD75F-ACBD-4887-881A-0AE82E3F25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8019" y="2416511"/>
            <a:ext cx="4463935" cy="3404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内容占位符 2">
            <a:extLst>
              <a:ext uri="{FF2B5EF4-FFF2-40B4-BE49-F238E27FC236}">
                <a16:creationId xmlns:a16="http://schemas.microsoft.com/office/drawing/2014/main" id="{FB5FB44F-2B28-47BA-BB33-8F7F1B53A01F}"/>
              </a:ext>
            </a:extLst>
          </p:cNvPr>
          <p:cNvSpPr txBox="1">
            <a:spLocks/>
          </p:cNvSpPr>
          <p:nvPr/>
        </p:nvSpPr>
        <p:spPr>
          <a:xfrm>
            <a:off x="1195524" y="5950552"/>
            <a:ext cx="1363935" cy="365126"/>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dirty="0"/>
              <a:t>测试例</a:t>
            </a:r>
          </a:p>
        </p:txBody>
      </p:sp>
      <p:pic>
        <p:nvPicPr>
          <p:cNvPr id="11" name="Picture 2">
            <a:extLst>
              <a:ext uri="{FF2B5EF4-FFF2-40B4-BE49-F238E27FC236}">
                <a16:creationId xmlns:a16="http://schemas.microsoft.com/office/drawing/2014/main" id="{1B26B8B6-8C00-4AA2-ACA4-7B2E949022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602" y="6356351"/>
            <a:ext cx="4798492" cy="247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AA83552-3304-4627-8598-4F067A6C572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2</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A6733656-5873-B102-5200-4C2440DF423D}"/>
                  </a:ext>
                </a:extLst>
              </p:cNvPr>
              <p:cNvSpPr txBox="1"/>
              <p:nvPr/>
            </p:nvSpPr>
            <p:spPr>
              <a:xfrm>
                <a:off x="4618038" y="3346450"/>
                <a:ext cx="4035669" cy="341313"/>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9+1)/(14+2)=10/16</m:t>
                      </m:r>
                    </m:oMath>
                  </m:oMathPara>
                </a14:m>
                <a:endParaRPr lang="zh-CN" altLang="en-US"/>
              </a:p>
            </p:txBody>
          </p:sp>
        </mc:Choice>
        <mc:Fallback xmlns="">
          <p:sp>
            <p:nvSpPr>
              <p:cNvPr id="2" name="对象 1">
                <a:extLst>
                  <a:ext uri="{FF2B5EF4-FFF2-40B4-BE49-F238E27FC236}">
                    <a16:creationId xmlns:a16="http://schemas.microsoft.com/office/drawing/2014/main" id="{A6733656-5873-B102-5200-4C2440DF423D}"/>
                  </a:ext>
                </a:extLst>
              </p:cNvPr>
              <p:cNvSpPr txBox="1">
                <a:spLocks noRot="1" noChangeAspect="1" noMove="1" noResize="1" noEditPoints="1" noAdjustHandles="1" noChangeArrowheads="1" noChangeShapeType="1" noTextEdit="1"/>
              </p:cNvSpPr>
              <p:nvPr/>
            </p:nvSpPr>
            <p:spPr>
              <a:xfrm>
                <a:off x="4618038" y="3346450"/>
                <a:ext cx="4035669" cy="341313"/>
              </a:xfrm>
              <a:prstGeom prst="rect">
                <a:avLst/>
              </a:prstGeom>
              <a:blipFill>
                <a:blip r:embed="rId3"/>
                <a:stretch>
                  <a:fillRect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a:extLst>
                  <a:ext uri="{FF2B5EF4-FFF2-40B4-BE49-F238E27FC236}">
                    <a16:creationId xmlns:a16="http://schemas.microsoft.com/office/drawing/2014/main" id="{44DD5D3B-B2BA-B214-AD2A-AFE8F90B0245}"/>
                  </a:ext>
                </a:extLst>
              </p:cNvPr>
              <p:cNvSpPr txBox="1"/>
              <p:nvPr/>
            </p:nvSpPr>
            <p:spPr>
              <a:xfrm>
                <a:off x="4572000" y="3796944"/>
                <a:ext cx="3897312" cy="3333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5+1)/(14+2)=6/16</m:t>
                      </m:r>
                    </m:oMath>
                  </m:oMathPara>
                </a14:m>
                <a:endParaRPr lang="zh-CN" altLang="en-US" sz="2000"/>
              </a:p>
            </p:txBody>
          </p:sp>
        </mc:Choice>
        <mc:Fallback xmlns="">
          <p:sp>
            <p:nvSpPr>
              <p:cNvPr id="3" name="对象 2">
                <a:extLst>
                  <a:ext uri="{FF2B5EF4-FFF2-40B4-BE49-F238E27FC236}">
                    <a16:creationId xmlns:a16="http://schemas.microsoft.com/office/drawing/2014/main" id="{44DD5D3B-B2BA-B214-AD2A-AFE8F90B0245}"/>
                  </a:ext>
                </a:extLst>
              </p:cNvPr>
              <p:cNvSpPr txBox="1">
                <a:spLocks noRot="1" noChangeAspect="1" noMove="1" noResize="1" noEditPoints="1" noAdjustHandles="1" noChangeArrowheads="1" noChangeShapeType="1" noTextEdit="1"/>
              </p:cNvSpPr>
              <p:nvPr/>
            </p:nvSpPr>
            <p:spPr>
              <a:xfrm>
                <a:off x="4572000" y="3796944"/>
                <a:ext cx="3897312" cy="333375"/>
              </a:xfrm>
              <a:prstGeom prst="rect">
                <a:avLst/>
              </a:prstGeom>
              <a:blipFill>
                <a:blip r:embed="rId4"/>
                <a:stretch>
                  <a:fillRect b="-23636"/>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E4A26720-CB9D-4C0A-9962-9D8C062C5B5D}"/>
              </a:ext>
            </a:extLst>
          </p:cNvPr>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a:solidFill>
                  <a:srgbClr val="C00000"/>
                </a:solidFill>
                <a:latin typeface="+mn-lt"/>
                <a:ea typeface="+mn-ea"/>
                <a:cs typeface="+mn-cs"/>
              </a:rPr>
              <a:t>例</a:t>
            </a:r>
            <a:r>
              <a:rPr lang="en-US" altLang="zh-CN" sz="2400" b="1">
                <a:solidFill>
                  <a:srgbClr val="C00000"/>
                </a:solidFill>
                <a:latin typeface="+mn-lt"/>
                <a:ea typeface="+mn-ea"/>
                <a:cs typeface="+mn-cs"/>
              </a:rPr>
              <a:t>4</a:t>
            </a:r>
            <a:endParaRPr lang="zh-CN" altLang="en-US" sz="2400" b="1" dirty="0">
              <a:solidFill>
                <a:srgbClr val="C00000"/>
              </a:solidFill>
              <a:latin typeface="+mn-lt"/>
              <a:ea typeface="+mn-ea"/>
              <a:cs typeface="+mn-cs"/>
            </a:endParaRPr>
          </a:p>
        </p:txBody>
      </p:sp>
      <p:pic>
        <p:nvPicPr>
          <p:cNvPr id="10" name="Picture 3">
            <a:extLst>
              <a:ext uri="{FF2B5EF4-FFF2-40B4-BE49-F238E27FC236}">
                <a16:creationId xmlns:a16="http://schemas.microsoft.com/office/drawing/2014/main" id="{EAF02122-3A24-439A-AFC1-38B3D5EBFB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373" y="2593083"/>
            <a:ext cx="4035669" cy="3077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a:extLst>
              <a:ext uri="{FF2B5EF4-FFF2-40B4-BE49-F238E27FC236}">
                <a16:creationId xmlns:a16="http://schemas.microsoft.com/office/drawing/2014/main" id="{0E58762C-47FA-4158-85E1-A4BCA55CEB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22" y="5987643"/>
            <a:ext cx="4037617" cy="208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对象 11">
                <a:extLst>
                  <a:ext uri="{FF2B5EF4-FFF2-40B4-BE49-F238E27FC236}">
                    <a16:creationId xmlns:a16="http://schemas.microsoft.com/office/drawing/2014/main" id="{722D8256-1E13-4869-A4F6-EF523D5C4326}"/>
                  </a:ext>
                </a:extLst>
              </p:cNvPr>
              <p:cNvSpPr txBox="1"/>
              <p:nvPr/>
            </p:nvSpPr>
            <p:spPr>
              <a:xfrm>
                <a:off x="4572000" y="4413250"/>
                <a:ext cx="4327301" cy="1782740"/>
              </a:xfrm>
              <a:prstGeom prst="rect">
                <a:avLst/>
              </a:prstGeom>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𝑢𝑛𝑛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2+1)/(9+3)=3/12</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𝑜𝑜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3+1)/(9+3)=4/12</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𝑖𝑔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3+1)/(9+2)=4/11</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𝑡𝑟𝑜𝑛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3+1)/(9+2)=4/11</m:t>
                      </m:r>
                    </m:oMath>
                  </m:oMathPara>
                </a14:m>
                <a:endParaRPr lang="zh-CN" altLang="en-US"/>
              </a:p>
            </p:txBody>
          </p:sp>
        </mc:Choice>
        <mc:Fallback xmlns="">
          <p:sp>
            <p:nvSpPr>
              <p:cNvPr id="12" name="对象 11">
                <a:extLst>
                  <a:ext uri="{FF2B5EF4-FFF2-40B4-BE49-F238E27FC236}">
                    <a16:creationId xmlns:a16="http://schemas.microsoft.com/office/drawing/2014/main" id="{722D8256-1E13-4869-A4F6-EF523D5C4326}"/>
                  </a:ext>
                </a:extLst>
              </p:cNvPr>
              <p:cNvSpPr txBox="1">
                <a:spLocks noRot="1" noChangeAspect="1" noMove="1" noResize="1" noEditPoints="1" noAdjustHandles="1" noChangeArrowheads="1" noChangeShapeType="1" noTextEdit="1"/>
              </p:cNvSpPr>
              <p:nvPr/>
            </p:nvSpPr>
            <p:spPr>
              <a:xfrm>
                <a:off x="4572000" y="4413250"/>
                <a:ext cx="4327301" cy="178274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458A885-6012-40FB-AA70-FCA66C7312F7}"/>
                  </a:ext>
                </a:extLst>
              </p:cNvPr>
              <p:cNvSpPr txBox="1"/>
              <p:nvPr/>
            </p:nvSpPr>
            <p:spPr>
              <a:xfrm>
                <a:off x="4580710" y="2700462"/>
                <a:ext cx="6513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2</m:t>
                      </m:r>
                    </m:oMath>
                  </m:oMathPara>
                </a14:m>
                <a:endParaRPr lang="zh-CN" altLang="en-US" dirty="0"/>
              </a:p>
            </p:txBody>
          </p:sp>
        </mc:Choice>
        <mc:Fallback xmlns="">
          <p:sp>
            <p:nvSpPr>
              <p:cNvPr id="9" name="文本框 8">
                <a:extLst>
                  <a:ext uri="{FF2B5EF4-FFF2-40B4-BE49-F238E27FC236}">
                    <a16:creationId xmlns:a16="http://schemas.microsoft.com/office/drawing/2014/main" id="{7458A885-6012-40FB-AA70-FCA66C7312F7}"/>
                  </a:ext>
                </a:extLst>
              </p:cNvPr>
              <p:cNvSpPr txBox="1">
                <a:spLocks noRot="1" noChangeAspect="1" noMove="1" noResize="1" noEditPoints="1" noAdjustHandles="1" noChangeArrowheads="1" noChangeShapeType="1" noTextEdit="1"/>
              </p:cNvSpPr>
              <p:nvPr/>
            </p:nvSpPr>
            <p:spPr>
              <a:xfrm>
                <a:off x="4580710" y="2700462"/>
                <a:ext cx="651396" cy="276999"/>
              </a:xfrm>
              <a:prstGeom prst="rect">
                <a:avLst/>
              </a:prstGeom>
              <a:blipFill>
                <a:blip r:embed="rId8"/>
                <a:stretch>
                  <a:fillRect l="-7477" r="-8411"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8B76882-3189-4915-8E21-AC8664B4AE3E}"/>
                  </a:ext>
                </a:extLst>
              </p:cNvPr>
              <p:cNvSpPr txBox="1"/>
              <p:nvPr/>
            </p:nvSpPr>
            <p:spPr>
              <a:xfrm>
                <a:off x="5493724" y="2689629"/>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1</m:t>
                      </m:r>
                      <m:r>
                        <a:rPr lang="en-US" altLang="zh-CN" b="0" i="1" smtClean="0">
                          <a:latin typeface="Cambria Math" panose="02040503050406030204" pitchFamily="18" charset="0"/>
                        </a:rPr>
                        <m:t>=3</m:t>
                      </m:r>
                    </m:oMath>
                  </m:oMathPara>
                </a14:m>
                <a:endParaRPr lang="zh-CN" altLang="en-US" dirty="0"/>
              </a:p>
            </p:txBody>
          </p:sp>
        </mc:Choice>
        <mc:Fallback xmlns="">
          <p:sp>
            <p:nvSpPr>
              <p:cNvPr id="13" name="文本框 12">
                <a:extLst>
                  <a:ext uri="{FF2B5EF4-FFF2-40B4-BE49-F238E27FC236}">
                    <a16:creationId xmlns:a16="http://schemas.microsoft.com/office/drawing/2014/main" id="{C8B76882-3189-4915-8E21-AC8664B4AE3E}"/>
                  </a:ext>
                </a:extLst>
              </p:cNvPr>
              <p:cNvSpPr txBox="1">
                <a:spLocks noRot="1" noChangeAspect="1" noMove="1" noResize="1" noEditPoints="1" noAdjustHandles="1" noChangeArrowheads="1" noChangeShapeType="1" noTextEdit="1"/>
              </p:cNvSpPr>
              <p:nvPr/>
            </p:nvSpPr>
            <p:spPr>
              <a:xfrm>
                <a:off x="5493724" y="2689629"/>
                <a:ext cx="689291" cy="276999"/>
              </a:xfrm>
              <a:prstGeom prst="rect">
                <a:avLst/>
              </a:prstGeom>
              <a:blipFill>
                <a:blip r:embed="rId9"/>
                <a:stretch>
                  <a:fillRect l="-7080" r="-7965"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A3241008-AA34-4C3D-AAA6-7739AEA46D37}"/>
                  </a:ext>
                </a:extLst>
              </p:cNvPr>
              <p:cNvSpPr txBox="1"/>
              <p:nvPr/>
            </p:nvSpPr>
            <p:spPr>
              <a:xfrm>
                <a:off x="6406738" y="2689628"/>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2</m:t>
                      </m:r>
                      <m:r>
                        <a:rPr lang="en-US" altLang="zh-CN" b="0" i="1" smtClean="0">
                          <a:latin typeface="Cambria Math" panose="02040503050406030204" pitchFamily="18" charset="0"/>
                        </a:rPr>
                        <m:t>=3</m:t>
                      </m:r>
                    </m:oMath>
                  </m:oMathPara>
                </a14:m>
                <a:endParaRPr lang="zh-CN" altLang="en-US" dirty="0"/>
              </a:p>
            </p:txBody>
          </p:sp>
        </mc:Choice>
        <mc:Fallback xmlns="">
          <p:sp>
            <p:nvSpPr>
              <p:cNvPr id="14" name="文本框 13">
                <a:extLst>
                  <a:ext uri="{FF2B5EF4-FFF2-40B4-BE49-F238E27FC236}">
                    <a16:creationId xmlns:a16="http://schemas.microsoft.com/office/drawing/2014/main" id="{A3241008-AA34-4C3D-AAA6-7739AEA46D37}"/>
                  </a:ext>
                </a:extLst>
              </p:cNvPr>
              <p:cNvSpPr txBox="1">
                <a:spLocks noRot="1" noChangeAspect="1" noMove="1" noResize="1" noEditPoints="1" noAdjustHandles="1" noChangeArrowheads="1" noChangeShapeType="1" noTextEdit="1"/>
              </p:cNvSpPr>
              <p:nvPr/>
            </p:nvSpPr>
            <p:spPr>
              <a:xfrm>
                <a:off x="6406738" y="2689628"/>
                <a:ext cx="689291" cy="276999"/>
              </a:xfrm>
              <a:prstGeom prst="rect">
                <a:avLst/>
              </a:prstGeom>
              <a:blipFill>
                <a:blip r:embed="rId10"/>
                <a:stretch>
                  <a:fillRect l="-7965" r="-7080"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0C7F1F8B-43BC-48C3-A5E7-E9032E07093E}"/>
                  </a:ext>
                </a:extLst>
              </p:cNvPr>
              <p:cNvSpPr txBox="1"/>
              <p:nvPr/>
            </p:nvSpPr>
            <p:spPr>
              <a:xfrm>
                <a:off x="7319752" y="2700461"/>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3</m:t>
                      </m:r>
                      <m:r>
                        <a:rPr lang="en-US" altLang="zh-CN" b="0" i="1" smtClean="0">
                          <a:latin typeface="Cambria Math" panose="02040503050406030204" pitchFamily="18" charset="0"/>
                        </a:rPr>
                        <m:t>=2</m:t>
                      </m:r>
                    </m:oMath>
                  </m:oMathPara>
                </a14:m>
                <a:endParaRPr lang="zh-CN" altLang="en-US" dirty="0"/>
              </a:p>
            </p:txBody>
          </p:sp>
        </mc:Choice>
        <mc:Fallback xmlns="">
          <p:sp>
            <p:nvSpPr>
              <p:cNvPr id="15" name="文本框 14">
                <a:extLst>
                  <a:ext uri="{FF2B5EF4-FFF2-40B4-BE49-F238E27FC236}">
                    <a16:creationId xmlns:a16="http://schemas.microsoft.com/office/drawing/2014/main" id="{0C7F1F8B-43BC-48C3-A5E7-E9032E07093E}"/>
                  </a:ext>
                </a:extLst>
              </p:cNvPr>
              <p:cNvSpPr txBox="1">
                <a:spLocks noRot="1" noChangeAspect="1" noMove="1" noResize="1" noEditPoints="1" noAdjustHandles="1" noChangeArrowheads="1" noChangeShapeType="1" noTextEdit="1"/>
              </p:cNvSpPr>
              <p:nvPr/>
            </p:nvSpPr>
            <p:spPr>
              <a:xfrm>
                <a:off x="7319752" y="2700461"/>
                <a:ext cx="689291" cy="276999"/>
              </a:xfrm>
              <a:prstGeom prst="rect">
                <a:avLst/>
              </a:prstGeom>
              <a:blipFill>
                <a:blip r:embed="rId11"/>
                <a:stretch>
                  <a:fillRect l="-7965" r="-7080" b="-1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DEEBC8C0-6BF7-43FC-8E89-27BF2DC633B5}"/>
                  </a:ext>
                </a:extLst>
              </p:cNvPr>
              <p:cNvSpPr txBox="1"/>
              <p:nvPr/>
            </p:nvSpPr>
            <p:spPr>
              <a:xfrm>
                <a:off x="8182320" y="2702119"/>
                <a:ext cx="6892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r>
                        <a:rPr lang="en-US" altLang="zh-CN" b="0" i="1" baseline="-25000" smtClean="0">
                          <a:latin typeface="Cambria Math" panose="02040503050406030204" pitchFamily="18" charset="0"/>
                        </a:rPr>
                        <m:t>4</m:t>
                      </m:r>
                      <m:r>
                        <a:rPr lang="en-US" altLang="zh-CN" b="0" i="1" smtClean="0">
                          <a:latin typeface="Cambria Math" panose="02040503050406030204" pitchFamily="18" charset="0"/>
                        </a:rPr>
                        <m:t>=2</m:t>
                      </m:r>
                    </m:oMath>
                  </m:oMathPara>
                </a14:m>
                <a:endParaRPr lang="zh-CN" altLang="en-US" dirty="0"/>
              </a:p>
            </p:txBody>
          </p:sp>
        </mc:Choice>
        <mc:Fallback xmlns="">
          <p:sp>
            <p:nvSpPr>
              <p:cNvPr id="16" name="文本框 15">
                <a:extLst>
                  <a:ext uri="{FF2B5EF4-FFF2-40B4-BE49-F238E27FC236}">
                    <a16:creationId xmlns:a16="http://schemas.microsoft.com/office/drawing/2014/main" id="{DEEBC8C0-6BF7-43FC-8E89-27BF2DC633B5}"/>
                  </a:ext>
                </a:extLst>
              </p:cNvPr>
              <p:cNvSpPr txBox="1">
                <a:spLocks noRot="1" noChangeAspect="1" noMove="1" noResize="1" noEditPoints="1" noAdjustHandles="1" noChangeArrowheads="1" noChangeShapeType="1" noTextEdit="1"/>
              </p:cNvSpPr>
              <p:nvPr/>
            </p:nvSpPr>
            <p:spPr>
              <a:xfrm>
                <a:off x="8182320" y="2702119"/>
                <a:ext cx="689291" cy="276999"/>
              </a:xfrm>
              <a:prstGeom prst="rect">
                <a:avLst/>
              </a:prstGeom>
              <a:blipFill>
                <a:blip r:embed="rId12"/>
                <a:stretch>
                  <a:fillRect l="-7080" r="-7965" b="-13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224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9" grpId="0"/>
      <p:bldP spid="13" grpId="0"/>
      <p:bldP spid="14" grpId="0"/>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AA83552-3304-4627-8598-4F067A6C572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3</a:t>
            </a:fld>
            <a:endParaRPr lang="en-US"/>
          </a:p>
        </p:txBody>
      </p:sp>
      <p:sp>
        <p:nvSpPr>
          <p:cNvPr id="8" name="标题 1">
            <a:extLst>
              <a:ext uri="{FF2B5EF4-FFF2-40B4-BE49-F238E27FC236}">
                <a16:creationId xmlns:a16="http://schemas.microsoft.com/office/drawing/2014/main" id="{E4A26720-CB9D-4C0A-9962-9D8C062C5B5D}"/>
              </a:ext>
            </a:extLst>
          </p:cNvPr>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a:solidFill>
                  <a:srgbClr val="C00000"/>
                </a:solidFill>
                <a:latin typeface="+mn-lt"/>
                <a:ea typeface="+mn-ea"/>
                <a:cs typeface="+mn-cs"/>
              </a:rPr>
              <a:t>例</a:t>
            </a:r>
            <a:r>
              <a:rPr lang="en-US" altLang="zh-CN" sz="2400" b="1">
                <a:solidFill>
                  <a:srgbClr val="C00000"/>
                </a:solidFill>
                <a:latin typeface="+mn-lt"/>
                <a:ea typeface="+mn-ea"/>
                <a:cs typeface="+mn-cs"/>
              </a:rPr>
              <a:t>4</a:t>
            </a:r>
            <a:endParaRPr lang="zh-CN" altLang="en-US" sz="2400" b="1" dirty="0">
              <a:solidFill>
                <a:srgbClr val="C00000"/>
              </a:solidFill>
              <a:latin typeface="+mn-lt"/>
              <a:ea typeface="+mn-ea"/>
              <a:cs typeface="+mn-cs"/>
            </a:endParaRPr>
          </a:p>
        </p:txBody>
      </p:sp>
      <p:pic>
        <p:nvPicPr>
          <p:cNvPr id="10" name="Picture 3">
            <a:extLst>
              <a:ext uri="{FF2B5EF4-FFF2-40B4-BE49-F238E27FC236}">
                <a16:creationId xmlns:a16="http://schemas.microsoft.com/office/drawing/2014/main" id="{EAF02122-3A24-439A-AFC1-38B3D5EBFB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373" y="2598165"/>
            <a:ext cx="4035669" cy="3077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a:extLst>
              <a:ext uri="{FF2B5EF4-FFF2-40B4-BE49-F238E27FC236}">
                <a16:creationId xmlns:a16="http://schemas.microsoft.com/office/drawing/2014/main" id="{0E58762C-47FA-4158-85E1-A4BCA55CEB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61" y="5987643"/>
            <a:ext cx="4037617" cy="208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对象 12">
                <a:extLst>
                  <a:ext uri="{FF2B5EF4-FFF2-40B4-BE49-F238E27FC236}">
                    <a16:creationId xmlns:a16="http://schemas.microsoft.com/office/drawing/2014/main" id="{649D9EB7-02E3-4434-ACCE-FB658B57AF4C}"/>
                  </a:ext>
                </a:extLst>
              </p:cNvPr>
              <p:cNvSpPr txBox="1"/>
              <p:nvPr/>
            </p:nvSpPr>
            <p:spPr>
              <a:xfrm>
                <a:off x="4572000" y="4323372"/>
                <a:ext cx="4146997" cy="1579563"/>
              </a:xfrm>
              <a:prstGeom prst="rect">
                <a:avLst/>
              </a:prstGeom>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𝑢𝑛𝑛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3+1)/(5+3)=4/8</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𝑜𝑜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1+1)/(5+3)=2/8</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𝑖𝑔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4+1)/(5+2)=5/7</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𝑡𝑟𝑜𝑛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3+1)/(5+2)=4/7</m:t>
                      </m:r>
                    </m:oMath>
                  </m:oMathPara>
                </a14:m>
                <a:endParaRPr lang="zh-CN" altLang="en-US"/>
              </a:p>
            </p:txBody>
          </p:sp>
        </mc:Choice>
        <mc:Fallback xmlns="">
          <p:sp>
            <p:nvSpPr>
              <p:cNvPr id="13" name="对象 12">
                <a:extLst>
                  <a:ext uri="{FF2B5EF4-FFF2-40B4-BE49-F238E27FC236}">
                    <a16:creationId xmlns:a16="http://schemas.microsoft.com/office/drawing/2014/main" id="{649D9EB7-02E3-4434-ACCE-FB658B57AF4C}"/>
                  </a:ext>
                </a:extLst>
              </p:cNvPr>
              <p:cNvSpPr txBox="1">
                <a:spLocks noRot="1" noChangeAspect="1" noMove="1" noResize="1" noEditPoints="1" noAdjustHandles="1" noChangeArrowheads="1" noChangeShapeType="1" noTextEdit="1"/>
              </p:cNvSpPr>
              <p:nvPr/>
            </p:nvSpPr>
            <p:spPr>
              <a:xfrm>
                <a:off x="4572000" y="4323372"/>
                <a:ext cx="4146997" cy="1579563"/>
              </a:xfrm>
              <a:prstGeom prst="rect">
                <a:avLst/>
              </a:prstGeom>
              <a:blipFill>
                <a:blip r:embed="rId5"/>
                <a:stretch>
                  <a:fillRect b="-42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1">
                <a:extLst>
                  <a:ext uri="{FF2B5EF4-FFF2-40B4-BE49-F238E27FC236}">
                    <a16:creationId xmlns:a16="http://schemas.microsoft.com/office/drawing/2014/main" id="{DD095E7C-9FC2-4D6D-B28A-C9C1A2B3EFEA}"/>
                  </a:ext>
                </a:extLst>
              </p:cNvPr>
              <p:cNvSpPr txBox="1"/>
              <p:nvPr/>
            </p:nvSpPr>
            <p:spPr>
              <a:xfrm>
                <a:off x="4479681" y="2917641"/>
                <a:ext cx="4035669" cy="341313"/>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9+1)/(14+2)=10/16</m:t>
                      </m:r>
                    </m:oMath>
                  </m:oMathPara>
                </a14:m>
                <a:endParaRPr lang="zh-CN" altLang="en-US"/>
              </a:p>
            </p:txBody>
          </p:sp>
        </mc:Choice>
        <mc:Fallback xmlns="">
          <p:sp>
            <p:nvSpPr>
              <p:cNvPr id="9" name="对象 1">
                <a:extLst>
                  <a:ext uri="{FF2B5EF4-FFF2-40B4-BE49-F238E27FC236}">
                    <a16:creationId xmlns:a16="http://schemas.microsoft.com/office/drawing/2014/main" id="{DD095E7C-9FC2-4D6D-B28A-C9C1A2B3EFEA}"/>
                  </a:ext>
                </a:extLst>
              </p:cNvPr>
              <p:cNvSpPr txBox="1">
                <a:spLocks noRot="1" noChangeAspect="1" noMove="1" noResize="1" noEditPoints="1" noAdjustHandles="1" noChangeArrowheads="1" noChangeShapeType="1" noTextEdit="1"/>
              </p:cNvSpPr>
              <p:nvPr/>
            </p:nvSpPr>
            <p:spPr>
              <a:xfrm>
                <a:off x="4479681" y="2917641"/>
                <a:ext cx="4035669" cy="341313"/>
              </a:xfrm>
              <a:prstGeom prst="rect">
                <a:avLst/>
              </a:prstGeom>
              <a:blipFill>
                <a:blip r:embed="rId6"/>
                <a:stretch>
                  <a:fillRect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2">
                <a:extLst>
                  <a:ext uri="{FF2B5EF4-FFF2-40B4-BE49-F238E27FC236}">
                    <a16:creationId xmlns:a16="http://schemas.microsoft.com/office/drawing/2014/main" id="{06CE32EB-38F8-4C9B-BE14-C18020725473}"/>
                  </a:ext>
                </a:extLst>
              </p:cNvPr>
              <p:cNvSpPr txBox="1"/>
              <p:nvPr/>
            </p:nvSpPr>
            <p:spPr>
              <a:xfrm>
                <a:off x="4433643" y="3368135"/>
                <a:ext cx="3897312" cy="3333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5+1)/(14+2)=6/16</m:t>
                      </m:r>
                    </m:oMath>
                  </m:oMathPara>
                </a14:m>
                <a:endParaRPr lang="zh-CN" altLang="en-US" sz="2000"/>
              </a:p>
            </p:txBody>
          </p:sp>
        </mc:Choice>
        <mc:Fallback xmlns="">
          <p:sp>
            <p:nvSpPr>
              <p:cNvPr id="12" name="对象 2">
                <a:extLst>
                  <a:ext uri="{FF2B5EF4-FFF2-40B4-BE49-F238E27FC236}">
                    <a16:creationId xmlns:a16="http://schemas.microsoft.com/office/drawing/2014/main" id="{06CE32EB-38F8-4C9B-BE14-C18020725473}"/>
                  </a:ext>
                </a:extLst>
              </p:cNvPr>
              <p:cNvSpPr txBox="1">
                <a:spLocks noRot="1" noChangeAspect="1" noMove="1" noResize="1" noEditPoints="1" noAdjustHandles="1" noChangeArrowheads="1" noChangeShapeType="1" noTextEdit="1"/>
              </p:cNvSpPr>
              <p:nvPr/>
            </p:nvSpPr>
            <p:spPr>
              <a:xfrm>
                <a:off x="4433643" y="3368135"/>
                <a:ext cx="3897312" cy="333375"/>
              </a:xfrm>
              <a:prstGeom prst="rect">
                <a:avLst/>
              </a:prstGeom>
              <a:blipFill>
                <a:blip r:embed="rId7"/>
                <a:stretch>
                  <a:fillRect b="-25926"/>
                </a:stretch>
              </a:blipFill>
            </p:spPr>
            <p:txBody>
              <a:bodyPr/>
              <a:lstStyle/>
              <a:p>
                <a:r>
                  <a:rPr lang="zh-CN" alt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7AA83552-3304-4627-8598-4F067A6C572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4</a:t>
            </a:fld>
            <a:endParaRPr lang="en-US"/>
          </a:p>
        </p:txBody>
      </p:sp>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18BD99AA-7B99-B5AF-2BD0-44C2C57770FF}"/>
                  </a:ext>
                </a:extLst>
              </p:cNvPr>
              <p:cNvSpPr txBox="1"/>
              <p:nvPr/>
            </p:nvSpPr>
            <p:spPr>
              <a:xfrm>
                <a:off x="449262" y="5124779"/>
                <a:ext cx="8066088" cy="793750"/>
              </a:xfrm>
              <a:prstGeom prst="rect">
                <a:avLst/>
              </a:prstGeom>
            </p:spPr>
            <p:txBody>
              <a:bodyPr>
                <a:no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𝑢𝑛𝑛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𝑜𝑜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𝑖𝑔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𝑡𝑟𝑜𝑛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𝑒𝑠</m:t>
                      </m:r>
                      <m:r>
                        <a:rPr lang="zh-CN" altLang="en-US" i="1">
                          <a:solidFill>
                            <a:srgbClr val="000000"/>
                          </a:solidFill>
                          <a:latin typeface="Cambria Math" panose="02040503050406030204" pitchFamily="18" charset="0"/>
                        </a:rPr>
                        <m:t>)=0.0069</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𝑢𝑛𝑛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𝑜𝑜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𝑖𝑔h</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𝑡𝑟𝑜𝑛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𝑜</m:t>
                      </m:r>
                      <m:r>
                        <a:rPr lang="zh-CN" altLang="en-US" i="1">
                          <a:solidFill>
                            <a:srgbClr val="000000"/>
                          </a:solidFill>
                          <a:latin typeface="Cambria Math" panose="02040503050406030204" pitchFamily="18" charset="0"/>
                        </a:rPr>
                        <m:t>)=0.0191</m:t>
                      </m:r>
                    </m:oMath>
                  </m:oMathPara>
                </a14:m>
                <a:endParaRPr lang="zh-CN" altLang="en-US"/>
              </a:p>
            </p:txBody>
          </p:sp>
        </mc:Choice>
        <mc:Fallback xmlns="">
          <p:sp>
            <p:nvSpPr>
              <p:cNvPr id="4" name="对象 3">
                <a:extLst>
                  <a:ext uri="{FF2B5EF4-FFF2-40B4-BE49-F238E27FC236}">
                    <a16:creationId xmlns:a16="http://schemas.microsoft.com/office/drawing/2014/main" id="{18BD99AA-7B99-B5AF-2BD0-44C2C57770FF}"/>
                  </a:ext>
                </a:extLst>
              </p:cNvPr>
              <p:cNvSpPr txBox="1">
                <a:spLocks noRot="1" noChangeAspect="1" noMove="1" noResize="1" noEditPoints="1" noAdjustHandles="1" noChangeArrowheads="1" noChangeShapeType="1" noTextEdit="1"/>
              </p:cNvSpPr>
              <p:nvPr/>
            </p:nvSpPr>
            <p:spPr>
              <a:xfrm>
                <a:off x="449262" y="5124779"/>
                <a:ext cx="8066088" cy="793750"/>
              </a:xfrm>
              <a:prstGeom prst="rect">
                <a:avLst/>
              </a:prstGeom>
              <a:blipFill>
                <a:blip r:embed="rId3"/>
                <a:stretch>
                  <a:fillRect b="-3077"/>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E4A26720-CB9D-4C0A-9962-9D8C062C5B5D}"/>
              </a:ext>
            </a:extLst>
          </p:cNvPr>
          <p:cNvSpPr txBox="1"/>
          <p:nvPr/>
        </p:nvSpPr>
        <p:spPr>
          <a:xfrm>
            <a:off x="259373" y="1661081"/>
            <a:ext cx="1296052"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a:solidFill>
                  <a:srgbClr val="C00000"/>
                </a:solidFill>
                <a:latin typeface="+mn-lt"/>
                <a:ea typeface="+mn-ea"/>
                <a:cs typeface="+mn-cs"/>
              </a:rPr>
              <a:t>例</a:t>
            </a:r>
            <a:r>
              <a:rPr lang="en-US" altLang="zh-CN" sz="2400" b="1">
                <a:solidFill>
                  <a:srgbClr val="C00000"/>
                </a:solidFill>
                <a:latin typeface="+mn-lt"/>
                <a:ea typeface="+mn-ea"/>
                <a:cs typeface="+mn-cs"/>
              </a:rPr>
              <a:t>4</a:t>
            </a:r>
            <a:endParaRPr lang="zh-CN" altLang="en-US" sz="2400" b="1" dirty="0">
              <a:solidFill>
                <a:srgbClr val="C00000"/>
              </a:solidFill>
              <a:latin typeface="+mn-lt"/>
              <a:ea typeface="+mn-ea"/>
              <a:cs typeface="+mn-cs"/>
            </a:endParaRPr>
          </a:p>
        </p:txBody>
      </p:sp>
      <p:pic>
        <p:nvPicPr>
          <p:cNvPr id="12" name="Picture 3">
            <a:extLst>
              <a:ext uri="{FF2B5EF4-FFF2-40B4-BE49-F238E27FC236}">
                <a16:creationId xmlns:a16="http://schemas.microsoft.com/office/drawing/2014/main" id="{128308CF-04B7-46F2-8A63-38B5D46A12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61" y="2419900"/>
            <a:ext cx="3193256" cy="136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a:extLst>
              <a:ext uri="{FF2B5EF4-FFF2-40B4-BE49-F238E27FC236}">
                <a16:creationId xmlns:a16="http://schemas.microsoft.com/office/drawing/2014/main" id="{E4D7DD09-904A-4DD4-A409-2AE79FCD8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633" y="4091334"/>
            <a:ext cx="6075294" cy="492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a:extLst>
              <a:ext uri="{FF2B5EF4-FFF2-40B4-BE49-F238E27FC236}">
                <a16:creationId xmlns:a16="http://schemas.microsoft.com/office/drawing/2014/main" id="{6178BD00-FC92-42D6-A922-6E9047F16415}"/>
              </a:ext>
            </a:extLst>
          </p:cNvPr>
          <p:cNvSpPr/>
          <p:nvPr/>
        </p:nvSpPr>
        <p:spPr>
          <a:xfrm>
            <a:off x="7788337" y="5582388"/>
            <a:ext cx="338554" cy="461665"/>
          </a:xfrm>
          <a:prstGeom prst="rect">
            <a:avLst/>
          </a:prstGeom>
        </p:spPr>
        <p:txBody>
          <a:bodyPr wrap="none">
            <a:spAutoFit/>
          </a:bodyPr>
          <a:lstStyle/>
          <a:p>
            <a:r>
              <a:rPr lang="zh-CN" altLang="en-US" sz="2400" b="1" dirty="0">
                <a:solidFill>
                  <a:srgbClr val="FF0000"/>
                </a:solidFill>
              </a:rPr>
              <a:t>√</a:t>
            </a:r>
          </a:p>
        </p:txBody>
      </p:sp>
    </p:spTree>
    <p:extLst>
      <p:ext uri="{BB962C8B-B14F-4D97-AF65-F5344CB8AC3E}">
        <p14:creationId xmlns:p14="http://schemas.microsoft.com/office/powerpoint/2010/main" val="308433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EE2E0DC2-4F2C-44B3-B1D3-6B06610D13A8}"/>
              </a:ext>
            </a:extLst>
          </p:cNvPr>
          <p:cNvSpPr txBox="1"/>
          <p:nvPr/>
        </p:nvSpPr>
        <p:spPr>
          <a:xfrm>
            <a:off x="252411" y="16548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朴素贝叶斯：算法</a:t>
            </a:r>
          </a:p>
        </p:txBody>
      </p:sp>
      <p:sp>
        <p:nvSpPr>
          <p:cNvPr id="5" name="矩形 4">
            <a:extLst>
              <a:ext uri="{FF2B5EF4-FFF2-40B4-BE49-F238E27FC236}">
                <a16:creationId xmlns:a16="http://schemas.microsoft.com/office/drawing/2014/main" id="{409180FF-6C5F-427F-B373-A02F6FAD042A}"/>
              </a:ext>
            </a:extLst>
          </p:cNvPr>
          <p:cNvSpPr/>
          <p:nvPr/>
        </p:nvSpPr>
        <p:spPr>
          <a:xfrm>
            <a:off x="528082" y="2583712"/>
            <a:ext cx="7517220" cy="406585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sz="2000" b="1">
                <a:solidFill>
                  <a:srgbClr val="0070C0"/>
                </a:solidFill>
              </a:rPr>
              <a:t>参数估计</a:t>
            </a:r>
            <a:r>
              <a:rPr lang="zh-CN" altLang="en-US" sz="2000"/>
              <a:t>的过程就是概率</a:t>
            </a:r>
            <a:r>
              <a:rPr lang="zh-CN" altLang="en-US" sz="2000" b="1">
                <a:solidFill>
                  <a:srgbClr val="0070C0"/>
                </a:solidFill>
              </a:rPr>
              <a:t>模型训练 </a:t>
            </a:r>
            <a:r>
              <a:rPr lang="en-US" altLang="zh-CN" sz="2000" b="1">
                <a:solidFill>
                  <a:srgbClr val="0070C0"/>
                </a:solidFill>
              </a:rPr>
              <a:t>(</a:t>
            </a:r>
            <a:r>
              <a:rPr lang="zh-CN" altLang="en-US" sz="2000" b="1">
                <a:solidFill>
                  <a:srgbClr val="0070C0"/>
                </a:solidFill>
              </a:rPr>
              <a:t>学习</a:t>
            </a:r>
            <a:r>
              <a:rPr lang="en-US" altLang="zh-CN" sz="2000" b="1">
                <a:solidFill>
                  <a:srgbClr val="0070C0"/>
                </a:solidFill>
              </a:rPr>
              <a:t>) </a:t>
            </a:r>
            <a:r>
              <a:rPr lang="zh-CN" altLang="en-US" sz="2000"/>
              <a:t>的过程</a:t>
            </a:r>
            <a:endParaRPr lang="en-US" altLang="zh-CN" sz="2000" dirty="0"/>
          </a:p>
          <a:p>
            <a:pPr marL="285750" indent="-285750">
              <a:lnSpc>
                <a:spcPct val="150000"/>
              </a:lnSpc>
              <a:buFont typeface="Arial" panose="020B0604020202020204" pitchFamily="34" charset="0"/>
              <a:buChar char="•"/>
            </a:pPr>
            <a:endParaRPr lang="en-US" altLang="zh-CN" sz="2000" dirty="0"/>
          </a:p>
          <a:p>
            <a:pPr marL="285750" indent="-285750">
              <a:lnSpc>
                <a:spcPct val="150000"/>
              </a:lnSpc>
              <a:buFont typeface="Arial" panose="020B0604020202020204" pitchFamily="34" charset="0"/>
              <a:buChar char="•"/>
            </a:pPr>
            <a:r>
              <a:rPr lang="zh-CN" altLang="en-US" sz="2000" dirty="0"/>
              <a:t>若对</a:t>
            </a:r>
            <a:r>
              <a:rPr lang="zh-CN" altLang="en-US" sz="2000" b="1" dirty="0">
                <a:solidFill>
                  <a:srgbClr val="0070C0"/>
                </a:solidFill>
              </a:rPr>
              <a:t>预测速度</a:t>
            </a:r>
            <a:r>
              <a:rPr lang="zh-CN" altLang="en-US" sz="2000" dirty="0"/>
              <a:t>要求较</a:t>
            </a:r>
            <a:r>
              <a:rPr lang="zh-CN" altLang="en-US" sz="2000" b="1" dirty="0">
                <a:solidFill>
                  <a:srgbClr val="0070C0"/>
                </a:solidFill>
              </a:rPr>
              <a:t>高</a:t>
            </a:r>
            <a:endParaRPr lang="en-US" altLang="zh-CN" sz="2000" dirty="0"/>
          </a:p>
          <a:p>
            <a:pPr marL="742950" lvl="1" indent="-285750">
              <a:lnSpc>
                <a:spcPct val="150000"/>
              </a:lnSpc>
              <a:buFont typeface="Arial" panose="020B0604020202020204" pitchFamily="34" charset="0"/>
              <a:buChar char="•"/>
            </a:pPr>
            <a:r>
              <a:rPr lang="zh-CN" altLang="en-US" dirty="0"/>
              <a:t>事先</a:t>
            </a:r>
            <a:r>
              <a:rPr lang="zh-CN" altLang="en-US"/>
              <a:t>存储所有类条件概率、先验概率</a:t>
            </a:r>
            <a:endParaRPr lang="en-US" altLang="zh-CN" dirty="0"/>
          </a:p>
          <a:p>
            <a:pPr marL="742950" lvl="1" indent="-285750">
              <a:lnSpc>
                <a:spcPct val="150000"/>
              </a:lnSpc>
              <a:buFont typeface="Arial" panose="020B0604020202020204" pitchFamily="34" charset="0"/>
              <a:buChar char="•"/>
            </a:pPr>
            <a:r>
              <a:rPr lang="zh-CN" altLang="en-US" dirty="0"/>
              <a:t>预测时查表</a:t>
            </a:r>
            <a:endParaRPr lang="en-US" altLang="zh-CN" dirty="0"/>
          </a:p>
          <a:p>
            <a:pPr marL="285750" indent="-285750">
              <a:lnSpc>
                <a:spcPct val="150000"/>
              </a:lnSpc>
              <a:buFont typeface="Arial" panose="020B0604020202020204" pitchFamily="34" charset="0"/>
              <a:buChar char="•"/>
            </a:pPr>
            <a:r>
              <a:rPr lang="zh-CN" altLang="en-US" sz="2000" dirty="0"/>
              <a:t>若</a:t>
            </a:r>
            <a:r>
              <a:rPr lang="zh-CN" altLang="en-US" sz="2000" b="1">
                <a:solidFill>
                  <a:srgbClr val="0070C0"/>
                </a:solidFill>
              </a:rPr>
              <a:t>样本数据 </a:t>
            </a:r>
            <a:r>
              <a:rPr lang="en-US" altLang="zh-CN" sz="2000" b="1">
                <a:solidFill>
                  <a:srgbClr val="0070C0"/>
                </a:solidFill>
              </a:rPr>
              <a:t>(</a:t>
            </a:r>
            <a:r>
              <a:rPr lang="zh-CN" altLang="en-US" sz="2000" b="1">
                <a:solidFill>
                  <a:srgbClr val="0070C0"/>
                </a:solidFill>
              </a:rPr>
              <a:t>训练集</a:t>
            </a:r>
            <a:r>
              <a:rPr lang="en-US" altLang="zh-CN" sz="2000" b="1">
                <a:solidFill>
                  <a:srgbClr val="0070C0"/>
                </a:solidFill>
              </a:rPr>
              <a:t>) </a:t>
            </a:r>
            <a:r>
              <a:rPr lang="zh-CN" altLang="en-US" sz="2000" b="1">
                <a:solidFill>
                  <a:srgbClr val="0070C0"/>
                </a:solidFill>
              </a:rPr>
              <a:t>更替</a:t>
            </a:r>
            <a:r>
              <a:rPr lang="zh-CN" altLang="en-US" sz="2000" b="1" dirty="0">
                <a:solidFill>
                  <a:srgbClr val="0070C0"/>
                </a:solidFill>
              </a:rPr>
              <a:t>频繁</a:t>
            </a:r>
            <a:endParaRPr lang="en-US" altLang="zh-CN" sz="2000" dirty="0"/>
          </a:p>
          <a:p>
            <a:pPr marL="742950" lvl="1" indent="-285750">
              <a:lnSpc>
                <a:spcPct val="150000"/>
              </a:lnSpc>
              <a:buFont typeface="Arial" panose="020B0604020202020204" pitchFamily="34" charset="0"/>
              <a:buChar char="•"/>
            </a:pPr>
            <a:r>
              <a:rPr lang="en-US" altLang="zh-CN"/>
              <a:t>Lazy-learning:</a:t>
            </a:r>
            <a:r>
              <a:rPr lang="zh-CN" altLang="en-US"/>
              <a:t> 仅</a:t>
            </a:r>
            <a:r>
              <a:rPr lang="zh-CN" altLang="en-US" dirty="0"/>
              <a:t>预测时计算当前数据集上的参数估值</a:t>
            </a:r>
            <a:endParaRPr lang="en-US" altLang="zh-CN" dirty="0"/>
          </a:p>
          <a:p>
            <a:pPr marL="742950" lvl="1" indent="-285750">
              <a:lnSpc>
                <a:spcPct val="150000"/>
              </a:lnSpc>
              <a:buFont typeface="Arial" panose="020B0604020202020204" pitchFamily="34" charset="0"/>
              <a:buChar char="•"/>
            </a:pPr>
            <a:r>
              <a:rPr lang="en-US" altLang="zh-CN" dirty="0"/>
              <a:t>Or </a:t>
            </a:r>
            <a:r>
              <a:rPr lang="zh-CN" altLang="en-US" dirty="0"/>
              <a:t>仅对新增样本属性所涉及概率进行计数修正</a:t>
            </a:r>
            <a:endParaRPr lang="en-US" altLang="zh-CN" dirty="0"/>
          </a:p>
          <a:p>
            <a:pPr marL="285750" indent="-285750">
              <a:lnSpc>
                <a:spcPct val="150000"/>
              </a:lnSpc>
              <a:buFont typeface="Arial" panose="020B0604020202020204" pitchFamily="34" charset="0"/>
              <a:buChar char="•"/>
            </a:pPr>
            <a:endParaRPr lang="zh-CN" altLang="en-US" dirty="0"/>
          </a:p>
        </p:txBody>
      </p:sp>
      <p:sp>
        <p:nvSpPr>
          <p:cNvPr id="7" name="Slide Number Placeholder 5">
            <a:extLst>
              <a:ext uri="{FF2B5EF4-FFF2-40B4-BE49-F238E27FC236}">
                <a16:creationId xmlns:a16="http://schemas.microsoft.com/office/drawing/2014/main" id="{72980FD4-2C9E-45B2-A617-D8D27688FD47}"/>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5</a:t>
            </a:fld>
            <a:endParaRPr lang="en-US" dirty="0"/>
          </a:p>
        </p:txBody>
      </p:sp>
    </p:spTree>
    <p:extLst>
      <p:ext uri="{BB962C8B-B14F-4D97-AF65-F5344CB8AC3E}">
        <p14:creationId xmlns:p14="http://schemas.microsoft.com/office/powerpoint/2010/main" val="53586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E94AF8E-3870-A916-F4DE-B361C02A4A26}"/>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66</a:t>
            </a:fld>
            <a:endParaRPr lang="en-US" dirty="0"/>
          </a:p>
        </p:txBody>
      </p:sp>
      <p:sp>
        <p:nvSpPr>
          <p:cNvPr id="2" name="标题 1">
            <a:extLst>
              <a:ext uri="{FF2B5EF4-FFF2-40B4-BE49-F238E27FC236}">
                <a16:creationId xmlns:a16="http://schemas.microsoft.com/office/drawing/2014/main" id="{2FE0AF93-75E8-7F70-EAE5-1369D6C2C2DB}"/>
              </a:ext>
            </a:extLst>
          </p:cNvPr>
          <p:cNvSpPr>
            <a:spLocks noGrp="1"/>
          </p:cNvSpPr>
          <p:nvPr>
            <p:ph type="title"/>
          </p:nvPr>
        </p:nvSpPr>
        <p:spPr>
          <a:xfrm>
            <a:off x="244795" y="1759233"/>
            <a:ext cx="7886700" cy="994172"/>
          </a:xfrm>
        </p:spPr>
        <p:txBody>
          <a:bodyPr>
            <a:normAutofit/>
          </a:bodyPr>
          <a:lstStyle/>
          <a:p>
            <a:r>
              <a:rPr lang="zh-CN" altLang="en-US" sz="3200" b="1" dirty="0">
                <a:solidFill>
                  <a:schemeClr val="accent1">
                    <a:lumMod val="50000"/>
                  </a:schemeClr>
                </a:solidFill>
                <a:latin typeface="+mn-ea"/>
                <a:ea typeface="+mn-ea"/>
              </a:rPr>
              <a:t>提纲</a:t>
            </a:r>
          </a:p>
        </p:txBody>
      </p:sp>
      <p:sp>
        <p:nvSpPr>
          <p:cNvPr id="11" name="内容占位符 2">
            <a:extLst>
              <a:ext uri="{FF2B5EF4-FFF2-40B4-BE49-F238E27FC236}">
                <a16:creationId xmlns:a16="http://schemas.microsoft.com/office/drawing/2014/main" id="{C94C3E97-6DD4-0769-A9EF-7039BF93911D}"/>
              </a:ext>
            </a:extLst>
          </p:cNvPr>
          <p:cNvSpPr>
            <a:spLocks noGrp="1"/>
          </p:cNvSpPr>
          <p:nvPr>
            <p:ph idx="1"/>
          </p:nvPr>
        </p:nvSpPr>
        <p:spPr>
          <a:xfrm>
            <a:off x="406769" y="2707391"/>
            <a:ext cx="5765846" cy="3263504"/>
          </a:xfrm>
        </p:spPr>
        <p:txBody>
          <a:bodyPr>
            <a:normAutofit/>
          </a:bodyPr>
          <a:lstStyle/>
          <a:p>
            <a:pPr>
              <a:lnSpc>
                <a:spcPct val="150000"/>
              </a:lnSpc>
            </a:pPr>
            <a:r>
              <a:rPr lang="zh-CN" altLang="en-US" sz="2400" dirty="0"/>
              <a:t>概率统计知识回顾</a:t>
            </a:r>
            <a:endParaRPr lang="en-US" altLang="zh-CN" sz="2400" dirty="0"/>
          </a:p>
          <a:p>
            <a:pPr>
              <a:lnSpc>
                <a:spcPct val="150000"/>
              </a:lnSpc>
            </a:pPr>
            <a:r>
              <a:rPr lang="zh-CN" altLang="en-US" sz="2400" dirty="0"/>
              <a:t>朴素贝叶斯法及朴素贝叶斯分类器</a:t>
            </a:r>
            <a:endParaRPr lang="en-US" altLang="zh-CN" sz="2400" dirty="0"/>
          </a:p>
          <a:p>
            <a:pPr>
              <a:lnSpc>
                <a:spcPct val="150000"/>
              </a:lnSpc>
            </a:pPr>
            <a:r>
              <a:rPr lang="zh-CN" altLang="en-US" sz="2400" dirty="0"/>
              <a:t>朴素贝叶斯法</a:t>
            </a:r>
            <a:r>
              <a:rPr lang="zh-CN" altLang="en-US" sz="2400"/>
              <a:t>的参数估计</a:t>
            </a:r>
            <a:endParaRPr lang="en-US" altLang="zh-CN" sz="2400" dirty="0"/>
          </a:p>
          <a:p>
            <a:pPr>
              <a:lnSpc>
                <a:spcPct val="150000"/>
              </a:lnSpc>
            </a:pPr>
            <a:r>
              <a:rPr lang="zh-CN" altLang="en-US" sz="2400" b="1">
                <a:solidFill>
                  <a:srgbClr val="4472C4"/>
                </a:solidFill>
              </a:rPr>
              <a:t>其他</a:t>
            </a:r>
            <a:r>
              <a:rPr lang="zh-CN" altLang="en-US" sz="2400" b="1" dirty="0">
                <a:solidFill>
                  <a:srgbClr val="4472C4"/>
                </a:solidFill>
              </a:rPr>
              <a:t>贝叶斯方法简介</a:t>
            </a:r>
          </a:p>
        </p:txBody>
      </p:sp>
    </p:spTree>
    <p:extLst>
      <p:ext uri="{BB962C8B-B14F-4D97-AF65-F5344CB8AC3E}">
        <p14:creationId xmlns:p14="http://schemas.microsoft.com/office/powerpoint/2010/main" val="19797908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639707"/>
            <a:ext cx="7886700" cy="3564024"/>
          </a:xfrm>
        </p:spPr>
        <p:txBody>
          <a:bodyPr>
            <a:normAutofit/>
          </a:bodyPr>
          <a:lstStyle/>
          <a:p>
            <a:pPr>
              <a:lnSpc>
                <a:spcPct val="110000"/>
              </a:lnSpc>
            </a:pPr>
            <a:r>
              <a:rPr lang="zh-CN" altLang="en-US" dirty="0"/>
              <a:t>考虑几</a:t>
            </a:r>
            <a:r>
              <a:rPr lang="zh-CN" altLang="en-US"/>
              <a:t>个问题</a:t>
            </a:r>
            <a:r>
              <a:rPr lang="en-US" altLang="zh-CN"/>
              <a:t>:</a:t>
            </a:r>
            <a:endParaRPr lang="en-US" altLang="zh-CN" dirty="0"/>
          </a:p>
          <a:p>
            <a:pPr lvl="1">
              <a:lnSpc>
                <a:spcPct val="110000"/>
              </a:lnSpc>
            </a:pPr>
            <a:r>
              <a:rPr lang="zh-CN" altLang="en-US" dirty="0"/>
              <a:t>如果属性之间不</a:t>
            </a:r>
            <a:r>
              <a:rPr lang="zh-CN" altLang="en-US"/>
              <a:t>相互独立</a:t>
            </a:r>
            <a:r>
              <a:rPr lang="en-US" altLang="zh-CN"/>
              <a:t>?</a:t>
            </a:r>
            <a:endParaRPr lang="en-US" altLang="zh-CN" dirty="0"/>
          </a:p>
          <a:p>
            <a:pPr lvl="1">
              <a:lnSpc>
                <a:spcPct val="110000"/>
              </a:lnSpc>
            </a:pPr>
            <a:r>
              <a:rPr lang="zh-CN" altLang="en-US" dirty="0"/>
              <a:t>如果属性</a:t>
            </a:r>
            <a:r>
              <a:rPr lang="en-US" altLang="zh-CN" dirty="0"/>
              <a:t>A</a:t>
            </a:r>
            <a:r>
              <a:rPr lang="zh-CN" altLang="en-US" dirty="0"/>
              <a:t>和属性</a:t>
            </a:r>
            <a:r>
              <a:rPr lang="en-US" altLang="zh-CN" dirty="0"/>
              <a:t>B</a:t>
            </a:r>
            <a:r>
              <a:rPr lang="zh-CN" altLang="en-US" dirty="0"/>
              <a:t>都</a:t>
            </a:r>
            <a:r>
              <a:rPr lang="zh-CN" altLang="en-US"/>
              <a:t>很重要</a:t>
            </a:r>
            <a:r>
              <a:rPr lang="en-US" altLang="zh-CN"/>
              <a:t>, </a:t>
            </a:r>
            <a:r>
              <a:rPr lang="zh-CN" altLang="en-US"/>
              <a:t>但是相关</a:t>
            </a:r>
            <a:r>
              <a:rPr lang="en-US" altLang="zh-CN"/>
              <a:t>?</a:t>
            </a:r>
            <a:endParaRPr lang="en-US" altLang="zh-CN" dirty="0"/>
          </a:p>
          <a:p>
            <a:pPr lvl="1">
              <a:lnSpc>
                <a:spcPct val="110000"/>
              </a:lnSpc>
            </a:pPr>
            <a:r>
              <a:rPr lang="zh-CN" altLang="en-US" dirty="0"/>
              <a:t>如果</a:t>
            </a:r>
            <a:r>
              <a:rPr lang="zh-CN" altLang="en-US"/>
              <a:t>属性</a:t>
            </a:r>
            <a:r>
              <a:rPr lang="en-US" altLang="zh-CN"/>
              <a:t>A, </a:t>
            </a:r>
            <a:r>
              <a:rPr lang="zh-CN" altLang="en-US"/>
              <a:t>属性</a:t>
            </a:r>
            <a:r>
              <a:rPr lang="en-US" altLang="zh-CN" dirty="0"/>
              <a:t>B</a:t>
            </a:r>
            <a:r>
              <a:rPr lang="zh-CN" altLang="en-US"/>
              <a:t>之间独立</a:t>
            </a:r>
            <a:r>
              <a:rPr lang="en-US" altLang="zh-CN"/>
              <a:t>, </a:t>
            </a:r>
            <a:r>
              <a:rPr lang="zh-CN" altLang="en-US"/>
              <a:t>但是</a:t>
            </a:r>
            <a:r>
              <a:rPr lang="zh-CN" altLang="en-US" dirty="0"/>
              <a:t>在属性</a:t>
            </a:r>
            <a:r>
              <a:rPr lang="en-US" altLang="zh-CN" dirty="0"/>
              <a:t>C</a:t>
            </a:r>
            <a:r>
              <a:rPr lang="zh-CN" altLang="en-US"/>
              <a:t>下有关</a:t>
            </a:r>
            <a:r>
              <a:rPr lang="en-US" altLang="zh-CN"/>
              <a:t>?</a:t>
            </a:r>
            <a:endParaRPr lang="en-US" altLang="zh-CN" dirty="0"/>
          </a:p>
          <a:p>
            <a:pPr lvl="1">
              <a:lnSpc>
                <a:spcPct val="110000"/>
              </a:lnSpc>
            </a:pPr>
            <a:r>
              <a:rPr lang="zh-CN" altLang="en-US" dirty="0"/>
              <a:t>属性之间的条件概率究竟有</a:t>
            </a:r>
            <a:r>
              <a:rPr lang="zh-CN" altLang="en-US"/>
              <a:t>多少个</a:t>
            </a:r>
            <a:r>
              <a:rPr lang="en-US" altLang="zh-CN"/>
              <a:t>?</a:t>
            </a:r>
            <a:endParaRPr lang="en-US" altLang="zh-CN" dirty="0"/>
          </a:p>
          <a:p>
            <a:pPr>
              <a:lnSpc>
                <a:spcPct val="110000"/>
              </a:lnSpc>
            </a:pPr>
            <a:endParaRPr lang="en-US" altLang="zh-CN" dirty="0"/>
          </a:p>
        </p:txBody>
      </p:sp>
      <p:sp>
        <p:nvSpPr>
          <p:cNvPr id="5" name="标题 1"/>
          <p:cNvSpPr txBox="1"/>
          <p:nvPr/>
        </p:nvSpPr>
        <p:spPr>
          <a:xfrm>
            <a:off x="259373" y="164553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朴素贝叶斯方法的缺陷</a:t>
            </a:r>
          </a:p>
        </p:txBody>
      </p:sp>
      <p:sp>
        <p:nvSpPr>
          <p:cNvPr id="4" name="Slide Number Placeholder 5">
            <a:extLst>
              <a:ext uri="{FF2B5EF4-FFF2-40B4-BE49-F238E27FC236}">
                <a16:creationId xmlns:a16="http://schemas.microsoft.com/office/drawing/2014/main" id="{02AECE76-6749-4894-9F16-A3AA654D011D}"/>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6399" y="2551783"/>
            <a:ext cx="8143058" cy="4169693"/>
          </a:xfrm>
        </p:spPr>
        <p:txBody>
          <a:bodyPr>
            <a:normAutofit lnSpcReduction="10000"/>
          </a:bodyPr>
          <a:lstStyle/>
          <a:p>
            <a:pPr>
              <a:lnSpc>
                <a:spcPct val="120000"/>
              </a:lnSpc>
            </a:pPr>
            <a:r>
              <a:rPr lang="zh-CN" altLang="en-US" sz="2000" dirty="0"/>
              <a:t>半朴素贝叶斯分类器 </a:t>
            </a:r>
            <a:r>
              <a:rPr lang="en-US" altLang="zh-CN" sz="2000" dirty="0"/>
              <a:t>(SNBC: Semi-Naive Bayesian Classifier)</a:t>
            </a:r>
          </a:p>
          <a:p>
            <a:pPr>
              <a:lnSpc>
                <a:spcPct val="120000"/>
              </a:lnSpc>
            </a:pPr>
            <a:r>
              <a:rPr lang="zh-CN" altLang="en-US" sz="2000" dirty="0"/>
              <a:t>选择贝叶斯分类器</a:t>
            </a:r>
            <a:r>
              <a:rPr lang="en-US" altLang="zh-CN" sz="2000" dirty="0"/>
              <a:t>(SBC: Selective Bayesian Classifier)</a:t>
            </a:r>
          </a:p>
          <a:p>
            <a:pPr>
              <a:lnSpc>
                <a:spcPct val="120000"/>
              </a:lnSpc>
            </a:pPr>
            <a:r>
              <a:rPr lang="zh-CN" altLang="en-US" sz="2000" dirty="0"/>
              <a:t>树增广朴素贝叶斯网络分类器</a:t>
            </a:r>
            <a:r>
              <a:rPr lang="en-US" altLang="zh-CN" sz="2000" dirty="0"/>
              <a:t>(TAN: Tree Augmented Naive Bayes)</a:t>
            </a:r>
            <a:r>
              <a:rPr lang="zh-CN" altLang="en-US" sz="2000" dirty="0"/>
              <a:t> </a:t>
            </a:r>
            <a:endParaRPr lang="en-US" altLang="zh-CN" sz="2000" dirty="0"/>
          </a:p>
          <a:p>
            <a:pPr>
              <a:lnSpc>
                <a:spcPct val="120000"/>
              </a:lnSpc>
            </a:pPr>
            <a:r>
              <a:rPr lang="zh-CN" altLang="en-US" sz="2000" dirty="0"/>
              <a:t>平均</a:t>
            </a:r>
            <a:r>
              <a:rPr lang="en-US" altLang="zh-CN" sz="2000" dirty="0"/>
              <a:t>——</a:t>
            </a:r>
            <a:r>
              <a:rPr lang="zh-CN" altLang="en-US" sz="2000" dirty="0"/>
              <a:t>依赖估测器</a:t>
            </a:r>
            <a:r>
              <a:rPr lang="en-US" altLang="zh-CN" sz="2000" dirty="0"/>
              <a:t>( AODE: averaged</a:t>
            </a:r>
            <a:r>
              <a:rPr lang="zh-CN" altLang="en-US" sz="2000" dirty="0"/>
              <a:t> </a:t>
            </a:r>
            <a:r>
              <a:rPr lang="en-US" altLang="zh-CN" sz="2000" dirty="0"/>
              <a:t>one dependence estimators)</a:t>
            </a:r>
          </a:p>
          <a:p>
            <a:pPr>
              <a:lnSpc>
                <a:spcPct val="120000"/>
              </a:lnSpc>
            </a:pPr>
            <a:r>
              <a:rPr lang="zh-CN" altLang="en-US" sz="2000" dirty="0"/>
              <a:t>加权平均的一依赖估测器</a:t>
            </a:r>
            <a:r>
              <a:rPr lang="en-US" altLang="zh-CN" sz="2000" dirty="0"/>
              <a:t>(WAODE: weightily averaged</a:t>
            </a:r>
            <a:r>
              <a:rPr lang="zh-CN" altLang="en-US" sz="2000" dirty="0"/>
              <a:t> </a:t>
            </a:r>
            <a:r>
              <a:rPr lang="en-US" altLang="zh-CN" sz="2000" dirty="0"/>
              <a:t>one dependence estimators)</a:t>
            </a:r>
          </a:p>
          <a:p>
            <a:pPr>
              <a:lnSpc>
                <a:spcPct val="120000"/>
              </a:lnSpc>
            </a:pPr>
            <a:r>
              <a:rPr lang="zh-CN" altLang="en-US" sz="2000" dirty="0"/>
              <a:t>无约束贝叶斯网络分类器</a:t>
            </a:r>
            <a:r>
              <a:rPr lang="en-US" altLang="zh-CN" sz="2000" dirty="0"/>
              <a:t>(GBN: General </a:t>
            </a:r>
            <a:r>
              <a:rPr lang="en-US" altLang="zh-CN" sz="2000" dirty="0" err="1"/>
              <a:t>Baynes</a:t>
            </a:r>
            <a:r>
              <a:rPr lang="en-US" altLang="zh-CN" sz="2000" dirty="0"/>
              <a:t> Network)</a:t>
            </a:r>
          </a:p>
          <a:p>
            <a:pPr>
              <a:lnSpc>
                <a:spcPct val="120000"/>
              </a:lnSpc>
            </a:pPr>
            <a:r>
              <a:rPr lang="zh-CN" altLang="en-US" sz="2000" dirty="0"/>
              <a:t>隐藏扩展的朴素贝叶斯分类算法</a:t>
            </a:r>
            <a:r>
              <a:rPr lang="en-US" altLang="zh-CN" sz="2000" dirty="0"/>
              <a:t>(HANB)</a:t>
            </a:r>
          </a:p>
          <a:p>
            <a:pPr>
              <a:lnSpc>
                <a:spcPct val="120000"/>
              </a:lnSpc>
            </a:pPr>
            <a:r>
              <a:rPr lang="en-US" altLang="zh-CN" sz="2000" dirty="0"/>
              <a:t>……</a:t>
            </a:r>
          </a:p>
          <a:p>
            <a:pPr>
              <a:lnSpc>
                <a:spcPct val="120000"/>
              </a:lnSpc>
            </a:pPr>
            <a:endParaRPr lang="zh-CN" altLang="en-US" sz="2000" dirty="0"/>
          </a:p>
        </p:txBody>
      </p:sp>
      <p:sp>
        <p:nvSpPr>
          <p:cNvPr id="4" name="标题 1"/>
          <p:cNvSpPr txBox="1"/>
          <p:nvPr/>
        </p:nvSpPr>
        <p:spPr>
          <a:xfrm>
            <a:off x="259373" y="166108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朴素贝叶斯分类器的改进</a:t>
            </a:r>
          </a:p>
        </p:txBody>
      </p:sp>
      <p:sp>
        <p:nvSpPr>
          <p:cNvPr id="5" name="Slide Number Placeholder 5">
            <a:extLst>
              <a:ext uri="{FF2B5EF4-FFF2-40B4-BE49-F238E27FC236}">
                <a16:creationId xmlns:a16="http://schemas.microsoft.com/office/drawing/2014/main" id="{787593C1-A566-4CF8-A1DA-EC3DC6195247}"/>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46626"/>
            <a:ext cx="7886700" cy="2175813"/>
          </a:xfrm>
        </p:spPr>
        <p:txBody>
          <a:bodyPr>
            <a:normAutofit fontScale="92500"/>
          </a:bodyPr>
          <a:lstStyle/>
          <a:p>
            <a:pPr>
              <a:lnSpc>
                <a:spcPct val="100000"/>
              </a:lnSpc>
            </a:pPr>
            <a:r>
              <a:rPr lang="en-US" altLang="zh-CN" dirty="0"/>
              <a:t>SNBC: Semi-Naive </a:t>
            </a:r>
            <a:r>
              <a:rPr lang="en-US" altLang="zh-CN"/>
              <a:t>Bayesian Classifier,</a:t>
            </a:r>
            <a:endParaRPr lang="en-US" altLang="zh-CN" dirty="0"/>
          </a:p>
          <a:p>
            <a:pPr lvl="1">
              <a:lnSpc>
                <a:spcPct val="100000"/>
              </a:lnSpc>
            </a:pPr>
            <a:r>
              <a:rPr lang="zh-CN" altLang="en-US" dirty="0"/>
              <a:t>模型构建过程中依照一定的标准将关联程度较大的特征属性合并在一起组合成新属性</a:t>
            </a:r>
            <a:endParaRPr lang="en-US" altLang="zh-CN" dirty="0"/>
          </a:p>
          <a:p>
            <a:pPr lvl="1">
              <a:lnSpc>
                <a:spcPct val="100000"/>
              </a:lnSpc>
            </a:pPr>
            <a:r>
              <a:rPr lang="zh-CN" altLang="en-US" dirty="0"/>
              <a:t>各个组合属性之间相对于类别属性相互独立</a:t>
            </a:r>
            <a:endParaRPr lang="en-US" altLang="zh-CN" dirty="0"/>
          </a:p>
          <a:p>
            <a:pPr lvl="1">
              <a:lnSpc>
                <a:spcPct val="100000"/>
              </a:lnSpc>
            </a:pPr>
            <a:r>
              <a:rPr lang="zh-CN" altLang="en-US" dirty="0"/>
              <a:t>除了结构上的</a:t>
            </a:r>
            <a:r>
              <a:rPr lang="zh-CN" altLang="en-US"/>
              <a:t>差别之外</a:t>
            </a:r>
            <a:r>
              <a:rPr lang="en-US" altLang="zh-CN"/>
              <a:t>, </a:t>
            </a:r>
            <a:r>
              <a:rPr lang="zh-CN" altLang="en-US"/>
              <a:t>计算</a:t>
            </a:r>
            <a:r>
              <a:rPr lang="zh-CN" altLang="en-US" dirty="0"/>
              <a:t>推导过程与朴素贝叶斯相同</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3393" y="4722439"/>
            <a:ext cx="3938659" cy="183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p:nvPr/>
        </p:nvSpPr>
        <p:spPr>
          <a:xfrm>
            <a:off x="259373" y="1642228"/>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300" dirty="0"/>
              <a:t> </a:t>
            </a:r>
            <a:r>
              <a:rPr lang="zh-CN" altLang="en-US" sz="3200" b="1" dirty="0">
                <a:solidFill>
                  <a:schemeClr val="accent1">
                    <a:lumMod val="50000"/>
                  </a:schemeClr>
                </a:solidFill>
                <a:latin typeface="+mn-ea"/>
                <a:ea typeface="+mn-ea"/>
              </a:rPr>
              <a:t>半朴素贝叶斯网络分类器</a:t>
            </a:r>
          </a:p>
        </p:txBody>
      </p:sp>
      <p:sp>
        <p:nvSpPr>
          <p:cNvPr id="5" name="Slide Number Placeholder 5">
            <a:extLst>
              <a:ext uri="{FF2B5EF4-FFF2-40B4-BE49-F238E27FC236}">
                <a16:creationId xmlns:a16="http://schemas.microsoft.com/office/drawing/2014/main" id="{C1C888BB-DB26-4696-B2CE-2FF3A351397E}"/>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6871"/>
            <a:ext cx="7886700" cy="994172"/>
          </a:xfrm>
        </p:spPr>
        <p:txBody>
          <a:bodyPr>
            <a:normAutofit/>
          </a:bodyPr>
          <a:lstStyle/>
          <a:p>
            <a:r>
              <a:rPr lang="zh-CN" altLang="en-US" sz="3200" b="1">
                <a:solidFill>
                  <a:schemeClr val="accent1">
                    <a:lumMod val="50000"/>
                  </a:schemeClr>
                </a:solidFill>
                <a:latin typeface="+mn-ea"/>
                <a:ea typeface="+mn-ea"/>
              </a:rPr>
              <a:t>概率统计知识回顾</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478071" y="2566167"/>
            <a:ext cx="8489579" cy="3684410"/>
          </a:xfrm>
        </p:spPr>
        <p:txBody>
          <a:bodyPr>
            <a:normAutofit/>
          </a:bodyPr>
          <a:lstStyle/>
          <a:p>
            <a:pPr>
              <a:lnSpc>
                <a:spcPct val="120000"/>
              </a:lnSpc>
            </a:pPr>
            <a:r>
              <a:rPr lang="zh-CN" altLang="en-US" sz="2000" b="1" dirty="0">
                <a:solidFill>
                  <a:srgbClr val="C00000"/>
                </a:solidFill>
              </a:rPr>
              <a:t>事件</a:t>
            </a:r>
            <a:r>
              <a:rPr lang="en-US" altLang="zh-CN" sz="2000" dirty="0"/>
              <a:t>Events</a:t>
            </a:r>
            <a:r>
              <a:rPr lang="zh-CN" altLang="en-US" sz="2000" dirty="0"/>
              <a:t>与</a:t>
            </a:r>
            <a:r>
              <a:rPr lang="zh-CN" altLang="en-US" sz="2000" b="1">
                <a:solidFill>
                  <a:srgbClr val="C00000"/>
                </a:solidFill>
              </a:rPr>
              <a:t>事件空间</a:t>
            </a:r>
            <a:r>
              <a:rPr lang="en-US" altLang="zh-CN" sz="2000"/>
              <a:t>Event </a:t>
            </a:r>
            <a:r>
              <a:rPr lang="en-US" altLang="zh-CN" sz="2000" dirty="0"/>
              <a:t>spaces</a:t>
            </a:r>
          </a:p>
          <a:p>
            <a:pPr>
              <a:lnSpc>
                <a:spcPct val="120000"/>
              </a:lnSpc>
            </a:pPr>
            <a:r>
              <a:rPr lang="zh-CN" altLang="en-US" sz="2000" b="1" dirty="0">
                <a:solidFill>
                  <a:srgbClr val="C00000"/>
                </a:solidFill>
              </a:rPr>
              <a:t>随机变量</a:t>
            </a:r>
            <a:r>
              <a:rPr lang="en-US" altLang="zh-CN" sz="2000" dirty="0"/>
              <a:t>Random variables</a:t>
            </a:r>
            <a:endParaRPr kumimoji="1" lang="en-US" altLang="zh-CN" sz="2000" dirty="0"/>
          </a:p>
          <a:p>
            <a:pPr>
              <a:lnSpc>
                <a:spcPct val="120000"/>
              </a:lnSpc>
            </a:pPr>
            <a:r>
              <a:rPr lang="zh-CN" altLang="en-US" sz="2000" b="1" dirty="0">
                <a:solidFill>
                  <a:srgbClr val="C00000"/>
                </a:solidFill>
              </a:rPr>
              <a:t>联合概率分布</a:t>
            </a:r>
            <a:r>
              <a:rPr lang="en-US" altLang="zh-CN" sz="2000" dirty="0"/>
              <a:t>Joint probability distributions</a:t>
            </a:r>
          </a:p>
          <a:p>
            <a:pPr marL="0" indent="0">
              <a:lnSpc>
                <a:spcPct val="120000"/>
              </a:lnSpc>
              <a:buNone/>
            </a:pPr>
            <a:r>
              <a:rPr lang="en-US" altLang="zh-CN" sz="2000" i="1" dirty="0"/>
              <a:t>    Marginalization, conditioning, chain rule, Bayes Rule, law of total probability…</a:t>
            </a:r>
          </a:p>
          <a:p>
            <a:pPr>
              <a:lnSpc>
                <a:spcPct val="120000"/>
              </a:lnSpc>
            </a:pPr>
            <a:r>
              <a:rPr lang="zh-CN" altLang="en-US" sz="2000" dirty="0"/>
              <a:t>结构性质</a:t>
            </a:r>
            <a:r>
              <a:rPr lang="en-US" altLang="zh-CN" sz="2000" dirty="0"/>
              <a:t>Structural properties</a:t>
            </a:r>
          </a:p>
          <a:p>
            <a:pPr marL="0" indent="0">
              <a:lnSpc>
                <a:spcPct val="120000"/>
              </a:lnSpc>
              <a:buNone/>
            </a:pPr>
            <a:r>
              <a:rPr lang="en-US" altLang="zh-CN" sz="2000"/>
              <a:t>    </a:t>
            </a:r>
            <a:r>
              <a:rPr lang="zh-CN" altLang="en-US" sz="2000" b="1">
                <a:solidFill>
                  <a:srgbClr val="C00000"/>
                </a:solidFill>
              </a:rPr>
              <a:t>独立</a:t>
            </a:r>
            <a:r>
              <a:rPr lang="en-US" altLang="zh-CN" sz="2000" i="1"/>
              <a:t>Independence, </a:t>
            </a:r>
            <a:r>
              <a:rPr lang="zh-CN" altLang="en-US" sz="2000" b="1">
                <a:solidFill>
                  <a:srgbClr val="C00000"/>
                </a:solidFill>
              </a:rPr>
              <a:t>条件独立</a:t>
            </a:r>
            <a:r>
              <a:rPr lang="en-US" altLang="zh-CN" sz="2000" i="1"/>
              <a:t>conditional </a:t>
            </a:r>
            <a:r>
              <a:rPr lang="en-US" altLang="zh-CN" sz="2000" i="1" dirty="0"/>
              <a:t>independence</a:t>
            </a:r>
            <a:endParaRPr kumimoji="1" lang="en-US" altLang="zh-CN" sz="2000" i="1" dirty="0"/>
          </a:p>
          <a:p>
            <a:pPr>
              <a:lnSpc>
                <a:spcPct val="120000"/>
              </a:lnSpc>
            </a:pPr>
            <a:r>
              <a:rPr lang="zh-CN" altLang="en-US" sz="2000" b="1" dirty="0">
                <a:solidFill>
                  <a:srgbClr val="C00000"/>
                </a:solidFill>
              </a:rPr>
              <a:t>均值与方差</a:t>
            </a:r>
            <a:r>
              <a:rPr lang="en-US" altLang="zh-CN" sz="2000" dirty="0"/>
              <a:t>Mean and Variance </a:t>
            </a:r>
            <a:endParaRPr kumimoji="1" lang="en-US" altLang="zh-CN" sz="20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7</a:t>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82235"/>
            <a:ext cx="7886700" cy="3067451"/>
          </a:xfrm>
        </p:spPr>
        <p:txBody>
          <a:bodyPr>
            <a:normAutofit lnSpcReduction="10000"/>
          </a:bodyPr>
          <a:lstStyle/>
          <a:p>
            <a:pPr>
              <a:lnSpc>
                <a:spcPct val="120000"/>
              </a:lnSpc>
            </a:pPr>
            <a:r>
              <a:rPr lang="en-US" altLang="zh-CN" dirty="0"/>
              <a:t>SBC: Selective Bayesian Classifier</a:t>
            </a:r>
          </a:p>
          <a:p>
            <a:pPr lvl="1">
              <a:lnSpc>
                <a:spcPct val="120000"/>
              </a:lnSpc>
            </a:pPr>
            <a:r>
              <a:rPr lang="zh-CN" altLang="en-US" sz="2000"/>
              <a:t>设计目标</a:t>
            </a:r>
            <a:r>
              <a:rPr lang="en-US" altLang="zh-CN" sz="2000"/>
              <a:t>: </a:t>
            </a:r>
            <a:r>
              <a:rPr lang="zh-CN" altLang="en-US" sz="2000"/>
              <a:t>提高</a:t>
            </a:r>
            <a:r>
              <a:rPr lang="zh-CN" altLang="en-US" sz="2000" dirty="0"/>
              <a:t>朴素贝叶斯在属性冗余情况下的分类精度</a:t>
            </a:r>
            <a:endParaRPr lang="en-US" altLang="zh-CN" sz="2000" dirty="0"/>
          </a:p>
          <a:p>
            <a:pPr lvl="1">
              <a:lnSpc>
                <a:spcPct val="120000"/>
              </a:lnSpc>
            </a:pPr>
            <a:r>
              <a:rPr lang="zh-CN" altLang="en-US" sz="2000" dirty="0"/>
              <a:t>只使用属性集的子集作为决策过程中的</a:t>
            </a:r>
            <a:r>
              <a:rPr lang="zh-CN" altLang="en-US" sz="2000"/>
              <a:t>属性结点</a:t>
            </a:r>
            <a:r>
              <a:rPr lang="en-US" altLang="zh-CN" sz="2000"/>
              <a:t>, </a:t>
            </a:r>
            <a:r>
              <a:rPr lang="zh-CN" altLang="en-US" sz="2000"/>
              <a:t>即</a:t>
            </a:r>
            <a:r>
              <a:rPr lang="zh-CN" altLang="en-US" sz="2000" dirty="0"/>
              <a:t>选择初始特征的子集作为属性结点</a:t>
            </a:r>
            <a:endParaRPr lang="en-US" altLang="zh-CN" sz="2000" dirty="0"/>
          </a:p>
          <a:p>
            <a:pPr lvl="1">
              <a:lnSpc>
                <a:spcPct val="120000"/>
              </a:lnSpc>
            </a:pPr>
            <a:r>
              <a:rPr lang="zh-CN" altLang="en-US" sz="2000" dirty="0"/>
              <a:t>通过搜索</a:t>
            </a:r>
            <a:r>
              <a:rPr lang="zh-CN" altLang="en-US" sz="2000"/>
              <a:t>特征空间</a:t>
            </a:r>
            <a:r>
              <a:rPr lang="en-US" altLang="zh-CN" sz="2000"/>
              <a:t>, </a:t>
            </a:r>
            <a:r>
              <a:rPr lang="zh-CN" altLang="en-US" sz="2000"/>
              <a:t>去掉</a:t>
            </a:r>
            <a:r>
              <a:rPr lang="zh-CN" altLang="en-US" sz="2000" dirty="0"/>
              <a:t>特征间具有较强依赖关系的属性</a:t>
            </a:r>
            <a:endParaRPr lang="en-US" altLang="zh-CN" sz="2000" dirty="0"/>
          </a:p>
          <a:p>
            <a:pPr lvl="1">
              <a:lnSpc>
                <a:spcPct val="120000"/>
              </a:lnSpc>
            </a:pPr>
            <a:r>
              <a:rPr lang="zh-CN" altLang="en-US" sz="2000"/>
              <a:t>前向</a:t>
            </a:r>
            <a:r>
              <a:rPr lang="en-US" altLang="zh-CN" sz="2000"/>
              <a:t>(</a:t>
            </a:r>
            <a:r>
              <a:rPr lang="zh-CN" altLang="en-US" sz="2000"/>
              <a:t>空集到全集</a:t>
            </a:r>
            <a:r>
              <a:rPr lang="en-US" altLang="zh-CN" sz="2000"/>
              <a:t>), </a:t>
            </a:r>
            <a:r>
              <a:rPr lang="zh-CN" altLang="en-US" sz="2000"/>
              <a:t>后向</a:t>
            </a:r>
            <a:r>
              <a:rPr lang="en-US" altLang="zh-CN" sz="2000"/>
              <a:t>(</a:t>
            </a:r>
            <a:r>
              <a:rPr lang="zh-CN" altLang="en-US" sz="2000"/>
              <a:t>全集到空集</a:t>
            </a:r>
            <a:r>
              <a:rPr lang="en-US" altLang="zh-CN" sz="2000"/>
              <a:t>)</a:t>
            </a:r>
            <a:endParaRPr lang="en-US" altLang="zh-CN" sz="2000" dirty="0"/>
          </a:p>
          <a:p>
            <a:pPr lvl="1">
              <a:lnSpc>
                <a:spcPct val="120000"/>
              </a:lnSpc>
            </a:pPr>
            <a:r>
              <a:rPr lang="zh-CN" altLang="en-US" sz="2000" dirty="0"/>
              <a:t>可能的搜索子集</a:t>
            </a:r>
            <a:r>
              <a:rPr lang="en-US" altLang="zh-CN" sz="2000" dirty="0"/>
              <a:t>2</a:t>
            </a:r>
            <a:r>
              <a:rPr lang="en-US" altLang="zh-CN" sz="2000" baseline="30000" dirty="0"/>
              <a:t>m</a:t>
            </a:r>
            <a:endParaRPr lang="zh-CN" altLang="en-US" sz="2000" baseline="30000" dirty="0"/>
          </a:p>
        </p:txBody>
      </p:sp>
      <p:sp>
        <p:nvSpPr>
          <p:cNvPr id="4" name="标题 1"/>
          <p:cNvSpPr txBox="1"/>
          <p:nvPr/>
        </p:nvSpPr>
        <p:spPr>
          <a:xfrm>
            <a:off x="259373" y="1651654"/>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选择贝叶斯分类器</a:t>
            </a:r>
          </a:p>
        </p:txBody>
      </p:sp>
      <p:sp>
        <p:nvSpPr>
          <p:cNvPr id="5" name="Slide Number Placeholder 5">
            <a:extLst>
              <a:ext uri="{FF2B5EF4-FFF2-40B4-BE49-F238E27FC236}">
                <a16:creationId xmlns:a16="http://schemas.microsoft.com/office/drawing/2014/main" id="{5255B8F3-2912-4D25-B4CB-460FA6293CFA}"/>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0</a:t>
            </a:fld>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7253" y="3345793"/>
            <a:ext cx="4742729" cy="2689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1"/>
          <p:cNvSpPr txBox="1"/>
          <p:nvPr/>
        </p:nvSpPr>
        <p:spPr>
          <a:xfrm>
            <a:off x="259373" y="1756847"/>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树增广朴素贝叶斯网络分类器</a:t>
            </a:r>
            <a:endParaRPr lang="en-US" altLang="zh-CN" sz="3200" b="1" dirty="0">
              <a:solidFill>
                <a:schemeClr val="accent1">
                  <a:lumMod val="50000"/>
                </a:schemeClr>
              </a:solidFill>
              <a:latin typeface="+mn-ea"/>
              <a:ea typeface="+mn-ea"/>
            </a:endParaRPr>
          </a:p>
          <a:p>
            <a:r>
              <a:rPr lang="en-US" altLang="zh-CN" sz="3200" b="1" dirty="0">
                <a:solidFill>
                  <a:schemeClr val="accent1">
                    <a:lumMod val="50000"/>
                  </a:schemeClr>
                </a:solidFill>
                <a:latin typeface="+mn-ea"/>
                <a:ea typeface="+mn-ea"/>
              </a:rPr>
              <a:t>(TAN: Tree Augmented Naive Bayes)</a:t>
            </a:r>
            <a:r>
              <a:rPr lang="zh-CN" altLang="en-US" sz="3200" b="1" dirty="0">
                <a:solidFill>
                  <a:schemeClr val="accent1">
                    <a:lumMod val="50000"/>
                  </a:schemeClr>
                </a:solidFill>
                <a:latin typeface="+mn-ea"/>
                <a:ea typeface="+mn-ea"/>
              </a:rPr>
              <a:t> </a:t>
            </a:r>
          </a:p>
        </p:txBody>
      </p:sp>
      <p:sp>
        <p:nvSpPr>
          <p:cNvPr id="5" name="Slide Number Placeholder 5">
            <a:extLst>
              <a:ext uri="{FF2B5EF4-FFF2-40B4-BE49-F238E27FC236}">
                <a16:creationId xmlns:a16="http://schemas.microsoft.com/office/drawing/2014/main" id="{FA8211E2-E1BA-4364-ADE8-DCA23C8D3E78}"/>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604537"/>
                <a:ext cx="7886700" cy="3751813"/>
              </a:xfrm>
            </p:spPr>
            <p:txBody>
              <a:bodyPr>
                <a:normAutofit fontScale="92500" lnSpcReduction="10000"/>
              </a:bodyPr>
              <a:lstStyle/>
              <a:p>
                <a:pPr>
                  <a:lnSpc>
                    <a:spcPct val="120000"/>
                  </a:lnSpc>
                </a:pPr>
                <a:r>
                  <a:rPr lang="en-US" altLang="zh-CN" dirty="0"/>
                  <a:t>TAN</a:t>
                </a:r>
              </a:p>
              <a:p>
                <a:pPr lvl="1">
                  <a:lnSpc>
                    <a:spcPct val="120000"/>
                  </a:lnSpc>
                </a:pPr>
                <a:r>
                  <a:rPr lang="zh-CN" altLang="en-US" dirty="0"/>
                  <a:t>在属性之间增添</a:t>
                </a:r>
                <a:r>
                  <a:rPr lang="zh-CN" altLang="en-US"/>
                  <a:t>连接弧</a:t>
                </a:r>
                <a:r>
                  <a:rPr lang="en-US" altLang="zh-CN"/>
                  <a:t>, </a:t>
                </a:r>
                <a:r>
                  <a:rPr lang="zh-CN" altLang="en-US"/>
                  <a:t>以</a:t>
                </a:r>
                <a:r>
                  <a:rPr lang="zh-CN" altLang="en-US" dirty="0"/>
                  <a:t>消除朴素贝叶斯分类器关于条件</a:t>
                </a:r>
                <a:r>
                  <a:rPr lang="zh-CN" altLang="en-US"/>
                  <a:t>独立的假设</a:t>
                </a:r>
                <a:r>
                  <a:rPr lang="en-US" altLang="zh-CN"/>
                  <a:t>, </a:t>
                </a:r>
                <a:r>
                  <a:rPr lang="zh-CN" altLang="en-US"/>
                  <a:t>称为</a:t>
                </a:r>
                <a:r>
                  <a:rPr lang="zh-CN" altLang="en-US" dirty="0"/>
                  <a:t>扩展弧。</a:t>
                </a:r>
                <a:endParaRPr lang="en-US" altLang="zh-CN" dirty="0"/>
              </a:p>
              <a:p>
                <a:pPr lvl="1">
                  <a:lnSpc>
                    <a:spcPct val="120000"/>
                  </a:lnSpc>
                </a:pPr>
                <a:r>
                  <a:rPr lang="zh-CN" altLang="en-US" dirty="0"/>
                  <a:t>从结点</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oMath>
                </a14:m>
                <a:r>
                  <a:rPr lang="zh-CN" altLang="en-US" dirty="0"/>
                  <a:t>到</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𝑗</m:t>
                        </m:r>
                      </m:sub>
                    </m:sSub>
                  </m:oMath>
                </a14:m>
                <a:r>
                  <a:rPr lang="zh-CN" altLang="en-US" dirty="0"/>
                  <a:t>的扩展弧表示属性</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𝑗</m:t>
                        </m:r>
                      </m:sub>
                    </m:sSub>
                  </m:oMath>
                </a14:m>
                <a:r>
                  <a:rPr lang="zh-CN" altLang="en-US" dirty="0"/>
                  <a:t>对分类的影响也取决于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oMath>
                </a14:m>
                <a:r>
                  <a:rPr lang="zh-CN" altLang="en-US" dirty="0"/>
                  <a:t>的取值</a:t>
                </a:r>
                <a:endParaRPr lang="en-US" altLang="zh-CN" dirty="0"/>
              </a:p>
              <a:p>
                <a:pPr lvl="1">
                  <a:lnSpc>
                    <a:spcPct val="120000"/>
                  </a:lnSpc>
                </a:pPr>
                <a:r>
                  <a:rPr lang="zh-CN" altLang="en-US" dirty="0"/>
                  <a:t>可能有这样的情况</a:t>
                </a:r>
                <a:r>
                  <a:rPr lang="en-US" altLang="zh-CN" dirty="0"/>
                  <a:t>: </a:t>
                </a:r>
                <a:r>
                  <a:rPr lang="zh-CN" altLang="en-US" dirty="0"/>
                  <a:t>待分类样本的属性值</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oMath>
                </a14:m>
                <a:r>
                  <a:rPr lang="zh-CN" altLang="en-US" dirty="0"/>
                  <a:t>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𝑗</m:t>
                        </m:r>
                      </m:sub>
                    </m:sSub>
                  </m:oMath>
                </a14:m>
                <a:r>
                  <a:rPr lang="zh-CN" altLang="en-US" dirty="0"/>
                  <a:t>对分类的影响</a:t>
                </a:r>
                <a:r>
                  <a:rPr lang="zh-CN" altLang="en-US"/>
                  <a:t>都不大</a:t>
                </a:r>
                <a:r>
                  <a:rPr lang="en-US" altLang="zh-CN"/>
                  <a:t>, </a:t>
                </a:r>
                <a14:m>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oMath>
                </a14:m>
                <a:r>
                  <a:rPr lang="zh-CN" altLang="en-US"/>
                  <a:t>和</a:t>
                </a:r>
                <a14:m>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oMath>
                </a14:m>
                <a:r>
                  <a:rPr lang="zh-CN" altLang="en-US" dirty="0"/>
                  <a:t>的值</a:t>
                </a:r>
                <a:r>
                  <a:rPr lang="zh-CN" altLang="en-US"/>
                  <a:t>比较低</a:t>
                </a:r>
                <a:r>
                  <a:rPr lang="en-US" altLang="zh-CN"/>
                  <a:t>, </a:t>
                </a:r>
                <a:r>
                  <a:rPr lang="zh-CN" altLang="en-US"/>
                  <a:t>但是</a:t>
                </a:r>
                <a14:m>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oMath>
                </a14:m>
                <a:r>
                  <a:rPr lang="zh-CN" altLang="en-US"/>
                  <a:t> </a:t>
                </a:r>
                <a:r>
                  <a:rPr lang="zh-CN" altLang="en-US" dirty="0"/>
                  <a:t>的值却</a:t>
                </a:r>
                <a:r>
                  <a:rPr lang="zh-CN" altLang="en-US"/>
                  <a:t>很高</a:t>
                </a:r>
                <a:r>
                  <a:rPr lang="en-US" altLang="zh-CN"/>
                  <a:t>, </a:t>
                </a:r>
                <a:r>
                  <a:rPr lang="zh-CN" altLang="en-US"/>
                  <a:t>这时</a:t>
                </a:r>
                <a:r>
                  <a:rPr lang="zh-CN" altLang="en-US" dirty="0"/>
                  <a:t>朴素贝叶斯分类器会过度降低样本属于类</a:t>
                </a:r>
                <a:r>
                  <a:rPr lang="en-US" altLang="zh-CN" i="1" dirty="0"/>
                  <a:t>c</a:t>
                </a:r>
                <a:r>
                  <a:rPr lang="zh-CN" altLang="en-US"/>
                  <a:t>的概率</a:t>
                </a:r>
                <a:r>
                  <a:rPr lang="en-US" altLang="zh-CN"/>
                  <a:t>, TAN</a:t>
                </a:r>
                <a:r>
                  <a:rPr lang="zh-CN" altLang="en-US" dirty="0"/>
                  <a:t>可以避免这一点</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604537"/>
                <a:ext cx="7886700" cy="3751813"/>
              </a:xfrm>
              <a:blipFill>
                <a:blip r:embed="rId3"/>
                <a:stretch>
                  <a:fillRect l="-1159" t="-812" b="-3084"/>
                </a:stretch>
              </a:blipFill>
            </p:spPr>
            <p:txBody>
              <a:bodyPr/>
              <a:lstStyle/>
              <a:p>
                <a:r>
                  <a:rPr lang="zh-CN" altLang="en-US">
                    <a:noFill/>
                  </a:rPr>
                  <a:t> </a:t>
                </a:r>
              </a:p>
            </p:txBody>
          </p:sp>
        </mc:Fallback>
      </mc:AlternateContent>
      <p:sp>
        <p:nvSpPr>
          <p:cNvPr id="4" name="标题 1"/>
          <p:cNvSpPr txBox="1"/>
          <p:nvPr/>
        </p:nvSpPr>
        <p:spPr>
          <a:xfrm>
            <a:off x="259373" y="1647161"/>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树增广朴素贝叶斯网络分类器</a:t>
            </a:r>
          </a:p>
        </p:txBody>
      </p:sp>
      <p:sp>
        <p:nvSpPr>
          <p:cNvPr id="5" name="Slide Number Placeholder 5">
            <a:extLst>
              <a:ext uri="{FF2B5EF4-FFF2-40B4-BE49-F238E27FC236}">
                <a16:creationId xmlns:a16="http://schemas.microsoft.com/office/drawing/2014/main" id="{096463A5-1736-44B3-B75B-15FD7EED7E51}"/>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2</a:t>
            </a:fld>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49" y="2656837"/>
                <a:ext cx="8444517" cy="3640053"/>
              </a:xfrm>
            </p:spPr>
            <p:txBody>
              <a:bodyPr>
                <a:noAutofit/>
              </a:bodyPr>
              <a:lstStyle/>
              <a:p>
                <a:pPr>
                  <a:lnSpc>
                    <a:spcPct val="120000"/>
                  </a:lnSpc>
                </a:pPr>
                <a:r>
                  <a:rPr lang="en-US" altLang="zh-CN" sz="2200" dirty="0"/>
                  <a:t>TAN</a:t>
                </a:r>
                <a:r>
                  <a:rPr lang="zh-CN" altLang="en-US" sz="2200" dirty="0"/>
                  <a:t>的构造过程：</a:t>
                </a:r>
                <a:endParaRPr lang="en-US" altLang="zh-CN" sz="2200" dirty="0"/>
              </a:p>
              <a:p>
                <a:pPr>
                  <a:lnSpc>
                    <a:spcPct val="120000"/>
                  </a:lnSpc>
                </a:pPr>
                <a:r>
                  <a:rPr lang="zh-CN" altLang="en-US" sz="2200">
                    <a:solidFill>
                      <a:srgbClr val="C00000"/>
                    </a:solidFill>
                  </a:rPr>
                  <a:t>步骤</a:t>
                </a:r>
                <a:r>
                  <a:rPr lang="en-US" altLang="zh-CN" sz="2200">
                    <a:solidFill>
                      <a:srgbClr val="C00000"/>
                    </a:solidFill>
                  </a:rPr>
                  <a:t>1</a:t>
                </a:r>
                <a:r>
                  <a:rPr lang="en-US" altLang="zh-CN" sz="2200"/>
                  <a:t>. </a:t>
                </a:r>
                <a:r>
                  <a:rPr lang="zh-CN" altLang="en-US" sz="2200"/>
                  <a:t>通过训练集计算属性对之间的条件互信息</a:t>
                </a:r>
                <a14:m>
                  <m:oMath xmlns:m="http://schemas.openxmlformats.org/officeDocument/2006/math">
                    <m:r>
                      <a:rPr lang="zh-CN" altLang="en-US" sz="2200" i="1">
                        <a:solidFill>
                          <a:srgbClr val="000000"/>
                        </a:solidFill>
                        <a:latin typeface="Cambria Math" panose="02040503050406030204" pitchFamily="18" charset="0"/>
                      </a:rPr>
                      <m:t>𝐼</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𝑋</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𝑋</m:t>
                        </m:r>
                      </m:e>
                      <m:sub>
                        <m:r>
                          <a:rPr lang="zh-CN" altLang="en-US" sz="2200" i="1">
                            <a:solidFill>
                              <a:srgbClr val="000000"/>
                            </a:solidFill>
                            <a:latin typeface="Cambria Math" panose="02040503050406030204" pitchFamily="18" charset="0"/>
                          </a:rPr>
                          <m:t>𝑗</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𝐶</m:t>
                    </m:r>
                    <m:r>
                      <a:rPr lang="zh-CN" altLang="en-US" sz="2200" i="1">
                        <a:solidFill>
                          <a:srgbClr val="000000"/>
                        </a:solidFill>
                        <a:latin typeface="Cambria Math" panose="02040503050406030204" pitchFamily="18" charset="0"/>
                      </a:rPr>
                      <m:t>)</m:t>
                    </m:r>
                    <m:r>
                      <m:rPr>
                        <m:nor/>
                      </m:rPr>
                      <a:rPr lang="zh-CN" altLang="en-US" sz="220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𝑗</m:t>
                    </m:r>
                    <m:r>
                      <a:rPr lang="zh-CN" altLang="en-US" sz="2200" i="1">
                        <a:solidFill>
                          <a:srgbClr val="000000"/>
                        </a:solidFill>
                        <a:latin typeface="Cambria Math" panose="02040503050406030204" pitchFamily="18" charset="0"/>
                      </a:rPr>
                      <m:t>)</m:t>
                    </m:r>
                  </m:oMath>
                </a14:m>
                <a:r>
                  <a:rPr lang="zh-CN" altLang="en-US" sz="2200"/>
                  <a:t>                       </a:t>
                </a:r>
              </a:p>
              <a:p>
                <a:pPr>
                  <a:lnSpc>
                    <a:spcPct val="120000"/>
                  </a:lnSpc>
                </a:pPr>
                <a:r>
                  <a:rPr lang="zh-CN" altLang="en-US" sz="2200">
                    <a:solidFill>
                      <a:srgbClr val="C00000"/>
                    </a:solidFill>
                  </a:rPr>
                  <a:t>步骤</a:t>
                </a:r>
                <a:r>
                  <a:rPr lang="en-US" altLang="zh-CN" sz="2200" dirty="0">
                    <a:solidFill>
                      <a:srgbClr val="C00000"/>
                    </a:solidFill>
                  </a:rPr>
                  <a:t>2</a:t>
                </a:r>
                <a:r>
                  <a:rPr lang="en-US" altLang="zh-CN" sz="2200" dirty="0"/>
                  <a:t>. </a:t>
                </a:r>
                <a:r>
                  <a:rPr lang="zh-CN" altLang="en-US" sz="2200" dirty="0"/>
                  <a:t>建立一个以</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𝑋</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𝑋</m:t>
                        </m:r>
                      </m:e>
                      <m:sub>
                        <m:r>
                          <a:rPr lang="zh-CN" altLang="en-US" sz="2200" i="1">
                            <a:solidFill>
                              <a:srgbClr val="000000"/>
                            </a:solidFill>
                            <a:latin typeface="Cambria Math" panose="02040503050406030204" pitchFamily="18" charset="0"/>
                          </a:rPr>
                          <m:t>2</m:t>
                        </m:r>
                      </m:sub>
                    </m:sSub>
                    <m:r>
                      <a:rPr lang="en-US" altLang="zh-CN" sz="2200" b="0" i="1" smtClean="0">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𝑋</m:t>
                        </m:r>
                      </m:e>
                      <m:sub>
                        <m:r>
                          <a:rPr lang="zh-CN" altLang="en-US" sz="2200" i="1">
                            <a:solidFill>
                              <a:srgbClr val="000000"/>
                            </a:solidFill>
                            <a:latin typeface="Cambria Math" panose="02040503050406030204" pitchFamily="18" charset="0"/>
                          </a:rPr>
                          <m:t>𝑛</m:t>
                        </m:r>
                      </m:sub>
                    </m:sSub>
                  </m:oMath>
                </a14:m>
                <a:r>
                  <a:rPr lang="zh-CN" altLang="en-US" sz="2200" dirty="0"/>
                  <a:t>为结点的加权</a:t>
                </a:r>
                <a:r>
                  <a:rPr lang="zh-CN" altLang="en-US" sz="2200"/>
                  <a:t>完全无向图</a:t>
                </a:r>
                <a:r>
                  <a:rPr lang="en-US" altLang="zh-CN" sz="2200"/>
                  <a:t>, </a:t>
                </a:r>
                <a:r>
                  <a:rPr lang="zh-CN" altLang="en-US" sz="2200"/>
                  <a:t>结点</a:t>
                </a:r>
                <a:r>
                  <a:rPr lang="en-US" altLang="zh-CN" sz="2200"/>
                  <a:t> </a:t>
                </a:r>
                <a14:m>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𝑗</m:t>
                        </m:r>
                      </m:sub>
                    </m:sSub>
                  </m:oMath>
                </a14:m>
                <a:r>
                  <a:rPr lang="zh-CN" altLang="en-US" sz="2200" dirty="0"/>
                  <a:t>之间的权重为</a:t>
                </a:r>
                <a14:m>
                  <m:oMath xmlns:m="http://schemas.openxmlformats.org/officeDocument/2006/math">
                    <m:r>
                      <a:rPr lang="zh-CN" altLang="en-US" sz="2000" i="1">
                        <a:solidFill>
                          <a:srgbClr val="000000"/>
                        </a:solidFill>
                        <a:latin typeface="Cambria Math" panose="02040503050406030204" pitchFamily="18" charset="0"/>
                      </a:rPr>
                      <m:t>𝐼</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𝑋</m:t>
                        </m:r>
                      </m:e>
                      <m:sub>
                        <m:r>
                          <a:rPr lang="zh-CN" altLang="en-US" sz="2000" i="1">
                            <a:solidFill>
                              <a:srgbClr val="000000"/>
                            </a:solidFill>
                            <a:latin typeface="Cambria Math" panose="02040503050406030204" pitchFamily="18" charset="0"/>
                          </a:rPr>
                          <m:t>𝑗</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𝐶</m:t>
                    </m:r>
                    <m:r>
                      <a:rPr lang="zh-CN" altLang="en-US" sz="2000" i="1">
                        <a:solidFill>
                          <a:srgbClr val="000000"/>
                        </a:solidFill>
                        <a:latin typeface="Cambria Math" panose="02040503050406030204" pitchFamily="18" charset="0"/>
                      </a:rPr>
                      <m:t>)</m:t>
                    </m:r>
                    <m:r>
                      <m:rPr>
                        <m:nor/>
                      </m:rPr>
                      <a:rPr lang="zh-CN" altLang="en-US" sz="200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oMath>
                </a14:m>
                <a:r>
                  <a:rPr lang="zh-CN" altLang="en-US" sz="2200" dirty="0"/>
                  <a:t> </a:t>
                </a:r>
                <a:r>
                  <a:rPr lang="en-US" altLang="zh-CN" sz="2200" dirty="0"/>
                  <a:t>                          </a:t>
                </a:r>
                <a:endParaRPr lang="zh-CN" altLang="en-US" sz="2200" dirty="0"/>
              </a:p>
              <a:p>
                <a:pPr>
                  <a:lnSpc>
                    <a:spcPct val="120000"/>
                  </a:lnSpc>
                </a:pPr>
                <a:r>
                  <a:rPr lang="zh-CN" altLang="en-US" sz="2200" dirty="0">
                    <a:solidFill>
                      <a:srgbClr val="C00000"/>
                    </a:solidFill>
                  </a:rPr>
                  <a:t>步骤</a:t>
                </a:r>
                <a:r>
                  <a:rPr lang="en-US" altLang="zh-CN" sz="2200" dirty="0">
                    <a:solidFill>
                      <a:srgbClr val="C00000"/>
                    </a:solidFill>
                  </a:rPr>
                  <a:t>3</a:t>
                </a:r>
                <a:r>
                  <a:rPr lang="en-US" altLang="zh-CN" sz="2200" dirty="0"/>
                  <a:t>. </a:t>
                </a:r>
                <a:r>
                  <a:rPr lang="zh-CN" altLang="en-US" sz="2200" dirty="0"/>
                  <a:t>利用求最大权</a:t>
                </a:r>
                <a:r>
                  <a:rPr lang="zh-CN" altLang="en-US" sz="2200"/>
                  <a:t>生成树算法</a:t>
                </a:r>
                <a:r>
                  <a:rPr lang="en-US" altLang="zh-CN" sz="2200"/>
                  <a:t>, </a:t>
                </a:r>
                <a:r>
                  <a:rPr lang="zh-CN" altLang="en-US" sz="2200"/>
                  <a:t>建立</a:t>
                </a:r>
                <a:r>
                  <a:rPr lang="zh-CN" altLang="en-US" sz="2200" dirty="0"/>
                  <a:t>该无向图最大权重跨度树</a:t>
                </a:r>
                <a:r>
                  <a:rPr lang="en-US" altLang="zh-CN" sz="2200" dirty="0"/>
                  <a:t>. </a:t>
                </a:r>
                <a:r>
                  <a:rPr lang="zh-CN" altLang="en-US" sz="2200" dirty="0"/>
                  <a:t>首先把边按权重由大到</a:t>
                </a:r>
                <a:r>
                  <a:rPr lang="zh-CN" altLang="en-US" sz="2200"/>
                  <a:t>小排序</a:t>
                </a:r>
                <a:r>
                  <a:rPr lang="en-US" altLang="zh-CN" sz="2200"/>
                  <a:t>, </a:t>
                </a:r>
                <a:r>
                  <a:rPr lang="zh-CN" altLang="en-US" sz="2200"/>
                  <a:t>之后</a:t>
                </a:r>
                <a:r>
                  <a:rPr lang="zh-CN" altLang="en-US" sz="2200" dirty="0"/>
                  <a:t>遵照被选择的边不能构成回路</a:t>
                </a:r>
                <a:r>
                  <a:rPr lang="zh-CN" altLang="en-US" sz="2200"/>
                  <a:t>的原则</a:t>
                </a:r>
                <a:r>
                  <a:rPr lang="en-US" altLang="zh-CN" sz="2200"/>
                  <a:t>, </a:t>
                </a:r>
                <a:r>
                  <a:rPr lang="zh-CN" altLang="en-US" sz="2200"/>
                  <a:t>按照</a:t>
                </a:r>
                <a:r>
                  <a:rPr lang="zh-CN" altLang="en-US" sz="2200" dirty="0"/>
                  <a:t>边的权重由大到小的顺序</a:t>
                </a:r>
                <a:r>
                  <a:rPr lang="zh-CN" altLang="en-US" sz="2200"/>
                  <a:t>选择边</a:t>
                </a:r>
                <a:r>
                  <a:rPr lang="en-US" altLang="zh-CN" sz="2200"/>
                  <a:t>, </a:t>
                </a:r>
                <a:r>
                  <a:rPr lang="zh-CN" altLang="en-US" sz="2200"/>
                  <a:t>这样</a:t>
                </a:r>
                <a:r>
                  <a:rPr lang="zh-CN" altLang="en-US" sz="2200" dirty="0"/>
                  <a:t>由所选择的边构成的树便是最大权重跨度树</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49" y="2656837"/>
                <a:ext cx="8444517" cy="3640053"/>
              </a:xfrm>
              <a:blipFill>
                <a:blip r:embed="rId3"/>
                <a:stretch>
                  <a:fillRect l="-794" r="-505" b="-5025"/>
                </a:stretch>
              </a:blipFill>
            </p:spPr>
            <p:txBody>
              <a:bodyPr/>
              <a:lstStyle/>
              <a:p>
                <a:r>
                  <a:rPr lang="zh-CN" altLang="en-US">
                    <a:noFill/>
                  </a:rPr>
                  <a:t> </a:t>
                </a:r>
              </a:p>
            </p:txBody>
          </p:sp>
        </mc:Fallback>
      </mc:AlternateContent>
      <p:sp>
        <p:nvSpPr>
          <p:cNvPr id="4" name="标题 1"/>
          <p:cNvSpPr txBox="1"/>
          <p:nvPr/>
        </p:nvSpPr>
        <p:spPr>
          <a:xfrm>
            <a:off x="259373" y="166266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树增广朴素贝叶斯网络分类器</a:t>
            </a:r>
          </a:p>
        </p:txBody>
      </p:sp>
      <p:sp>
        <p:nvSpPr>
          <p:cNvPr id="5" name="Slide Number Placeholder 5">
            <a:extLst>
              <a:ext uri="{FF2B5EF4-FFF2-40B4-BE49-F238E27FC236}">
                <a16:creationId xmlns:a16="http://schemas.microsoft.com/office/drawing/2014/main" id="{8C826D35-684C-40FE-94B4-9F783BC8048B}"/>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3</a:t>
            </a:fld>
            <a:endParaRPr 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33047" y="2737246"/>
                <a:ext cx="7886700" cy="3263504"/>
              </a:xfrm>
            </p:spPr>
            <p:txBody>
              <a:bodyPr>
                <a:normAutofit/>
              </a:bodyPr>
              <a:lstStyle/>
              <a:p>
                <a:r>
                  <a:rPr lang="zh-CN" altLang="en-US" dirty="0">
                    <a:solidFill>
                      <a:srgbClr val="C00000"/>
                    </a:solidFill>
                  </a:rPr>
                  <a:t>步骤</a:t>
                </a:r>
                <a:r>
                  <a:rPr lang="en-US" altLang="zh-CN" dirty="0">
                    <a:solidFill>
                      <a:srgbClr val="C00000"/>
                    </a:solidFill>
                  </a:rPr>
                  <a:t>4</a:t>
                </a:r>
                <a:r>
                  <a:rPr lang="en-US" altLang="zh-CN" dirty="0"/>
                  <a:t>. </a:t>
                </a:r>
                <a:r>
                  <a:rPr lang="zh-CN" altLang="en-US" dirty="0"/>
                  <a:t>指定一个属性结点作为</a:t>
                </a:r>
                <a:r>
                  <a:rPr lang="zh-CN" altLang="en-US"/>
                  <a:t>根结点</a:t>
                </a:r>
                <a:r>
                  <a:rPr lang="en-US" altLang="zh-CN"/>
                  <a:t>, </a:t>
                </a:r>
                <a:r>
                  <a:rPr lang="zh-CN" altLang="en-US"/>
                  <a:t>将</a:t>
                </a:r>
                <a:r>
                  <a:rPr lang="zh-CN" altLang="en-US" dirty="0"/>
                  <a:t>所有边的方向设置成由根结点</a:t>
                </a:r>
                <a:r>
                  <a:rPr lang="zh-CN" altLang="en-US"/>
                  <a:t>指向外</a:t>
                </a:r>
                <a:r>
                  <a:rPr lang="en-US" altLang="zh-CN"/>
                  <a:t>, </a:t>
                </a:r>
                <a:r>
                  <a:rPr lang="zh-CN" altLang="en-US"/>
                  <a:t>把</a:t>
                </a:r>
                <a:r>
                  <a:rPr lang="zh-CN" altLang="en-US" dirty="0"/>
                  <a:t>无向图转换</a:t>
                </a:r>
                <a:r>
                  <a:rPr lang="zh-CN" altLang="en-US"/>
                  <a:t>成有向图</a:t>
                </a:r>
                <a:endParaRPr lang="en-US" altLang="zh-CN"/>
              </a:p>
              <a:p>
                <a:endParaRPr lang="en-US" altLang="zh-CN"/>
              </a:p>
              <a:p>
                <a:r>
                  <a:rPr lang="zh-CN" altLang="en-US">
                    <a:solidFill>
                      <a:srgbClr val="C00000"/>
                    </a:solidFill>
                  </a:rPr>
                  <a:t>步骤</a:t>
                </a:r>
                <a:r>
                  <a:rPr lang="en-US" altLang="zh-CN" dirty="0">
                    <a:solidFill>
                      <a:srgbClr val="C00000"/>
                    </a:solidFill>
                  </a:rPr>
                  <a:t>5</a:t>
                </a:r>
                <a:r>
                  <a:rPr lang="en-US" altLang="zh-CN" dirty="0"/>
                  <a:t>. </a:t>
                </a:r>
                <a:r>
                  <a:rPr lang="zh-CN" altLang="en-US" dirty="0"/>
                  <a:t>加入类结点</a:t>
                </a:r>
                <a:r>
                  <a:rPr lang="en-US" altLang="zh-CN" dirty="0"/>
                  <a:t> </a:t>
                </a:r>
                <a:r>
                  <a:rPr lang="en-US" altLang="zh-CN" i="1"/>
                  <a:t>c</a:t>
                </a:r>
                <a:r>
                  <a:rPr lang="en-US" altLang="zh-CN"/>
                  <a:t> , </a:t>
                </a:r>
                <a:r>
                  <a:rPr lang="zh-CN" altLang="en-US"/>
                  <a:t>并</a:t>
                </a:r>
                <a:r>
                  <a:rPr lang="zh-CN" altLang="en-US" dirty="0"/>
                  <a:t>添加从</a:t>
                </a:r>
                <a:r>
                  <a:rPr lang="en-US" altLang="zh-CN" dirty="0"/>
                  <a:t> </a:t>
                </a:r>
                <a:r>
                  <a:rPr lang="en-US" altLang="zh-CN" i="1" dirty="0"/>
                  <a:t>c</a:t>
                </a:r>
                <a:r>
                  <a:rPr lang="en-US" altLang="zh-CN" dirty="0"/>
                  <a:t>  </a:t>
                </a:r>
                <a:r>
                  <a:rPr lang="zh-CN" altLang="en-US" dirty="0"/>
                  <a:t>指向每个属性结点</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oMath>
                </a14:m>
                <a:r>
                  <a:rPr lang="zh-CN" altLang="en-US" dirty="0"/>
                  <a:t>的弧</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33047" y="2737246"/>
                <a:ext cx="7886700" cy="3263504"/>
              </a:xfrm>
              <a:blipFill>
                <a:blip r:embed="rId3"/>
                <a:stretch>
                  <a:fillRect l="-1391" t="-3364"/>
                </a:stretch>
              </a:blipFill>
            </p:spPr>
            <p:txBody>
              <a:bodyPr/>
              <a:lstStyle/>
              <a:p>
                <a:r>
                  <a:rPr lang="zh-CN" altLang="en-US">
                    <a:noFill/>
                  </a:rPr>
                  <a:t> </a:t>
                </a:r>
              </a:p>
            </p:txBody>
          </p:sp>
        </mc:Fallback>
      </mc:AlternateContent>
      <p:sp>
        <p:nvSpPr>
          <p:cNvPr id="4" name="标题 1"/>
          <p:cNvSpPr txBox="1"/>
          <p:nvPr/>
        </p:nvSpPr>
        <p:spPr>
          <a:xfrm>
            <a:off x="259373" y="1660075"/>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树增广朴素贝叶斯网络分类器</a:t>
            </a:r>
          </a:p>
        </p:txBody>
      </p:sp>
      <p:sp>
        <p:nvSpPr>
          <p:cNvPr id="5" name="Slide Number Placeholder 5">
            <a:extLst>
              <a:ext uri="{FF2B5EF4-FFF2-40B4-BE49-F238E27FC236}">
                <a16:creationId xmlns:a16="http://schemas.microsoft.com/office/drawing/2014/main" id="{8A931B9D-ABF6-4F12-8AD2-2F7D747272E3}"/>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4</a:t>
            </a:fld>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676" y="3028664"/>
            <a:ext cx="5586413"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259373" y="1842669"/>
            <a:ext cx="8505804"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平均</a:t>
            </a:r>
            <a:r>
              <a:rPr lang="en-US" altLang="zh-CN" dirty="0"/>
              <a:t>——</a:t>
            </a:r>
            <a:r>
              <a:rPr lang="zh-CN" altLang="en-US" dirty="0"/>
              <a:t>依赖估测器</a:t>
            </a:r>
            <a:endParaRPr lang="en-US" altLang="zh-CN" dirty="0"/>
          </a:p>
          <a:p>
            <a:r>
              <a:rPr lang="en-US" altLang="zh-CN" dirty="0"/>
              <a:t>AODE: averaged</a:t>
            </a:r>
            <a:r>
              <a:rPr lang="zh-CN" altLang="en-US" dirty="0"/>
              <a:t> </a:t>
            </a:r>
            <a:r>
              <a:rPr lang="en-US" altLang="zh-CN" dirty="0"/>
              <a:t>one dependence estimators</a:t>
            </a:r>
            <a:endParaRPr lang="zh-CN" altLang="en-US" dirty="0"/>
          </a:p>
        </p:txBody>
      </p:sp>
      <p:sp>
        <p:nvSpPr>
          <p:cNvPr id="4" name="Slide Number Placeholder 5">
            <a:extLst>
              <a:ext uri="{FF2B5EF4-FFF2-40B4-BE49-F238E27FC236}">
                <a16:creationId xmlns:a16="http://schemas.microsoft.com/office/drawing/2014/main" id="{8E14BF1B-52BA-4F3B-8B71-A219DEA3C07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8833" y="2674853"/>
            <a:ext cx="7886700" cy="3263504"/>
          </a:xfrm>
        </p:spPr>
        <p:txBody>
          <a:bodyPr/>
          <a:lstStyle/>
          <a:p>
            <a:pPr>
              <a:lnSpc>
                <a:spcPct val="100000"/>
              </a:lnSpc>
            </a:pPr>
            <a:r>
              <a:rPr lang="en-US" altLang="zh-CN" dirty="0"/>
              <a:t>AODE (averaged</a:t>
            </a:r>
            <a:r>
              <a:rPr lang="zh-CN" altLang="en-US" dirty="0"/>
              <a:t> </a:t>
            </a:r>
            <a:r>
              <a:rPr lang="en-US" altLang="zh-CN" dirty="0"/>
              <a:t>one dependence estimators)</a:t>
            </a:r>
          </a:p>
          <a:p>
            <a:pPr lvl="1">
              <a:lnSpc>
                <a:spcPct val="100000"/>
              </a:lnSpc>
            </a:pPr>
            <a:r>
              <a:rPr lang="zh-CN" altLang="en-US" dirty="0"/>
              <a:t>首先针对每一个属性结点学习</a:t>
            </a:r>
            <a:r>
              <a:rPr lang="zh-CN" altLang="en-US"/>
              <a:t>一个</a:t>
            </a:r>
            <a:r>
              <a:rPr lang="en-US" altLang="zh-CN"/>
              <a:t>“</a:t>
            </a:r>
            <a:r>
              <a:rPr lang="zh-CN" altLang="en-US"/>
              <a:t>特殊</a:t>
            </a:r>
            <a:r>
              <a:rPr lang="en-US" altLang="zh-CN"/>
              <a:t>”</a:t>
            </a:r>
            <a:r>
              <a:rPr lang="zh-CN" altLang="en-US"/>
              <a:t>的</a:t>
            </a:r>
            <a:r>
              <a:rPr lang="zh-CN" altLang="en-US" dirty="0"/>
              <a:t>树扩展的</a:t>
            </a:r>
            <a:r>
              <a:rPr lang="zh-CN" altLang="en-US"/>
              <a:t>朴素贝叶斯分类器</a:t>
            </a:r>
            <a:endParaRPr lang="en-US" altLang="zh-CN" dirty="0"/>
          </a:p>
          <a:p>
            <a:pPr lvl="1">
              <a:lnSpc>
                <a:spcPct val="100000"/>
              </a:lnSpc>
            </a:pPr>
            <a:r>
              <a:rPr lang="zh-CN" altLang="en-US" dirty="0"/>
              <a:t>之所以特殊</a:t>
            </a:r>
            <a:r>
              <a:rPr lang="en-US" altLang="zh-CN" dirty="0"/>
              <a:t>, </a:t>
            </a:r>
            <a:r>
              <a:rPr lang="zh-CN" altLang="en-US" dirty="0"/>
              <a:t>是因为它直接把该属性结点当成是其他所有属性结点的父亲结点</a:t>
            </a:r>
            <a:endParaRPr lang="en-US" altLang="zh-CN" dirty="0"/>
          </a:p>
          <a:p>
            <a:pPr lvl="1">
              <a:lnSpc>
                <a:spcPct val="100000"/>
              </a:lnSpc>
            </a:pPr>
            <a:r>
              <a:rPr lang="zh-CN" altLang="en-US" dirty="0"/>
              <a:t>然后</a:t>
            </a:r>
            <a:r>
              <a:rPr lang="en-US" altLang="zh-CN" dirty="0"/>
              <a:t>, </a:t>
            </a:r>
            <a:r>
              <a:rPr lang="zh-CN" altLang="en-US" dirty="0"/>
              <a:t>把这些树扩展的朴素贝叶斯分类器进行平均</a:t>
            </a:r>
          </a:p>
          <a:p>
            <a:pPr>
              <a:lnSpc>
                <a:spcPct val="100000"/>
              </a:lnSpc>
            </a:pPr>
            <a:endParaRPr lang="zh-CN" altLang="en-US" dirty="0"/>
          </a:p>
        </p:txBody>
      </p:sp>
      <p:sp>
        <p:nvSpPr>
          <p:cNvPr id="4" name="标题 1"/>
          <p:cNvSpPr txBox="1"/>
          <p:nvPr/>
        </p:nvSpPr>
        <p:spPr>
          <a:xfrm>
            <a:off x="259373" y="1662048"/>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平均</a:t>
            </a:r>
            <a:r>
              <a:rPr lang="en-US" altLang="zh-CN" sz="3200" b="1" dirty="0">
                <a:solidFill>
                  <a:schemeClr val="accent1">
                    <a:lumMod val="50000"/>
                  </a:schemeClr>
                </a:solidFill>
                <a:latin typeface="+mn-ea"/>
              </a:rPr>
              <a:t>——</a:t>
            </a:r>
            <a:r>
              <a:rPr lang="zh-CN" altLang="en-US" sz="3200" b="1" dirty="0">
                <a:solidFill>
                  <a:schemeClr val="accent1">
                    <a:lumMod val="50000"/>
                  </a:schemeClr>
                </a:solidFill>
                <a:latin typeface="+mn-ea"/>
                <a:ea typeface="+mn-ea"/>
              </a:rPr>
              <a:t>依赖估测器</a:t>
            </a:r>
          </a:p>
        </p:txBody>
      </p:sp>
      <p:sp>
        <p:nvSpPr>
          <p:cNvPr id="5" name="Slide Number Placeholder 5">
            <a:extLst>
              <a:ext uri="{FF2B5EF4-FFF2-40B4-BE49-F238E27FC236}">
                <a16:creationId xmlns:a16="http://schemas.microsoft.com/office/drawing/2014/main" id="{B1620DAB-0F3E-4C91-841A-A8B14FB07544}"/>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6</a:t>
            </a:fld>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28650" y="2551567"/>
            <a:ext cx="7886700" cy="3463879"/>
          </a:xfrm>
        </p:spPr>
        <p:txBody>
          <a:bodyPr>
            <a:normAutofit/>
          </a:bodyPr>
          <a:lstStyle/>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所有的树扩展的朴素贝叶斯分类器对最终分类的贡献是一样的</a:t>
            </a:r>
          </a:p>
        </p:txBody>
      </p:sp>
      <p:sp>
        <p:nvSpPr>
          <p:cNvPr id="5" name="标题 1"/>
          <p:cNvSpPr txBox="1"/>
          <p:nvPr/>
        </p:nvSpPr>
        <p:spPr>
          <a:xfrm>
            <a:off x="259373" y="1648200"/>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平均</a:t>
            </a:r>
            <a:r>
              <a:rPr lang="en-US" altLang="zh-CN" sz="3200" b="1" dirty="0">
                <a:solidFill>
                  <a:schemeClr val="accent1">
                    <a:lumMod val="50000"/>
                  </a:schemeClr>
                </a:solidFill>
                <a:latin typeface="+mn-ea"/>
                <a:ea typeface="+mn-ea"/>
              </a:rPr>
              <a:t>——</a:t>
            </a:r>
            <a:r>
              <a:rPr lang="zh-CN" altLang="en-US" sz="3200" b="1" dirty="0">
                <a:solidFill>
                  <a:schemeClr val="accent1">
                    <a:lumMod val="50000"/>
                  </a:schemeClr>
                </a:solidFill>
                <a:latin typeface="+mn-ea"/>
                <a:ea typeface="+mn-ea"/>
              </a:rPr>
              <a:t>依赖估测器</a:t>
            </a:r>
          </a:p>
        </p:txBody>
      </p:sp>
      <p:sp>
        <p:nvSpPr>
          <p:cNvPr id="6" name="Slide Number Placeholder 5">
            <a:extLst>
              <a:ext uri="{FF2B5EF4-FFF2-40B4-BE49-F238E27FC236}">
                <a16:creationId xmlns:a16="http://schemas.microsoft.com/office/drawing/2014/main" id="{2B9E7691-71F5-441E-95E0-E543431CEC46}"/>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7</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1DD11146-4D90-6550-55A6-147F72A9D595}"/>
                  </a:ext>
                </a:extLst>
              </p:cNvPr>
              <p:cNvSpPr txBox="1"/>
              <p:nvPr/>
            </p:nvSpPr>
            <p:spPr>
              <a:xfrm>
                <a:off x="628650" y="3341889"/>
                <a:ext cx="7675808" cy="1168400"/>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arg</m:t>
                          </m:r>
                        </m:fName>
                        <m:e>
                          <m:limLow>
                            <m:limLowPr>
                              <m:ctrlPr>
                                <a:rPr lang="zh-CN" altLang="en-US" sz="2400" i="1">
                                  <a:solidFill>
                                    <a:srgbClr val="000000"/>
                                  </a:solidFill>
                                  <a:latin typeface="Cambria Math" panose="02040503050406030204" pitchFamily="18" charset="0"/>
                                </a:rPr>
                              </m:ctrlPr>
                            </m:limLowPr>
                            <m:e>
                              <m:r>
                                <m:rPr>
                                  <m:sty m:val="p"/>
                                </m:rPr>
                                <a:rPr lang="zh-CN" altLang="en-US" sz="2400" i="0">
                                  <a:solidFill>
                                    <a:srgbClr val="000000"/>
                                  </a:solidFill>
                                  <a:latin typeface="Cambria Math" panose="02040503050406030204" pitchFamily="18" charset="0"/>
                                </a:rPr>
                                <m:t>max</m:t>
                              </m:r>
                            </m:e>
                            <m:lim>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lim>
                          </m:limLow>
                        </m:e>
                      </m:func>
                      <m:f>
                        <m:fPr>
                          <m:ctrlPr>
                            <a:rPr lang="zh-CN" altLang="en-US" sz="2400" i="1">
                              <a:solidFill>
                                <a:srgbClr val="000000"/>
                              </a:solidFill>
                              <a:latin typeface="Cambria Math" panose="02040503050406030204" pitchFamily="18" charset="0"/>
                            </a:rPr>
                          </m:ctrlPr>
                        </m:fPr>
                        <m:num>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𝐹</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30</m:t>
                              </m:r>
                            </m:sub>
                            <m:sup>
                              <m:r>
                                <a:rPr lang="zh-CN" altLang="en-US" sz="2400" i="1">
                                  <a:solidFill>
                                    <a:srgbClr val="000000"/>
                                  </a:solidFill>
                                  <a:latin typeface="Cambria Math" panose="02040503050406030204" pitchFamily="18" charset="0"/>
                                </a:rPr>
                                <m:t>𝑚</m:t>
                              </m:r>
                            </m:sup>
                            <m:e>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𝑚</m:t>
                                  </m:r>
                                </m:sup>
                                <m:e>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e>
                              </m:nary>
                            </m:e>
                          </m:nary>
                        </m:num>
                        <m:den>
                          <m:r>
                            <a:rPr lang="zh-CN" altLang="en-US" sz="2400" i="1">
                              <a:solidFill>
                                <a:srgbClr val="000000"/>
                              </a:solidFill>
                              <a:latin typeface="Cambria Math" panose="02040503050406030204" pitchFamily="18" charset="0"/>
                            </a:rPr>
                            <m:t>𝑛𝑢𝑚𝑃𝑎𝑟𝑒𝑛𝑡</m:t>
                          </m:r>
                        </m:den>
                      </m:f>
                    </m:oMath>
                  </m:oMathPara>
                </a14:m>
                <a:endParaRPr lang="zh-CN" altLang="en-US" sz="2400"/>
              </a:p>
            </p:txBody>
          </p:sp>
        </mc:Choice>
        <mc:Fallback xmlns="">
          <p:sp>
            <p:nvSpPr>
              <p:cNvPr id="2" name="对象 1">
                <a:extLst>
                  <a:ext uri="{FF2B5EF4-FFF2-40B4-BE49-F238E27FC236}">
                    <a16:creationId xmlns:a16="http://schemas.microsoft.com/office/drawing/2014/main" id="{1DD11146-4D90-6550-55A6-147F72A9D595}"/>
                  </a:ext>
                </a:extLst>
              </p:cNvPr>
              <p:cNvSpPr txBox="1">
                <a:spLocks noRot="1" noChangeAspect="1" noMove="1" noResize="1" noEditPoints="1" noAdjustHandles="1" noChangeArrowheads="1" noChangeShapeType="1" noTextEdit="1"/>
              </p:cNvSpPr>
              <p:nvPr/>
            </p:nvSpPr>
            <p:spPr>
              <a:xfrm>
                <a:off x="628650" y="3341889"/>
                <a:ext cx="7675808" cy="116840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9865" y="3378301"/>
            <a:ext cx="4937646" cy="2891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p:nvPr/>
        </p:nvSpPr>
        <p:spPr>
          <a:xfrm>
            <a:off x="259373" y="1650593"/>
            <a:ext cx="8760530" cy="1575933"/>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加权平均</a:t>
            </a:r>
            <a:r>
              <a:rPr lang="en-US" altLang="zh-CN" dirty="0"/>
              <a:t>——</a:t>
            </a:r>
            <a:r>
              <a:rPr lang="zh-CN" altLang="en-US" dirty="0"/>
              <a:t>依赖估测器</a:t>
            </a:r>
            <a:endParaRPr lang="en-US" altLang="zh-CN" dirty="0"/>
          </a:p>
          <a:p>
            <a:r>
              <a:rPr lang="en-US" altLang="zh-CN" dirty="0"/>
              <a:t>WAODE: weightily averaged one dependence estimators</a:t>
            </a:r>
          </a:p>
        </p:txBody>
      </p:sp>
      <p:sp>
        <p:nvSpPr>
          <p:cNvPr id="6" name="Slide Number Placeholder 5">
            <a:extLst>
              <a:ext uri="{FF2B5EF4-FFF2-40B4-BE49-F238E27FC236}">
                <a16:creationId xmlns:a16="http://schemas.microsoft.com/office/drawing/2014/main" id="{251E5153-5C81-4661-8139-DD1B5DC5949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8</a:t>
            </a:fld>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91029"/>
            <a:ext cx="7886700" cy="3263504"/>
          </a:xfrm>
        </p:spPr>
        <p:txBody>
          <a:bodyPr/>
          <a:lstStyle/>
          <a:p>
            <a:pPr>
              <a:lnSpc>
                <a:spcPct val="100000"/>
              </a:lnSpc>
            </a:pPr>
            <a:r>
              <a:rPr lang="en-US" altLang="zh-CN" dirty="0"/>
              <a:t>WAODE: weightily averaged</a:t>
            </a:r>
            <a:r>
              <a:rPr lang="zh-CN" altLang="en-US" dirty="0"/>
              <a:t> </a:t>
            </a:r>
            <a:r>
              <a:rPr lang="en-US" altLang="zh-CN" dirty="0"/>
              <a:t>one dependence estimators</a:t>
            </a:r>
          </a:p>
          <a:p>
            <a:pPr marL="0" indent="0">
              <a:lnSpc>
                <a:spcPct val="100000"/>
              </a:lnSpc>
              <a:buNone/>
            </a:pPr>
            <a:endParaRPr lang="zh-CN" altLang="en-US" dirty="0"/>
          </a:p>
          <a:p>
            <a:pPr>
              <a:lnSpc>
                <a:spcPct val="100000"/>
              </a:lnSpc>
            </a:pPr>
            <a:endParaRPr lang="zh-CN" altLang="en-US" dirty="0"/>
          </a:p>
        </p:txBody>
      </p:sp>
      <p:sp>
        <p:nvSpPr>
          <p:cNvPr id="7" name="Slide Number Placeholder 5">
            <a:extLst>
              <a:ext uri="{FF2B5EF4-FFF2-40B4-BE49-F238E27FC236}">
                <a16:creationId xmlns:a16="http://schemas.microsoft.com/office/drawing/2014/main" id="{3C667A97-84EF-4C8F-9F06-6B04DF05CCC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79</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2F3CE70F-29E1-0E06-093A-AB58366A260B}"/>
                  </a:ext>
                </a:extLst>
              </p:cNvPr>
              <p:cNvSpPr txBox="1"/>
              <p:nvPr/>
            </p:nvSpPr>
            <p:spPr>
              <a:xfrm>
                <a:off x="843567" y="3786188"/>
                <a:ext cx="6935272" cy="1420812"/>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limLow>
                        <m:limLowPr>
                          <m:ctrlPr>
                            <a:rPr lang="zh-CN" altLang="en-US" sz="2400" i="1">
                              <a:solidFill>
                                <a:srgbClr val="000000"/>
                              </a:solidFill>
                              <a:latin typeface="Cambria Math" panose="02040503050406030204" pitchFamily="18" charset="0"/>
                            </a:rPr>
                          </m:ctrlPr>
                        </m:limLowPr>
                        <m:e>
                          <m:r>
                            <m:rPr>
                              <m:sty m:val="p"/>
                            </m:rPr>
                            <a:rPr lang="zh-CN" altLang="en-US" sz="2400" i="0">
                              <a:solidFill>
                                <a:srgbClr val="000000"/>
                              </a:solidFill>
                              <a:latin typeface="Cambria Math" panose="02040503050406030204" pitchFamily="18" charset="0"/>
                            </a:rPr>
                            <m:t>argmax</m:t>
                          </m:r>
                        </m:e>
                        <m:lim>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𝐶</m:t>
                          </m:r>
                        </m:lim>
                      </m:limLow>
                      <m:f>
                        <m:fPr>
                          <m:ctrlPr>
                            <a:rPr lang="zh-CN" altLang="en-US" sz="2400" i="1">
                              <a:solidFill>
                                <a:srgbClr val="000000"/>
                              </a:solidFill>
                              <a:latin typeface="Cambria Math" panose="02040503050406030204" pitchFamily="18" charset="0"/>
                            </a:rPr>
                          </m:ctrlPr>
                        </m:fPr>
                        <m:num>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𝑖</m:t>
                                  </m:r>
                                </m:sub>
                              </m:sSub>
                            </m:e>
                          </m:nary>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𝑚</m:t>
                              </m:r>
                            </m:sup>
                            <m:e>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𝑗</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e>
                          </m:nary>
                        </m:num>
                        <m:den>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𝑚</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𝑖</m:t>
                                  </m:r>
                                </m:sub>
                              </m:sSub>
                            </m:e>
                          </m:nary>
                        </m:den>
                      </m:f>
                    </m:oMath>
                  </m:oMathPara>
                </a14:m>
                <a:endParaRPr lang="zh-CN" altLang="en-US" sz="2400"/>
              </a:p>
            </p:txBody>
          </p:sp>
        </mc:Choice>
        <mc:Fallback xmlns="">
          <p:sp>
            <p:nvSpPr>
              <p:cNvPr id="2" name="对象 1">
                <a:extLst>
                  <a:ext uri="{FF2B5EF4-FFF2-40B4-BE49-F238E27FC236}">
                    <a16:creationId xmlns:a16="http://schemas.microsoft.com/office/drawing/2014/main" id="{2F3CE70F-29E1-0E06-093A-AB58366A260B}"/>
                  </a:ext>
                </a:extLst>
              </p:cNvPr>
              <p:cNvSpPr txBox="1">
                <a:spLocks noRot="1" noChangeAspect="1" noMove="1" noResize="1" noEditPoints="1" noAdjustHandles="1" noChangeArrowheads="1" noChangeShapeType="1" noTextEdit="1"/>
              </p:cNvSpPr>
              <p:nvPr/>
            </p:nvSpPr>
            <p:spPr>
              <a:xfrm>
                <a:off x="843567" y="3786188"/>
                <a:ext cx="6935272" cy="142081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3186051D-8BE1-3CA8-7BE7-6C9DEC4C5918}"/>
                  </a:ext>
                </a:extLst>
              </p:cNvPr>
              <p:cNvSpPr txBox="1"/>
              <p:nvPr/>
            </p:nvSpPr>
            <p:spPr>
              <a:xfrm>
                <a:off x="1382210" y="5209125"/>
                <a:ext cx="5857985" cy="80962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𝑃</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func>
                        <m:funcPr>
                          <m:ctrlPr>
                            <a:rPr lang="zh-CN" altLang="en-US" sz="2400" i="1">
                              <a:solidFill>
                                <a:srgbClr val="000000"/>
                              </a:solidFill>
                              <a:latin typeface="Cambria Math" panose="02040503050406030204" pitchFamily="18" charset="0"/>
                            </a:rPr>
                          </m:ctrlPr>
                        </m:funcPr>
                        <m:fName>
                          <m:r>
                            <a:rPr lang="zh-CN" altLang="en-US" sz="2400" i="0">
                              <a:solidFill>
                                <a:srgbClr val="000000"/>
                              </a:solidFill>
                              <a:latin typeface="Cambria Math" panose="02040503050406030204" pitchFamily="18" charset="0"/>
                            </a:rPr>
                            <m:t>;</m:t>
                          </m:r>
                        </m:fName>
                        <m:e>
                          <m:r>
                            <a:rPr lang="zh-CN" altLang="en-US" sz="2400" i="1">
                              <a:solidFill>
                                <a:srgbClr val="000000"/>
                              </a:solidFill>
                              <a:latin typeface="Cambria Math" panose="02040503050406030204" pitchFamily="18" charset="0"/>
                            </a:rPr>
                            <m:t>𝐶</m:t>
                          </m:r>
                        </m:e>
                      </m:func>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sub>
                        <m:sup/>
                        <m:e>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e>
                      </m:nary>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𝑎</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den>
                          </m:f>
                        </m:e>
                      </m:func>
                    </m:oMath>
                  </m:oMathPara>
                </a14:m>
                <a:endParaRPr lang="zh-CN" altLang="en-US" sz="2400"/>
              </a:p>
            </p:txBody>
          </p:sp>
        </mc:Choice>
        <mc:Fallback xmlns="">
          <p:sp>
            <p:nvSpPr>
              <p:cNvPr id="4" name="对象 3">
                <a:extLst>
                  <a:ext uri="{FF2B5EF4-FFF2-40B4-BE49-F238E27FC236}">
                    <a16:creationId xmlns:a16="http://schemas.microsoft.com/office/drawing/2014/main" id="{3186051D-8BE1-3CA8-7BE7-6C9DEC4C5918}"/>
                  </a:ext>
                </a:extLst>
              </p:cNvPr>
              <p:cNvSpPr txBox="1">
                <a:spLocks noRot="1" noChangeAspect="1" noMove="1" noResize="1" noEditPoints="1" noAdjustHandles="1" noChangeArrowheads="1" noChangeShapeType="1" noTextEdit="1"/>
              </p:cNvSpPr>
              <p:nvPr/>
            </p:nvSpPr>
            <p:spPr>
              <a:xfrm>
                <a:off x="1382210" y="5209125"/>
                <a:ext cx="5857985" cy="809625"/>
              </a:xfrm>
              <a:prstGeom prst="rect">
                <a:avLst/>
              </a:prstGeom>
              <a:blipFill>
                <a:blip r:embed="rId4"/>
                <a:stretch>
                  <a:fillRect b="-21970"/>
                </a:stretch>
              </a:blipFill>
            </p:spPr>
            <p:txBody>
              <a:bodyPr/>
              <a:lstStyle/>
              <a:p>
                <a:r>
                  <a:rPr lang="zh-CN" altLang="en-US">
                    <a:noFill/>
                  </a:rPr>
                  <a:t> </a:t>
                </a:r>
              </a:p>
            </p:txBody>
          </p:sp>
        </mc:Fallback>
      </mc:AlternateContent>
      <p:sp>
        <p:nvSpPr>
          <p:cNvPr id="8" name="标题 1">
            <a:extLst>
              <a:ext uri="{FF2B5EF4-FFF2-40B4-BE49-F238E27FC236}">
                <a16:creationId xmlns:a16="http://schemas.microsoft.com/office/drawing/2014/main" id="{8C0A0611-81ED-4665-BE36-C09BDBF317E7}"/>
              </a:ext>
            </a:extLst>
          </p:cNvPr>
          <p:cNvSpPr txBox="1"/>
          <p:nvPr/>
        </p:nvSpPr>
        <p:spPr>
          <a:xfrm>
            <a:off x="259373" y="1650594"/>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加权平均</a:t>
            </a:r>
            <a:r>
              <a:rPr lang="en-US" altLang="zh-CN" dirty="0"/>
              <a:t>——</a:t>
            </a:r>
            <a:r>
              <a:rPr lang="zh-CN" altLang="en-US" dirty="0"/>
              <a:t>依赖估测器</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4" y="1638154"/>
            <a:ext cx="8284435" cy="994172"/>
          </a:xfrm>
        </p:spPr>
        <p:txBody>
          <a:bodyPr>
            <a:normAutofit/>
          </a:bodyPr>
          <a:lstStyle/>
          <a:p>
            <a:r>
              <a:rPr lang="zh-CN" altLang="en-US" sz="3200" b="1">
                <a:solidFill>
                  <a:schemeClr val="accent1">
                    <a:lumMod val="50000"/>
                  </a:schemeClr>
                </a:solidFill>
                <a:latin typeface="+mn-ea"/>
                <a:ea typeface="+mn-ea"/>
              </a:rPr>
              <a:t>样本空间</a:t>
            </a:r>
            <a:r>
              <a:rPr lang="en-US" altLang="zh-CN" sz="3200" b="1">
                <a:solidFill>
                  <a:schemeClr val="accent1">
                    <a:lumMod val="50000"/>
                  </a:schemeClr>
                </a:solidFill>
                <a:latin typeface="+mn-ea"/>
                <a:ea typeface="+mn-ea"/>
              </a:rPr>
              <a:t>Sample space</a:t>
            </a:r>
            <a:r>
              <a:rPr lang="zh-CN" altLang="en-US" sz="3200" b="1">
                <a:solidFill>
                  <a:schemeClr val="accent1">
                    <a:lumMod val="50000"/>
                  </a:schemeClr>
                </a:solidFill>
                <a:latin typeface="+mn-ea"/>
                <a:ea typeface="+mn-ea"/>
              </a:rPr>
              <a:t>与事件</a:t>
            </a:r>
            <a:r>
              <a:rPr lang="en-US" altLang="zh-CN" sz="3200" b="1">
                <a:solidFill>
                  <a:schemeClr val="accent1">
                    <a:lumMod val="50000"/>
                  </a:schemeClr>
                </a:solidFill>
                <a:latin typeface="+mn-ea"/>
                <a:ea typeface="+mn-ea"/>
              </a:rPr>
              <a:t> </a:t>
            </a:r>
            <a:r>
              <a:rPr lang="en-US" altLang="zh-CN" sz="3200" b="1" dirty="0">
                <a:solidFill>
                  <a:schemeClr val="accent1">
                    <a:lumMod val="50000"/>
                  </a:schemeClr>
                </a:solidFill>
                <a:latin typeface="+mn-ea"/>
                <a:ea typeface="+mn-ea"/>
              </a:rPr>
              <a:t>Events</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559618" y="2676004"/>
            <a:ext cx="8353467" cy="3820270"/>
          </a:xfrm>
        </p:spPr>
        <p:txBody>
          <a:bodyPr>
            <a:normAutofit/>
          </a:bodyPr>
          <a:lstStyle/>
          <a:p>
            <a:pPr>
              <a:lnSpc>
                <a:spcPct val="120000"/>
              </a:lnSpc>
            </a:pPr>
            <a:r>
              <a:rPr lang="en-US" altLang="zh-CN" sz="2000" dirty="0"/>
              <a:t>Ω: </a:t>
            </a:r>
            <a:r>
              <a:rPr lang="zh-CN" altLang="en-US" sz="2000" dirty="0"/>
              <a:t>样本空间</a:t>
            </a:r>
            <a:r>
              <a:rPr lang="en-US" altLang="zh-CN" sz="2000" dirty="0"/>
              <a:t>, </a:t>
            </a:r>
            <a:r>
              <a:rPr lang="zh-CN" altLang="en-US" sz="2000" b="1" dirty="0">
                <a:solidFill>
                  <a:srgbClr val="0070C0"/>
                </a:solidFill>
              </a:rPr>
              <a:t>所有可能</a:t>
            </a:r>
            <a:r>
              <a:rPr lang="zh-CN" altLang="en-US" sz="2000" dirty="0"/>
              <a:t>实验结果</a:t>
            </a:r>
            <a:endParaRPr lang="en-US" altLang="zh-CN" sz="2000" dirty="0"/>
          </a:p>
          <a:p>
            <a:pPr marL="0" indent="0">
              <a:lnSpc>
                <a:spcPct val="120000"/>
              </a:lnSpc>
              <a:buNone/>
            </a:pPr>
            <a:r>
              <a:rPr lang="zh-CN" altLang="en-US" sz="2000"/>
              <a:t>         例</a:t>
            </a:r>
            <a:r>
              <a:rPr lang="en-US" altLang="zh-CN" sz="2000"/>
              <a:t>: </a:t>
            </a:r>
            <a:r>
              <a:rPr lang="zh-CN" altLang="en-US" sz="2000"/>
              <a:t>投</a:t>
            </a:r>
            <a:r>
              <a:rPr lang="zh-CN" altLang="en-US" sz="2000" dirty="0"/>
              <a:t>两</a:t>
            </a:r>
            <a:r>
              <a:rPr lang="zh-CN" altLang="en-US" sz="2000"/>
              <a:t>次硬币</a:t>
            </a:r>
            <a:r>
              <a:rPr lang="en-US" altLang="zh-CN" sz="2000"/>
              <a:t>, Ω </a:t>
            </a:r>
            <a:r>
              <a:rPr lang="en-US" altLang="zh-CN" sz="2000" dirty="0"/>
              <a:t>= {HH, HT, TH, TT}</a:t>
            </a:r>
          </a:p>
          <a:p>
            <a:pPr>
              <a:lnSpc>
                <a:spcPct val="120000"/>
              </a:lnSpc>
            </a:pPr>
            <a:r>
              <a:rPr lang="en-US" altLang="zh-CN" sz="2000"/>
              <a:t>(</a:t>
            </a:r>
            <a:r>
              <a:rPr lang="zh-CN" altLang="en-US" sz="2000"/>
              <a:t>随机</a:t>
            </a:r>
            <a:r>
              <a:rPr lang="en-US" altLang="zh-CN" sz="2000"/>
              <a:t>) </a:t>
            </a:r>
            <a:r>
              <a:rPr lang="zh-CN" altLang="en-US" sz="2000"/>
              <a:t>事件</a:t>
            </a:r>
            <a:r>
              <a:rPr lang="en-US" altLang="zh-CN" sz="2000" dirty="0"/>
              <a:t>: Ω</a:t>
            </a:r>
            <a:r>
              <a:rPr lang="zh-CN" altLang="en-US" sz="2000" dirty="0"/>
              <a:t>的子集</a:t>
            </a:r>
            <a:endParaRPr lang="en-US" altLang="zh-CN" sz="2000" dirty="0"/>
          </a:p>
          <a:p>
            <a:pPr marL="0" indent="0">
              <a:lnSpc>
                <a:spcPct val="120000"/>
              </a:lnSpc>
              <a:buNone/>
            </a:pPr>
            <a:r>
              <a:rPr lang="zh-CN" altLang="en-US" sz="2000"/>
              <a:t>         例</a:t>
            </a:r>
            <a:r>
              <a:rPr lang="en-US" altLang="zh-CN" sz="2000"/>
              <a:t>: </a:t>
            </a:r>
            <a:r>
              <a:rPr lang="zh-CN" altLang="en-US" sz="2000"/>
              <a:t>第一</a:t>
            </a:r>
            <a:r>
              <a:rPr lang="zh-CN" altLang="en-US" sz="2000" dirty="0"/>
              <a:t>个硬币为正面 </a:t>
            </a:r>
            <a:r>
              <a:rPr lang="en-US" altLang="zh-CN" sz="2000" dirty="0"/>
              <a:t>= {HH,HT}</a:t>
            </a:r>
          </a:p>
          <a:p>
            <a:pPr>
              <a:lnSpc>
                <a:spcPct val="120000"/>
              </a:lnSpc>
            </a:pPr>
            <a:r>
              <a:rPr lang="en-US" altLang="zh-CN" sz="2000" dirty="0"/>
              <a:t>S: </a:t>
            </a:r>
            <a:r>
              <a:rPr lang="zh-CN" altLang="en-US" sz="2000"/>
              <a:t>事件空间</a:t>
            </a:r>
            <a:r>
              <a:rPr lang="en-US" altLang="zh-CN" sz="2000"/>
              <a:t>, </a:t>
            </a:r>
            <a:r>
              <a:rPr lang="zh-CN" altLang="en-US" sz="2000" b="1">
                <a:solidFill>
                  <a:srgbClr val="0070C0"/>
                </a:solidFill>
              </a:rPr>
              <a:t>一</a:t>
            </a:r>
            <a:r>
              <a:rPr lang="zh-CN" altLang="en-US" sz="2000" b="1" dirty="0">
                <a:solidFill>
                  <a:srgbClr val="0070C0"/>
                </a:solidFill>
              </a:rPr>
              <a:t>组事件</a:t>
            </a:r>
            <a:endParaRPr lang="en-US" altLang="zh-CN" sz="2000" b="1" dirty="0">
              <a:solidFill>
                <a:srgbClr val="0070C0"/>
              </a:solidFill>
            </a:endParaRPr>
          </a:p>
          <a:p>
            <a:pPr>
              <a:lnSpc>
                <a:spcPct val="120000"/>
              </a:lnSpc>
            </a:pPr>
            <a:r>
              <a:rPr lang="zh-CN" altLang="en-US" sz="2000" dirty="0"/>
              <a:t>事件</a:t>
            </a:r>
            <a:r>
              <a:rPr lang="zh-CN" altLang="en-US" sz="2000"/>
              <a:t>的运算</a:t>
            </a:r>
            <a:r>
              <a:rPr lang="en-US" altLang="zh-CN" sz="2000"/>
              <a:t>: </a:t>
            </a:r>
            <a:r>
              <a:rPr lang="zh-CN" altLang="en-US" sz="2000"/>
              <a:t>和</a:t>
            </a:r>
            <a:r>
              <a:rPr lang="zh-CN" altLang="en-US" sz="2000" dirty="0"/>
              <a:t>事件</a:t>
            </a:r>
            <a:r>
              <a:rPr lang="en-US" altLang="zh-CN" sz="2000" dirty="0"/>
              <a:t>A</a:t>
            </a:r>
            <a:r>
              <a:rPr lang="zh-CN" altLang="en-US" sz="2000"/>
              <a:t>∪</a:t>
            </a:r>
            <a:r>
              <a:rPr lang="en-US" altLang="zh-CN" sz="2000"/>
              <a:t>B, </a:t>
            </a:r>
            <a:r>
              <a:rPr lang="zh-CN" altLang="en-US" sz="2000"/>
              <a:t>积</a:t>
            </a:r>
            <a:r>
              <a:rPr lang="zh-CN" altLang="en-US" sz="2000" dirty="0"/>
              <a:t>事件</a:t>
            </a:r>
            <a:r>
              <a:rPr lang="en-US" altLang="zh-CN" sz="2000" dirty="0"/>
              <a:t>A</a:t>
            </a:r>
            <a:r>
              <a:rPr lang="zh-CN" altLang="en-US" sz="2000"/>
              <a:t>∩</a:t>
            </a:r>
            <a:r>
              <a:rPr lang="en-US" altLang="zh-CN" sz="2000"/>
              <a:t>B, </a:t>
            </a:r>
            <a:r>
              <a:rPr lang="zh-CN" altLang="en-US" sz="2000"/>
              <a:t>差事</a:t>
            </a:r>
            <a:r>
              <a:rPr lang="zh-CN" altLang="en-US" sz="2000" dirty="0"/>
              <a:t>件</a:t>
            </a:r>
            <a:r>
              <a:rPr lang="en-US" altLang="zh-CN" sz="2000" dirty="0"/>
              <a:t>A-B</a:t>
            </a:r>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8</a:t>
            </a:fld>
            <a:endParaRPr lang="en-US"/>
          </a:p>
        </p:txBody>
      </p:sp>
    </p:spTree>
    <p:extLst>
      <p:ext uri="{BB962C8B-B14F-4D97-AF65-F5344CB8AC3E}">
        <p14:creationId xmlns:p14="http://schemas.microsoft.com/office/powerpoint/2010/main" val="4903553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837593"/>
            <a:ext cx="7886700" cy="3666902"/>
          </a:xfrm>
        </p:spPr>
        <p:txBody>
          <a:bodyPr>
            <a:normAutofit/>
          </a:bodyPr>
          <a:lstStyle/>
          <a:p>
            <a:r>
              <a:rPr lang="zh-CN" altLang="en-US" sz="2400" dirty="0"/>
              <a:t>贝叶斯网络是由</a:t>
            </a:r>
            <a:r>
              <a:rPr lang="zh-CN" altLang="en-US" sz="2400" b="1" dirty="0">
                <a:solidFill>
                  <a:srgbClr val="C00000"/>
                </a:solidFill>
              </a:rPr>
              <a:t>图论</a:t>
            </a:r>
            <a:r>
              <a:rPr lang="zh-CN" altLang="en-US" sz="2400" dirty="0"/>
              <a:t>和</a:t>
            </a:r>
            <a:r>
              <a:rPr lang="zh-CN" altLang="en-US" sz="2400" b="1" dirty="0">
                <a:solidFill>
                  <a:srgbClr val="C00000"/>
                </a:solidFill>
              </a:rPr>
              <a:t>概率论</a:t>
            </a:r>
            <a:r>
              <a:rPr lang="zh-CN" altLang="en-US" sz="2400" dirty="0"/>
              <a:t>结合而成的</a:t>
            </a:r>
            <a:r>
              <a:rPr lang="zh-CN" altLang="en-US" sz="2400" b="1" dirty="0">
                <a:solidFill>
                  <a:srgbClr val="0070C0"/>
                </a:solidFill>
              </a:rPr>
              <a:t>描述多元统计关系</a:t>
            </a:r>
            <a:r>
              <a:rPr lang="zh-CN" altLang="en-US" sz="2400"/>
              <a:t>的模型</a:t>
            </a:r>
            <a:r>
              <a:rPr lang="en-US" altLang="zh-CN" sz="2400"/>
              <a:t>, </a:t>
            </a:r>
            <a:r>
              <a:rPr lang="zh-CN" altLang="en-US" sz="2400"/>
              <a:t>它</a:t>
            </a:r>
            <a:r>
              <a:rPr lang="zh-CN" altLang="en-US" sz="2400" b="1" dirty="0">
                <a:solidFill>
                  <a:srgbClr val="0070C0"/>
                </a:solidFill>
              </a:rPr>
              <a:t>为多个变量之间复杂依赖关系的表示提供了统一</a:t>
            </a:r>
            <a:r>
              <a:rPr lang="zh-CN" altLang="en-US" sz="2400" b="1">
                <a:solidFill>
                  <a:srgbClr val="0070C0"/>
                </a:solidFill>
              </a:rPr>
              <a:t>的框架</a:t>
            </a:r>
            <a:r>
              <a:rPr lang="en-US" altLang="zh-CN" sz="2400"/>
              <a:t>, </a:t>
            </a:r>
            <a:r>
              <a:rPr lang="zh-CN" altLang="en-US" sz="2400"/>
              <a:t>具有</a:t>
            </a:r>
            <a:r>
              <a:rPr lang="zh-CN" altLang="en-US" sz="2400" dirty="0"/>
              <a:t>紧凑有效、简洁直观</a:t>
            </a:r>
            <a:r>
              <a:rPr lang="zh-CN" altLang="en-US" sz="2400"/>
              <a:t>的特点</a:t>
            </a:r>
            <a:endParaRPr lang="en-US" altLang="zh-CN" sz="2400"/>
          </a:p>
          <a:p>
            <a:endParaRPr lang="en-US" altLang="zh-CN" sz="2400" dirty="0"/>
          </a:p>
          <a:p>
            <a:r>
              <a:rPr lang="zh-CN" altLang="en-US" sz="2400" dirty="0"/>
              <a:t>由于贝叶斯网络对大规模复杂系统简约而紧凑的表示能力，使得其成为人工智能、专家系统、模式识别、数据挖掘和软件测试等领域的研究热点</a:t>
            </a:r>
          </a:p>
        </p:txBody>
      </p:sp>
      <p:sp>
        <p:nvSpPr>
          <p:cNvPr id="4" name="标题 1"/>
          <p:cNvSpPr txBox="1"/>
          <p:nvPr/>
        </p:nvSpPr>
        <p:spPr>
          <a:xfrm>
            <a:off x="259373" y="1659232"/>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贝叶斯网络基本模型</a:t>
            </a:r>
          </a:p>
        </p:txBody>
      </p:sp>
      <p:sp>
        <p:nvSpPr>
          <p:cNvPr id="5" name="Slide Number Placeholder 5">
            <a:extLst>
              <a:ext uri="{FF2B5EF4-FFF2-40B4-BE49-F238E27FC236}">
                <a16:creationId xmlns:a16="http://schemas.microsoft.com/office/drawing/2014/main" id="{0444F2B3-F014-496C-8DDA-8104DC5672E1}"/>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0</a:t>
            </a:fld>
            <a:endParaRPr lang="en-US"/>
          </a:p>
        </p:txBody>
      </p:sp>
    </p:spTree>
    <p:extLst>
      <p:ext uri="{BB962C8B-B14F-4D97-AF65-F5344CB8AC3E}">
        <p14:creationId xmlns:p14="http://schemas.microsoft.com/office/powerpoint/2010/main" val="25709919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259373" y="1647107"/>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贝叶斯网络基本模型</a:t>
            </a:r>
          </a:p>
        </p:txBody>
      </p:sp>
      <p:sp>
        <p:nvSpPr>
          <p:cNvPr id="4" name="Slide Number Placeholder 5">
            <a:extLst>
              <a:ext uri="{FF2B5EF4-FFF2-40B4-BE49-F238E27FC236}">
                <a16:creationId xmlns:a16="http://schemas.microsoft.com/office/drawing/2014/main" id="{B8F92D85-C3DB-4CC2-8BC0-4FE87759F5A6}"/>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1</a:t>
            </a:fld>
            <a:endParaRPr lang="en-US"/>
          </a:p>
        </p:txBody>
      </p:sp>
      <p:graphicFrame>
        <p:nvGraphicFramePr>
          <p:cNvPr id="2" name="对象 1">
            <a:extLst>
              <a:ext uri="{FF2B5EF4-FFF2-40B4-BE49-F238E27FC236}">
                <a16:creationId xmlns:a16="http://schemas.microsoft.com/office/drawing/2014/main" id="{70DCDE02-C77B-3FC4-9735-BA66412A1072}"/>
              </a:ext>
            </a:extLst>
          </p:cNvPr>
          <p:cNvGraphicFramePr>
            <a:graphicFrameLocks noChangeAspect="1"/>
          </p:cNvGraphicFramePr>
          <p:nvPr/>
        </p:nvGraphicFramePr>
        <p:xfrm>
          <a:off x="3757980" y="2735885"/>
          <a:ext cx="1111936" cy="240123"/>
        </p:xfrm>
        <a:graphic>
          <a:graphicData uri="http://schemas.openxmlformats.org/presentationml/2006/ole">
            <mc:AlternateContent xmlns:mc="http://schemas.openxmlformats.org/markup-compatibility/2006">
              <mc:Choice xmlns:v="urn:schemas-microsoft-com:vml" Requires="v">
                <p:oleObj name="Equation" r:id="rId3" imgW="977760" imgH="203040" progId="Equation.DSMT4">
                  <p:embed/>
                </p:oleObj>
              </mc:Choice>
              <mc:Fallback>
                <p:oleObj name="Equation" r:id="rId3" imgW="977760" imgH="203040" progId="Equation.DSMT4">
                  <p:embed/>
                  <p:pic>
                    <p:nvPicPr>
                      <p:cNvPr id="2" name="对象 1">
                        <a:extLst>
                          <a:ext uri="{FF2B5EF4-FFF2-40B4-BE49-F238E27FC236}">
                            <a16:creationId xmlns:a16="http://schemas.microsoft.com/office/drawing/2014/main" id="{70DCDE02-C77B-3FC4-9735-BA66412A1072}"/>
                          </a:ext>
                        </a:extLst>
                      </p:cNvPr>
                      <p:cNvPicPr/>
                      <p:nvPr/>
                    </p:nvPicPr>
                    <p:blipFill>
                      <a:blip r:embed="rId4"/>
                      <a:stretch>
                        <a:fillRect/>
                      </a:stretch>
                    </p:blipFill>
                    <p:spPr>
                      <a:xfrm>
                        <a:off x="3757980" y="2735885"/>
                        <a:ext cx="1111936" cy="24012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椭圆 2">
                <a:extLst>
                  <a:ext uri="{FF2B5EF4-FFF2-40B4-BE49-F238E27FC236}">
                    <a16:creationId xmlns:a16="http://schemas.microsoft.com/office/drawing/2014/main" id="{FA997D85-C499-ACF9-B6FA-6D7737083FFD}"/>
                  </a:ext>
                </a:extLst>
              </p:cNvPr>
              <p:cNvSpPr/>
              <p:nvPr/>
            </p:nvSpPr>
            <p:spPr>
              <a:xfrm>
                <a:off x="4097738" y="3022817"/>
                <a:ext cx="290383" cy="315097"/>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 </m:t>
                      </m:r>
                      <m:r>
                        <a:rPr lang="en-US" altLang="zh-CN" i="1" dirty="0" smtClean="0">
                          <a:solidFill>
                            <a:schemeClr val="tx1"/>
                          </a:solidFill>
                          <a:latin typeface="Cambria Math" panose="02040503050406030204" pitchFamily="18" charset="0"/>
                        </a:rPr>
                        <m:t>𝐻</m:t>
                      </m:r>
                    </m:oMath>
                  </m:oMathPara>
                </a14:m>
                <a:endParaRPr lang="zh-CN" altLang="en-US" dirty="0">
                  <a:solidFill>
                    <a:schemeClr val="tx1"/>
                  </a:solidFill>
                </a:endParaRPr>
              </a:p>
            </p:txBody>
          </p:sp>
        </mc:Choice>
        <mc:Fallback xmlns="">
          <p:sp>
            <p:nvSpPr>
              <p:cNvPr id="3" name="椭圆 2">
                <a:extLst>
                  <a:ext uri="{FF2B5EF4-FFF2-40B4-BE49-F238E27FC236}">
                    <a16:creationId xmlns:a16="http://schemas.microsoft.com/office/drawing/2014/main" id="{FA997D85-C499-ACF9-B6FA-6D7737083FFD}"/>
                  </a:ext>
                </a:extLst>
              </p:cNvPr>
              <p:cNvSpPr>
                <a:spLocks noRot="1" noChangeAspect="1" noMove="1" noResize="1" noEditPoints="1" noAdjustHandles="1" noChangeArrowheads="1" noChangeShapeType="1" noTextEdit="1"/>
              </p:cNvSpPr>
              <p:nvPr/>
            </p:nvSpPr>
            <p:spPr>
              <a:xfrm>
                <a:off x="4097738" y="3022817"/>
                <a:ext cx="290383" cy="315097"/>
              </a:xfrm>
              <a:prstGeom prst="ellipse">
                <a:avLst/>
              </a:prstGeom>
              <a:blipFill>
                <a:blip r:embed="rId6"/>
                <a:stretch>
                  <a:fillRect l="-6000" r="-4000"/>
                </a:stretch>
              </a:blipFill>
              <a:ln>
                <a:solidFill>
                  <a:schemeClr val="bg1">
                    <a:lumMod val="65000"/>
                  </a:schemeClr>
                </a:solidFill>
              </a:ln>
            </p:spPr>
            <p:txBody>
              <a:bodyPr/>
              <a:lstStyle/>
              <a:p>
                <a:r>
                  <a:rPr lang="zh-CN" altLang="en-US">
                    <a:noFill/>
                  </a:rPr>
                  <a:t> </a:t>
                </a:r>
              </a:p>
            </p:txBody>
          </p:sp>
        </mc:Fallback>
      </mc:AlternateContent>
      <p:cxnSp>
        <p:nvCxnSpPr>
          <p:cNvPr id="9" name="直接箭头连接符 8">
            <a:extLst>
              <a:ext uri="{FF2B5EF4-FFF2-40B4-BE49-F238E27FC236}">
                <a16:creationId xmlns:a16="http://schemas.microsoft.com/office/drawing/2014/main" id="{A4A1D426-55D6-D1F4-1692-C9578D9D64BA}"/>
              </a:ext>
            </a:extLst>
          </p:cNvPr>
          <p:cNvCxnSpPr>
            <a:cxnSpLocks/>
            <a:endCxn id="15" idx="0"/>
          </p:cNvCxnSpPr>
          <p:nvPr/>
        </p:nvCxnSpPr>
        <p:spPr>
          <a:xfrm flipH="1">
            <a:off x="3574102" y="3337914"/>
            <a:ext cx="666581" cy="58338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直接箭头连接符 12">
            <a:extLst>
              <a:ext uri="{FF2B5EF4-FFF2-40B4-BE49-F238E27FC236}">
                <a16:creationId xmlns:a16="http://schemas.microsoft.com/office/drawing/2014/main" id="{ED8400D6-E5FD-3D60-A26F-2A3051884494}"/>
              </a:ext>
            </a:extLst>
          </p:cNvPr>
          <p:cNvCxnSpPr>
            <a:cxnSpLocks/>
            <a:stCxn id="3" idx="4"/>
            <a:endCxn id="20" idx="0"/>
          </p:cNvCxnSpPr>
          <p:nvPr/>
        </p:nvCxnSpPr>
        <p:spPr>
          <a:xfrm>
            <a:off x="4242930" y="3337914"/>
            <a:ext cx="728963" cy="55257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5" name="椭圆 14">
                <a:extLst>
                  <a:ext uri="{FF2B5EF4-FFF2-40B4-BE49-F238E27FC236}">
                    <a16:creationId xmlns:a16="http://schemas.microsoft.com/office/drawing/2014/main" id="{3F4E4A69-B762-F362-5F7F-FC8CF23DAAA4}"/>
                  </a:ext>
                </a:extLst>
              </p:cNvPr>
              <p:cNvSpPr/>
              <p:nvPr/>
            </p:nvSpPr>
            <p:spPr>
              <a:xfrm>
                <a:off x="3428910" y="3921299"/>
                <a:ext cx="290383" cy="315097"/>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 </m:t>
                      </m:r>
                      <m:r>
                        <a:rPr lang="en-US" altLang="zh-CN" b="0" i="1" dirty="0" smtClean="0">
                          <a:solidFill>
                            <a:schemeClr val="tx1"/>
                          </a:solidFill>
                          <a:latin typeface="Cambria Math" panose="02040503050406030204" pitchFamily="18" charset="0"/>
                        </a:rPr>
                        <m:t>𝐵</m:t>
                      </m:r>
                    </m:oMath>
                  </m:oMathPara>
                </a14:m>
                <a:endParaRPr lang="zh-CN" altLang="en-US" dirty="0">
                  <a:solidFill>
                    <a:schemeClr val="tx1"/>
                  </a:solidFill>
                </a:endParaRPr>
              </a:p>
            </p:txBody>
          </p:sp>
        </mc:Choice>
        <mc:Fallback xmlns="">
          <p:sp>
            <p:nvSpPr>
              <p:cNvPr id="15" name="椭圆 14">
                <a:extLst>
                  <a:ext uri="{FF2B5EF4-FFF2-40B4-BE49-F238E27FC236}">
                    <a16:creationId xmlns:a16="http://schemas.microsoft.com/office/drawing/2014/main" id="{3F4E4A69-B762-F362-5F7F-FC8CF23DAAA4}"/>
                  </a:ext>
                </a:extLst>
              </p:cNvPr>
              <p:cNvSpPr>
                <a:spLocks noRot="1" noChangeAspect="1" noMove="1" noResize="1" noEditPoints="1" noAdjustHandles="1" noChangeArrowheads="1" noChangeShapeType="1" noTextEdit="1"/>
              </p:cNvSpPr>
              <p:nvPr/>
            </p:nvSpPr>
            <p:spPr>
              <a:xfrm>
                <a:off x="3428910" y="3921299"/>
                <a:ext cx="290383" cy="315097"/>
              </a:xfrm>
              <a:prstGeom prst="ellipse">
                <a:avLst/>
              </a:prstGeom>
              <a:blipFill>
                <a:blip r:embed="rId7"/>
                <a:stretch>
                  <a:fillRect l="-4000"/>
                </a:stretch>
              </a:blipFill>
              <a:ln>
                <a:solidFill>
                  <a:schemeClr val="bg1">
                    <a:lumMod val="65000"/>
                  </a:schemeClr>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椭圆 19">
                <a:extLst>
                  <a:ext uri="{FF2B5EF4-FFF2-40B4-BE49-F238E27FC236}">
                    <a16:creationId xmlns:a16="http://schemas.microsoft.com/office/drawing/2014/main" id="{3F9F3A8E-73F7-76A7-BFC7-1FE2E116D396}"/>
                  </a:ext>
                </a:extLst>
              </p:cNvPr>
              <p:cNvSpPr/>
              <p:nvPr/>
            </p:nvSpPr>
            <p:spPr>
              <a:xfrm>
                <a:off x="4826701" y="3890486"/>
                <a:ext cx="290383" cy="315097"/>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 </m:t>
                      </m:r>
                      <m:r>
                        <a:rPr lang="en-US" altLang="zh-CN" b="0" i="1" dirty="0" smtClean="0">
                          <a:solidFill>
                            <a:schemeClr val="tx1"/>
                          </a:solidFill>
                          <a:latin typeface="Cambria Math" panose="02040503050406030204" pitchFamily="18" charset="0"/>
                        </a:rPr>
                        <m:t>𝐿</m:t>
                      </m:r>
                    </m:oMath>
                  </m:oMathPara>
                </a14:m>
                <a:endParaRPr lang="zh-CN" altLang="en-US" dirty="0">
                  <a:solidFill>
                    <a:schemeClr val="tx1"/>
                  </a:solidFill>
                </a:endParaRPr>
              </a:p>
            </p:txBody>
          </p:sp>
        </mc:Choice>
        <mc:Fallback xmlns="">
          <p:sp>
            <p:nvSpPr>
              <p:cNvPr id="20" name="椭圆 19">
                <a:extLst>
                  <a:ext uri="{FF2B5EF4-FFF2-40B4-BE49-F238E27FC236}">
                    <a16:creationId xmlns:a16="http://schemas.microsoft.com/office/drawing/2014/main" id="{3F9F3A8E-73F7-76A7-BFC7-1FE2E116D396}"/>
                  </a:ext>
                </a:extLst>
              </p:cNvPr>
              <p:cNvSpPr>
                <a:spLocks noRot="1" noChangeAspect="1" noMove="1" noResize="1" noEditPoints="1" noAdjustHandles="1" noChangeArrowheads="1" noChangeShapeType="1" noTextEdit="1"/>
              </p:cNvSpPr>
              <p:nvPr/>
            </p:nvSpPr>
            <p:spPr>
              <a:xfrm>
                <a:off x="4826701" y="3890486"/>
                <a:ext cx="290383" cy="315097"/>
              </a:xfrm>
              <a:prstGeom prst="ellipse">
                <a:avLst/>
              </a:prstGeom>
              <a:blipFill>
                <a:blip r:embed="rId8"/>
                <a:stretch>
                  <a:fillRect/>
                </a:stretch>
              </a:blipFill>
              <a:ln>
                <a:solidFill>
                  <a:schemeClr val="bg1">
                    <a:lumMod val="65000"/>
                  </a:schemeClr>
                </a:solidFill>
              </a:ln>
            </p:spPr>
            <p:txBody>
              <a:bodyPr/>
              <a:lstStyle/>
              <a:p>
                <a:r>
                  <a:rPr lang="zh-CN" altLang="en-US">
                    <a:noFill/>
                  </a:rPr>
                  <a:t> </a:t>
                </a:r>
              </a:p>
            </p:txBody>
          </p:sp>
        </mc:Fallback>
      </mc:AlternateContent>
      <p:cxnSp>
        <p:nvCxnSpPr>
          <p:cNvPr id="22" name="直接箭头连接符 21">
            <a:extLst>
              <a:ext uri="{FF2B5EF4-FFF2-40B4-BE49-F238E27FC236}">
                <a16:creationId xmlns:a16="http://schemas.microsoft.com/office/drawing/2014/main" id="{32F3E302-9CEA-FE91-7EE1-5757DE0C6FE8}"/>
              </a:ext>
            </a:extLst>
          </p:cNvPr>
          <p:cNvCxnSpPr>
            <a:cxnSpLocks/>
            <a:stCxn id="15" idx="4"/>
            <a:endCxn id="23" idx="0"/>
          </p:cNvCxnSpPr>
          <p:nvPr/>
        </p:nvCxnSpPr>
        <p:spPr>
          <a:xfrm>
            <a:off x="3574102" y="4236396"/>
            <a:ext cx="739846" cy="57481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23" name="椭圆 22">
                <a:extLst>
                  <a:ext uri="{FF2B5EF4-FFF2-40B4-BE49-F238E27FC236}">
                    <a16:creationId xmlns:a16="http://schemas.microsoft.com/office/drawing/2014/main" id="{68D2F0EA-D2FC-E854-F945-715FC03D619C}"/>
                  </a:ext>
                </a:extLst>
              </p:cNvPr>
              <p:cNvSpPr/>
              <p:nvPr/>
            </p:nvSpPr>
            <p:spPr>
              <a:xfrm>
                <a:off x="4168756" y="4811206"/>
                <a:ext cx="290383" cy="315097"/>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 </m:t>
                      </m:r>
                      <m:r>
                        <a:rPr lang="en-US" altLang="zh-CN" b="0" i="1" dirty="0" smtClean="0">
                          <a:solidFill>
                            <a:schemeClr val="tx1"/>
                          </a:solidFill>
                          <a:latin typeface="Cambria Math" panose="02040503050406030204" pitchFamily="18" charset="0"/>
                        </a:rPr>
                        <m:t>𝐹</m:t>
                      </m:r>
                    </m:oMath>
                  </m:oMathPara>
                </a14:m>
                <a:endParaRPr lang="zh-CN" altLang="en-US" dirty="0">
                  <a:solidFill>
                    <a:schemeClr val="tx1"/>
                  </a:solidFill>
                </a:endParaRPr>
              </a:p>
            </p:txBody>
          </p:sp>
        </mc:Choice>
        <mc:Fallback xmlns="">
          <p:sp>
            <p:nvSpPr>
              <p:cNvPr id="23" name="椭圆 22">
                <a:extLst>
                  <a:ext uri="{FF2B5EF4-FFF2-40B4-BE49-F238E27FC236}">
                    <a16:creationId xmlns:a16="http://schemas.microsoft.com/office/drawing/2014/main" id="{68D2F0EA-D2FC-E854-F945-715FC03D619C}"/>
                  </a:ext>
                </a:extLst>
              </p:cNvPr>
              <p:cNvSpPr>
                <a:spLocks noRot="1" noChangeAspect="1" noMove="1" noResize="1" noEditPoints="1" noAdjustHandles="1" noChangeArrowheads="1" noChangeShapeType="1" noTextEdit="1"/>
              </p:cNvSpPr>
              <p:nvPr/>
            </p:nvSpPr>
            <p:spPr>
              <a:xfrm>
                <a:off x="4168756" y="4811206"/>
                <a:ext cx="290383" cy="315097"/>
              </a:xfrm>
              <a:prstGeom prst="ellipse">
                <a:avLst/>
              </a:prstGeom>
              <a:blipFill>
                <a:blip r:embed="rId9"/>
                <a:stretch>
                  <a:fillRect l="-2041"/>
                </a:stretch>
              </a:blipFill>
              <a:ln>
                <a:solidFill>
                  <a:schemeClr val="bg1">
                    <a:lumMod val="65000"/>
                  </a:schemeClr>
                </a:solidFill>
              </a:ln>
            </p:spPr>
            <p:txBody>
              <a:bodyPr/>
              <a:lstStyle/>
              <a:p>
                <a:r>
                  <a:rPr lang="zh-CN" altLang="en-US">
                    <a:noFill/>
                  </a:rPr>
                  <a:t> </a:t>
                </a:r>
              </a:p>
            </p:txBody>
          </p:sp>
        </mc:Fallback>
      </mc:AlternateContent>
      <p:cxnSp>
        <p:nvCxnSpPr>
          <p:cNvPr id="25" name="直接箭头连接符 24">
            <a:extLst>
              <a:ext uri="{FF2B5EF4-FFF2-40B4-BE49-F238E27FC236}">
                <a16:creationId xmlns:a16="http://schemas.microsoft.com/office/drawing/2014/main" id="{B78BED19-C12B-2548-15AE-E9D62B044AC3}"/>
              </a:ext>
            </a:extLst>
          </p:cNvPr>
          <p:cNvCxnSpPr>
            <a:stCxn id="20" idx="4"/>
            <a:endCxn id="23" idx="0"/>
          </p:cNvCxnSpPr>
          <p:nvPr/>
        </p:nvCxnSpPr>
        <p:spPr>
          <a:xfrm flipH="1">
            <a:off x="4313948" y="4205583"/>
            <a:ext cx="657945" cy="60562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3" name="直接箭头连接符 32">
            <a:extLst>
              <a:ext uri="{FF2B5EF4-FFF2-40B4-BE49-F238E27FC236}">
                <a16:creationId xmlns:a16="http://schemas.microsoft.com/office/drawing/2014/main" id="{BCF9D589-478A-E56A-2907-048E2A2B85E5}"/>
              </a:ext>
            </a:extLst>
          </p:cNvPr>
          <p:cNvCxnSpPr>
            <a:cxnSpLocks/>
            <a:stCxn id="20" idx="4"/>
          </p:cNvCxnSpPr>
          <p:nvPr/>
        </p:nvCxnSpPr>
        <p:spPr>
          <a:xfrm>
            <a:off x="4971893" y="4205583"/>
            <a:ext cx="667280" cy="56768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5" name="椭圆 34">
                <a:extLst>
                  <a:ext uri="{FF2B5EF4-FFF2-40B4-BE49-F238E27FC236}">
                    <a16:creationId xmlns:a16="http://schemas.microsoft.com/office/drawing/2014/main" id="{D6B33773-87DE-F1CB-4B19-F499B2953C28}"/>
                  </a:ext>
                </a:extLst>
              </p:cNvPr>
              <p:cNvSpPr/>
              <p:nvPr/>
            </p:nvSpPr>
            <p:spPr>
              <a:xfrm>
                <a:off x="5497810" y="4773270"/>
                <a:ext cx="290383" cy="315097"/>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b="0" i="1" dirty="0" smtClean="0">
                          <a:solidFill>
                            <a:schemeClr val="tx1"/>
                          </a:solidFill>
                          <a:latin typeface="Cambria Math" panose="02040503050406030204" pitchFamily="18" charset="0"/>
                        </a:rPr>
                        <m:t> </m:t>
                      </m:r>
                      <m:r>
                        <a:rPr lang="en-US" altLang="zh-CN" b="0" i="1" dirty="0" smtClean="0">
                          <a:solidFill>
                            <a:schemeClr val="tx1"/>
                          </a:solidFill>
                          <a:latin typeface="Cambria Math" panose="02040503050406030204" pitchFamily="18" charset="0"/>
                        </a:rPr>
                        <m:t>𝐶</m:t>
                      </m:r>
                    </m:oMath>
                  </m:oMathPara>
                </a14:m>
                <a:endParaRPr lang="zh-CN" altLang="en-US" dirty="0">
                  <a:solidFill>
                    <a:schemeClr val="tx1"/>
                  </a:solidFill>
                </a:endParaRPr>
              </a:p>
            </p:txBody>
          </p:sp>
        </mc:Choice>
        <mc:Fallback xmlns="">
          <p:sp>
            <p:nvSpPr>
              <p:cNvPr id="35" name="椭圆 34">
                <a:extLst>
                  <a:ext uri="{FF2B5EF4-FFF2-40B4-BE49-F238E27FC236}">
                    <a16:creationId xmlns:a16="http://schemas.microsoft.com/office/drawing/2014/main" id="{D6B33773-87DE-F1CB-4B19-F499B2953C28}"/>
                  </a:ext>
                </a:extLst>
              </p:cNvPr>
              <p:cNvSpPr>
                <a:spLocks noRot="1" noChangeAspect="1" noMove="1" noResize="1" noEditPoints="1" noAdjustHandles="1" noChangeArrowheads="1" noChangeShapeType="1" noTextEdit="1"/>
              </p:cNvSpPr>
              <p:nvPr/>
            </p:nvSpPr>
            <p:spPr>
              <a:xfrm>
                <a:off x="5497810" y="4773270"/>
                <a:ext cx="290383" cy="315097"/>
              </a:xfrm>
              <a:prstGeom prst="ellipse">
                <a:avLst/>
              </a:prstGeom>
              <a:blipFill>
                <a:blip r:embed="rId10"/>
                <a:stretch>
                  <a:fillRect l="-2000"/>
                </a:stretch>
              </a:blipFill>
              <a:ln>
                <a:solidFill>
                  <a:schemeClr val="bg1">
                    <a:lumMod val="65000"/>
                  </a:schemeClr>
                </a:solidFill>
              </a:ln>
            </p:spPr>
            <p:txBody>
              <a:bodyPr/>
              <a:lstStyle/>
              <a:p>
                <a:r>
                  <a:rPr lang="zh-CN" altLang="en-US">
                    <a:noFill/>
                  </a:rPr>
                  <a:t> </a:t>
                </a:r>
              </a:p>
            </p:txBody>
          </p:sp>
        </mc:Fallback>
      </mc:AlternateContent>
      <p:graphicFrame>
        <p:nvGraphicFramePr>
          <p:cNvPr id="39" name="对象 38">
            <a:extLst>
              <a:ext uri="{FF2B5EF4-FFF2-40B4-BE49-F238E27FC236}">
                <a16:creationId xmlns:a16="http://schemas.microsoft.com/office/drawing/2014/main" id="{428B9187-EA03-C4F7-4411-52F8FC9C9B34}"/>
              </a:ext>
            </a:extLst>
          </p:cNvPr>
          <p:cNvGraphicFramePr>
            <a:graphicFrameLocks noChangeAspect="1"/>
          </p:cNvGraphicFramePr>
          <p:nvPr/>
        </p:nvGraphicFramePr>
        <p:xfrm>
          <a:off x="1622105" y="3817881"/>
          <a:ext cx="1774576" cy="521932"/>
        </p:xfrm>
        <a:graphic>
          <a:graphicData uri="http://schemas.openxmlformats.org/presentationml/2006/ole">
            <mc:AlternateContent xmlns:mc="http://schemas.openxmlformats.org/markup-compatibility/2006">
              <mc:Choice xmlns:v="urn:schemas-microsoft-com:vml" Requires="v">
                <p:oleObj name="Equation" r:id="rId11" imgW="1473120" imgH="431640" progId="Equation.DSMT4">
                  <p:embed/>
                </p:oleObj>
              </mc:Choice>
              <mc:Fallback>
                <p:oleObj name="Equation" r:id="rId11" imgW="1473120" imgH="431640" progId="Equation.DSMT4">
                  <p:embed/>
                  <p:pic>
                    <p:nvPicPr>
                      <p:cNvPr id="39" name="对象 38">
                        <a:extLst>
                          <a:ext uri="{FF2B5EF4-FFF2-40B4-BE49-F238E27FC236}">
                            <a16:creationId xmlns:a16="http://schemas.microsoft.com/office/drawing/2014/main" id="{428B9187-EA03-C4F7-4411-52F8FC9C9B34}"/>
                          </a:ext>
                        </a:extLst>
                      </p:cNvPr>
                      <p:cNvPicPr/>
                      <p:nvPr/>
                    </p:nvPicPr>
                    <p:blipFill>
                      <a:blip r:embed="rId12"/>
                      <a:stretch>
                        <a:fillRect/>
                      </a:stretch>
                    </p:blipFill>
                    <p:spPr>
                      <a:xfrm>
                        <a:off x="1622105" y="3817881"/>
                        <a:ext cx="1774576" cy="521932"/>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1C4D370B-806F-FAF3-BD29-D5F744745436}"/>
              </a:ext>
            </a:extLst>
          </p:cNvPr>
          <p:cNvGraphicFramePr>
            <a:graphicFrameLocks noChangeAspect="1"/>
          </p:cNvGraphicFramePr>
          <p:nvPr/>
        </p:nvGraphicFramePr>
        <p:xfrm>
          <a:off x="2356981" y="5157116"/>
          <a:ext cx="2434243" cy="1104629"/>
        </p:xfrm>
        <a:graphic>
          <a:graphicData uri="http://schemas.openxmlformats.org/presentationml/2006/ole">
            <mc:AlternateContent xmlns:mc="http://schemas.openxmlformats.org/markup-compatibility/2006">
              <mc:Choice xmlns:v="urn:schemas-microsoft-com:vml" Requires="v">
                <p:oleObj name="Equation" r:id="rId13" imgW="1841400" imgH="888840" progId="Equation.DSMT4">
                  <p:embed/>
                </p:oleObj>
              </mc:Choice>
              <mc:Fallback>
                <p:oleObj name="Equation" r:id="rId13" imgW="1841400" imgH="888840" progId="Equation.DSMT4">
                  <p:embed/>
                  <p:pic>
                    <p:nvPicPr>
                      <p:cNvPr id="40" name="对象 39">
                        <a:extLst>
                          <a:ext uri="{FF2B5EF4-FFF2-40B4-BE49-F238E27FC236}">
                            <a16:creationId xmlns:a16="http://schemas.microsoft.com/office/drawing/2014/main" id="{1C4D370B-806F-FAF3-BD29-D5F744745436}"/>
                          </a:ext>
                        </a:extLst>
                      </p:cNvPr>
                      <p:cNvPicPr/>
                      <p:nvPr/>
                    </p:nvPicPr>
                    <p:blipFill>
                      <a:blip r:embed="rId14"/>
                      <a:stretch>
                        <a:fillRect/>
                      </a:stretch>
                    </p:blipFill>
                    <p:spPr>
                      <a:xfrm>
                        <a:off x="2356981" y="5157116"/>
                        <a:ext cx="2434243" cy="1104629"/>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23A1A428-62C1-A86A-C991-C545646F48DE}"/>
              </a:ext>
            </a:extLst>
          </p:cNvPr>
          <p:cNvGraphicFramePr>
            <a:graphicFrameLocks noChangeAspect="1"/>
          </p:cNvGraphicFramePr>
          <p:nvPr/>
        </p:nvGraphicFramePr>
        <p:xfrm>
          <a:off x="5081017" y="5141743"/>
          <a:ext cx="1898936" cy="567687"/>
        </p:xfrm>
        <a:graphic>
          <a:graphicData uri="http://schemas.openxmlformats.org/presentationml/2006/ole">
            <mc:AlternateContent xmlns:mc="http://schemas.openxmlformats.org/markup-compatibility/2006">
              <mc:Choice xmlns:v="urn:schemas-microsoft-com:vml" Requires="v">
                <p:oleObj name="Equation" r:id="rId15" imgW="1422360" imgH="431640" progId="Equation.DSMT4">
                  <p:embed/>
                </p:oleObj>
              </mc:Choice>
              <mc:Fallback>
                <p:oleObj name="Equation" r:id="rId15" imgW="1422360" imgH="431640" progId="Equation.DSMT4">
                  <p:embed/>
                  <p:pic>
                    <p:nvPicPr>
                      <p:cNvPr id="41" name="对象 40">
                        <a:extLst>
                          <a:ext uri="{FF2B5EF4-FFF2-40B4-BE49-F238E27FC236}">
                            <a16:creationId xmlns:a16="http://schemas.microsoft.com/office/drawing/2014/main" id="{23A1A428-62C1-A86A-C991-C545646F48DE}"/>
                          </a:ext>
                        </a:extLst>
                      </p:cNvPr>
                      <p:cNvPicPr/>
                      <p:nvPr/>
                    </p:nvPicPr>
                    <p:blipFill>
                      <a:blip r:embed="rId16"/>
                      <a:stretch>
                        <a:fillRect/>
                      </a:stretch>
                    </p:blipFill>
                    <p:spPr>
                      <a:xfrm>
                        <a:off x="5081017" y="5141743"/>
                        <a:ext cx="1898936" cy="567687"/>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DD425E58-6D3E-A215-5403-85AB30D55436}"/>
              </a:ext>
            </a:extLst>
          </p:cNvPr>
          <p:cNvGraphicFramePr>
            <a:graphicFrameLocks noChangeAspect="1"/>
          </p:cNvGraphicFramePr>
          <p:nvPr/>
        </p:nvGraphicFramePr>
        <p:xfrm>
          <a:off x="5190349" y="3792541"/>
          <a:ext cx="2233022" cy="567687"/>
        </p:xfrm>
        <a:graphic>
          <a:graphicData uri="http://schemas.openxmlformats.org/presentationml/2006/ole">
            <mc:AlternateContent xmlns:mc="http://schemas.openxmlformats.org/markup-compatibility/2006">
              <mc:Choice xmlns:v="urn:schemas-microsoft-com:vml" Requires="v">
                <p:oleObj name="Equation" r:id="rId17" imgW="1688760" imgH="431640" progId="Equation.DSMT4">
                  <p:embed/>
                </p:oleObj>
              </mc:Choice>
              <mc:Fallback>
                <p:oleObj name="Equation" r:id="rId17" imgW="1688760" imgH="431640" progId="Equation.DSMT4">
                  <p:embed/>
                  <p:pic>
                    <p:nvPicPr>
                      <p:cNvPr id="44" name="对象 43">
                        <a:extLst>
                          <a:ext uri="{FF2B5EF4-FFF2-40B4-BE49-F238E27FC236}">
                            <a16:creationId xmlns:a16="http://schemas.microsoft.com/office/drawing/2014/main" id="{DD425E58-6D3E-A215-5403-85AB30D55436}"/>
                          </a:ext>
                        </a:extLst>
                      </p:cNvPr>
                      <p:cNvPicPr/>
                      <p:nvPr/>
                    </p:nvPicPr>
                    <p:blipFill>
                      <a:blip r:embed="rId18"/>
                      <a:stretch>
                        <a:fillRect/>
                      </a:stretch>
                    </p:blipFill>
                    <p:spPr>
                      <a:xfrm>
                        <a:off x="5190349" y="3792541"/>
                        <a:ext cx="2233022" cy="567687"/>
                      </a:xfrm>
                      <a:prstGeom prst="rect">
                        <a:avLst/>
                      </a:prstGeom>
                    </p:spPr>
                  </p:pic>
                </p:oleObj>
              </mc:Fallback>
            </mc:AlternateContent>
          </a:graphicData>
        </a:graphic>
      </p:graphicFrame>
    </p:spTree>
    <p:extLst>
      <p:ext uri="{BB962C8B-B14F-4D97-AF65-F5344CB8AC3E}">
        <p14:creationId xmlns:p14="http://schemas.microsoft.com/office/powerpoint/2010/main" val="10005919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701933"/>
            <a:ext cx="7886700" cy="3263504"/>
          </a:xfrm>
        </p:spPr>
        <p:txBody>
          <a:bodyPr>
            <a:normAutofit fontScale="92500" lnSpcReduction="20000"/>
          </a:bodyPr>
          <a:lstStyle/>
          <a:p>
            <a:r>
              <a:rPr lang="zh-CN" altLang="en-US" dirty="0"/>
              <a:t>有向无</a:t>
            </a:r>
            <a:r>
              <a:rPr lang="zh-CN" altLang="en-US"/>
              <a:t>环图 </a:t>
            </a:r>
            <a:r>
              <a:rPr lang="en-US" altLang="zh-CN"/>
              <a:t>(Directed</a:t>
            </a:r>
            <a:r>
              <a:rPr lang="zh-CN" altLang="en-US"/>
              <a:t> </a:t>
            </a:r>
            <a:r>
              <a:rPr lang="en-US" altLang="zh-CN" dirty="0"/>
              <a:t>Acyclic Graph</a:t>
            </a:r>
            <a:r>
              <a:rPr lang="en-US" altLang="zh-CN"/>
              <a:t>, DAG)</a:t>
            </a:r>
            <a:endParaRPr lang="en-US" altLang="zh-CN" dirty="0"/>
          </a:p>
          <a:p>
            <a:endParaRPr lang="en-US" altLang="zh-CN" dirty="0"/>
          </a:p>
          <a:p>
            <a:r>
              <a:rPr lang="zh-CN" altLang="en-US" dirty="0"/>
              <a:t>父节点</a:t>
            </a:r>
            <a:r>
              <a:rPr lang="en-US" altLang="zh-CN" i="1"/>
              <a:t>pa</a:t>
            </a:r>
            <a:r>
              <a:rPr lang="en-US" altLang="zh-CN"/>
              <a:t>(</a:t>
            </a:r>
            <a:r>
              <a:rPr lang="en-US" altLang="zh-CN" i="1"/>
              <a:t>V</a:t>
            </a:r>
            <a:r>
              <a:rPr lang="en-US" altLang="zh-CN" i="1" baseline="-25000"/>
              <a:t>i</a:t>
            </a:r>
            <a:r>
              <a:rPr lang="en-US" altLang="zh-CN"/>
              <a:t>)</a:t>
            </a:r>
            <a:endParaRPr lang="en-US" altLang="zh-CN" dirty="0"/>
          </a:p>
          <a:p>
            <a:r>
              <a:rPr lang="en-US" altLang="zh-CN" dirty="0"/>
              <a:t> </a:t>
            </a:r>
            <a:r>
              <a:rPr lang="zh-CN" altLang="en-US" dirty="0"/>
              <a:t>子节点</a:t>
            </a:r>
            <a:r>
              <a:rPr lang="en-US" altLang="zh-CN" i="1" err="1"/>
              <a:t>ch</a:t>
            </a:r>
            <a:r>
              <a:rPr lang="en-US" altLang="zh-CN"/>
              <a:t>(</a:t>
            </a:r>
            <a:r>
              <a:rPr lang="en-US" altLang="zh-CN" i="1"/>
              <a:t>V</a:t>
            </a:r>
            <a:r>
              <a:rPr lang="en-US" altLang="zh-CN" i="1" baseline="-25000"/>
              <a:t>i</a:t>
            </a:r>
            <a:r>
              <a:rPr lang="en-US" altLang="zh-CN"/>
              <a:t>)</a:t>
            </a:r>
            <a:endParaRPr lang="en-US" altLang="zh-CN" dirty="0"/>
          </a:p>
          <a:p>
            <a:r>
              <a:rPr lang="en-US" altLang="zh-CN" dirty="0"/>
              <a:t> </a:t>
            </a:r>
            <a:r>
              <a:rPr lang="zh-CN" altLang="en-US" dirty="0"/>
              <a:t>邻居节点</a:t>
            </a:r>
            <a:r>
              <a:rPr lang="en-US" altLang="zh-CN" i="1" err="1"/>
              <a:t>nb</a:t>
            </a:r>
            <a:r>
              <a:rPr lang="en-US" altLang="zh-CN"/>
              <a:t>(</a:t>
            </a:r>
            <a:r>
              <a:rPr lang="en-US" altLang="zh-CN" i="1"/>
              <a:t>V</a:t>
            </a:r>
            <a:r>
              <a:rPr lang="en-US" altLang="zh-CN" i="1" baseline="-25000"/>
              <a:t>i</a:t>
            </a:r>
            <a:r>
              <a:rPr lang="en-US" altLang="zh-CN"/>
              <a:t>)</a:t>
            </a:r>
            <a:endParaRPr lang="en-US" altLang="zh-CN" dirty="0"/>
          </a:p>
          <a:p>
            <a:r>
              <a:rPr lang="en-US" altLang="zh-CN" dirty="0"/>
              <a:t> </a:t>
            </a:r>
            <a:r>
              <a:rPr lang="zh-CN" altLang="en-US" dirty="0"/>
              <a:t>祖先</a:t>
            </a:r>
            <a:r>
              <a:rPr lang="en-US" altLang="zh-CN" i="1"/>
              <a:t>an</a:t>
            </a:r>
            <a:r>
              <a:rPr lang="en-US" altLang="zh-CN"/>
              <a:t>(</a:t>
            </a:r>
            <a:r>
              <a:rPr lang="en-US" altLang="zh-CN" i="1"/>
              <a:t>V</a:t>
            </a:r>
            <a:r>
              <a:rPr lang="en-US" altLang="zh-CN" i="1" baseline="-25000"/>
              <a:t>i</a:t>
            </a:r>
            <a:r>
              <a:rPr lang="en-US" altLang="zh-CN"/>
              <a:t>)</a:t>
            </a:r>
            <a:endParaRPr lang="en-US" altLang="zh-CN" dirty="0"/>
          </a:p>
          <a:p>
            <a:endParaRPr lang="en-US" altLang="zh-CN" dirty="0"/>
          </a:p>
          <a:p>
            <a:r>
              <a:rPr lang="en-US" altLang="zh-CN" dirty="0"/>
              <a:t> BN</a:t>
            </a:r>
            <a:r>
              <a:rPr lang="zh-CN" altLang="en-US" dirty="0"/>
              <a:t>二元组</a:t>
            </a:r>
            <a:endParaRPr lang="en-US" altLang="zh-CN" dirty="0"/>
          </a:p>
        </p:txBody>
      </p:sp>
      <p:sp>
        <p:nvSpPr>
          <p:cNvPr id="6" name="标题 1"/>
          <p:cNvSpPr txBox="1"/>
          <p:nvPr/>
        </p:nvSpPr>
        <p:spPr>
          <a:xfrm>
            <a:off x="260844" y="1651903"/>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贝叶斯网络基本模型</a:t>
            </a:r>
          </a:p>
        </p:txBody>
      </p:sp>
      <p:sp>
        <p:nvSpPr>
          <p:cNvPr id="7" name="Slide Number Placeholder 5">
            <a:extLst>
              <a:ext uri="{FF2B5EF4-FFF2-40B4-BE49-F238E27FC236}">
                <a16:creationId xmlns:a16="http://schemas.microsoft.com/office/drawing/2014/main" id="{7F70ECBF-508A-4FC1-AB4E-BE4769B68599}"/>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2</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6EE7DAFF-92AB-8E22-9E41-DDE382B04E45}"/>
                  </a:ext>
                </a:extLst>
              </p:cNvPr>
              <p:cNvSpPr txBox="1"/>
              <p:nvPr/>
            </p:nvSpPr>
            <p:spPr>
              <a:xfrm>
                <a:off x="2851150" y="4676775"/>
                <a:ext cx="1570038" cy="504825"/>
              </a:xfrm>
              <a:prstGeom prst="rect">
                <a:avLst/>
              </a:prstGeom>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𝑛</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𝑉</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oMath>
                  </m:oMathPara>
                </a14:m>
                <a:endParaRPr lang="zh-CN" altLang="en-US"/>
              </a:p>
            </p:txBody>
          </p:sp>
        </mc:Choice>
        <mc:Fallback xmlns="">
          <p:sp>
            <p:nvSpPr>
              <p:cNvPr id="2" name="对象 1">
                <a:extLst>
                  <a:ext uri="{FF2B5EF4-FFF2-40B4-BE49-F238E27FC236}">
                    <a16:creationId xmlns:a16="http://schemas.microsoft.com/office/drawing/2014/main" id="{6EE7DAFF-92AB-8E22-9E41-DDE382B04E45}"/>
                  </a:ext>
                </a:extLst>
              </p:cNvPr>
              <p:cNvSpPr txBox="1">
                <a:spLocks noRot="1" noChangeAspect="1" noMove="1" noResize="1" noEditPoints="1" noAdjustHandles="1" noChangeArrowheads="1" noChangeShapeType="1" noTextEdit="1"/>
              </p:cNvSpPr>
              <p:nvPr/>
            </p:nvSpPr>
            <p:spPr>
              <a:xfrm>
                <a:off x="2851150" y="4676775"/>
                <a:ext cx="1570038" cy="504825"/>
              </a:xfrm>
              <a:prstGeom prst="rect">
                <a:avLst/>
              </a:prstGeom>
              <a:blipFill>
                <a:blip r:embed="rId3"/>
                <a:stretch>
                  <a:fillRect r="-11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a:extLst>
                  <a:ext uri="{FF2B5EF4-FFF2-40B4-BE49-F238E27FC236}">
                    <a16:creationId xmlns:a16="http://schemas.microsoft.com/office/drawing/2014/main" id="{6640696F-EE1D-0ED3-D73C-37F004A3276F}"/>
                  </a:ext>
                </a:extLst>
              </p:cNvPr>
              <p:cNvSpPr txBox="1"/>
              <p:nvPr/>
            </p:nvSpPr>
            <p:spPr>
              <a:xfrm>
                <a:off x="2573024" y="5965437"/>
                <a:ext cx="3997951" cy="700088"/>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𝐵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𝐺</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𝐺</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𝑉</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𝐸</m:t>
                      </m:r>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10" name="对象 9">
                <a:extLst>
                  <a:ext uri="{FF2B5EF4-FFF2-40B4-BE49-F238E27FC236}">
                    <a16:creationId xmlns:a16="http://schemas.microsoft.com/office/drawing/2014/main" id="{6640696F-EE1D-0ED3-D73C-37F004A3276F}"/>
                  </a:ext>
                </a:extLst>
              </p:cNvPr>
              <p:cNvSpPr txBox="1">
                <a:spLocks noRot="1" noChangeAspect="1" noMove="1" noResize="1" noEditPoints="1" noAdjustHandles="1" noChangeArrowheads="1" noChangeShapeType="1" noTextEdit="1"/>
              </p:cNvSpPr>
              <p:nvPr/>
            </p:nvSpPr>
            <p:spPr>
              <a:xfrm>
                <a:off x="2573024" y="5965437"/>
                <a:ext cx="3997951" cy="700088"/>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412680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511418"/>
                <a:ext cx="7886700" cy="3263504"/>
              </a:xfrm>
            </p:spPr>
            <p:txBody>
              <a:bodyPr>
                <a:normAutofit/>
              </a:bodyPr>
              <a:lstStyle/>
              <a:p>
                <a:r>
                  <a:rPr lang="en-US" altLang="zh-CN" sz="2400" i="1" dirty="0"/>
                  <a:t>N</a:t>
                </a:r>
                <a:r>
                  <a:rPr lang="zh-CN" altLang="en-US" sz="2400" dirty="0"/>
                  <a:t>个变量</a:t>
                </a:r>
                <a:r>
                  <a:rPr lang="zh-CN" altLang="en-US" sz="2400"/>
                  <a:t>的</a:t>
                </a:r>
                <a:r>
                  <a:rPr lang="en-US" altLang="zh-CN" sz="2400"/>
                  <a:t>BN,</a:t>
                </a:r>
                <a:endParaRPr lang="en-US" altLang="zh-CN" sz="2400" dirty="0"/>
              </a:p>
              <a:p>
                <a:r>
                  <a:rPr lang="zh-CN" altLang="en-US" sz="2400"/>
                  <a:t>变量</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𝑋</m:t>
                        </m:r>
                      </m:e>
                      <m:sub>
                        <m:r>
                          <a:rPr lang="zh-CN" altLang="en-US" sz="2400" i="1">
                            <a:solidFill>
                              <a:srgbClr val="000000"/>
                            </a:solidFill>
                            <a:latin typeface="Cambria Math" panose="02040503050406030204" pitchFamily="18" charset="0"/>
                          </a:rPr>
                          <m:t>𝑖</m:t>
                        </m:r>
                      </m:sub>
                    </m:sSub>
                  </m:oMath>
                </a14:m>
                <a:r>
                  <a:rPr lang="zh-CN" altLang="en-US" sz="2400" dirty="0"/>
                  <a:t>有</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𝑖</m:t>
                        </m:r>
                      </m:sub>
                    </m:sSub>
                  </m:oMath>
                </a14:m>
                <a:r>
                  <a:rPr lang="zh-CN" altLang="en-US" sz="2400" dirty="0"/>
                  <a:t>个取值</a:t>
                </a:r>
                <a:endParaRPr lang="en-US" altLang="zh-CN" sz="2400" dirty="0"/>
              </a:p>
              <a:p>
                <a:r>
                  <a:rPr lang="zh-CN" altLang="en-US" sz="2400" dirty="0"/>
                  <a:t>父节点</a:t>
                </a:r>
                <a14:m>
                  <m:oMath xmlns:m="http://schemas.openxmlformats.org/officeDocument/2006/math">
                    <m:r>
                      <a:rPr lang="zh-CN" altLang="en-US" sz="2400" i="1">
                        <a:solidFill>
                          <a:srgbClr val="000000"/>
                        </a:solidFill>
                        <a:latin typeface="Cambria Math" panose="02040503050406030204" pitchFamily="18" charset="0"/>
                      </a:rPr>
                      <m:t>𝑝𝑎</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oMath>
                </a14:m>
                <a:r>
                  <a:rPr lang="zh-CN" altLang="en-US" sz="2400" dirty="0"/>
                  <a:t>的取值</a:t>
                </a:r>
                <a:r>
                  <a:rPr lang="en-US" altLang="zh-CN" sz="2400" i="1" dirty="0"/>
                  <a:t>q</a:t>
                </a:r>
                <a:r>
                  <a:rPr lang="en-US" altLang="zh-CN" sz="2400" i="1" baseline="-25000" dirty="0"/>
                  <a:t>i</a:t>
                </a:r>
              </a:p>
              <a:p>
                <a:r>
                  <a:rPr lang="zh-CN" altLang="en-US" sz="2400" dirty="0"/>
                  <a:t>网络参数：</a:t>
                </a: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511418"/>
                <a:ext cx="7886700" cy="3263504"/>
              </a:xfrm>
              <a:blipFill>
                <a:blip r:embed="rId4"/>
                <a:stretch>
                  <a:fillRect l="-1005" t="-2617"/>
                </a:stretch>
              </a:blipFill>
            </p:spPr>
            <p:txBody>
              <a:bodyPr/>
              <a:lstStyle/>
              <a:p>
                <a:r>
                  <a:rPr lang="zh-CN" altLang="en-US">
                    <a:noFill/>
                  </a:rPr>
                  <a:t> </a:t>
                </a:r>
              </a:p>
            </p:txBody>
          </p:sp>
        </mc:Fallback>
      </mc:AlternateContent>
      <p:sp>
        <p:nvSpPr>
          <p:cNvPr id="10" name="Slide Number Placeholder 5">
            <a:extLst>
              <a:ext uri="{FF2B5EF4-FFF2-40B4-BE49-F238E27FC236}">
                <a16:creationId xmlns:a16="http://schemas.microsoft.com/office/drawing/2014/main" id="{F1617B1E-EE56-41F6-879B-C1F5C31BEC9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3</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F3F28439-9C99-45FB-E1E1-9ECFB9088E43}"/>
                  </a:ext>
                </a:extLst>
              </p:cNvPr>
              <p:cNvSpPr txBox="1"/>
              <p:nvPr/>
            </p:nvSpPr>
            <p:spPr>
              <a:xfrm>
                <a:off x="3054484" y="2516188"/>
                <a:ext cx="2934192" cy="4730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𝑋</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2" name="对象 1">
                <a:extLst>
                  <a:ext uri="{FF2B5EF4-FFF2-40B4-BE49-F238E27FC236}">
                    <a16:creationId xmlns:a16="http://schemas.microsoft.com/office/drawing/2014/main" id="{F3F28439-9C99-45FB-E1E1-9ECFB9088E43}"/>
                  </a:ext>
                </a:extLst>
              </p:cNvPr>
              <p:cNvSpPr txBox="1">
                <a:spLocks noRot="1" noChangeAspect="1" noMove="1" noResize="1" noEditPoints="1" noAdjustHandles="1" noChangeArrowheads="1" noChangeShapeType="1" noTextEdit="1"/>
              </p:cNvSpPr>
              <p:nvPr/>
            </p:nvSpPr>
            <p:spPr>
              <a:xfrm>
                <a:off x="3054484" y="2516188"/>
                <a:ext cx="2934192" cy="473075"/>
              </a:xfrm>
              <a:prstGeom prst="rect">
                <a:avLst/>
              </a:prstGeom>
              <a:blipFill>
                <a:blip r:embed="rId5"/>
                <a:stretch>
                  <a:fillRect b="-155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41270B01-0BC1-C482-858F-6D62CECC1B25}"/>
                  </a:ext>
                </a:extLst>
              </p:cNvPr>
              <p:cNvSpPr txBox="1"/>
              <p:nvPr/>
            </p:nvSpPr>
            <p:spPr>
              <a:xfrm>
                <a:off x="882134" y="4275521"/>
                <a:ext cx="6430873" cy="68810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𝜃</m:t>
                          </m:r>
                        </m:e>
                        <m:sub>
                          <m:r>
                            <a:rPr lang="zh-CN" altLang="en-US" sz="2400" i="1">
                              <a:solidFill>
                                <a:srgbClr val="000000"/>
                              </a:solidFill>
                              <a:latin typeface="Cambria Math" panose="02040503050406030204" pitchFamily="18" charset="0"/>
                            </a:rPr>
                            <m:t>𝑖𝑗𝑘</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𝑛</m:t>
                      </m:r>
                      <m:func>
                        <m:funcPr>
                          <m:ctrlPr>
                            <a:rPr lang="zh-CN" altLang="en-US" sz="2400" i="1">
                              <a:solidFill>
                                <a:srgbClr val="000000"/>
                              </a:solidFill>
                              <a:latin typeface="Cambria Math" panose="02040503050406030204" pitchFamily="18" charset="0"/>
                            </a:rPr>
                          </m:ctrlPr>
                        </m:funcPr>
                        <m:fName>
                          <m:r>
                            <a:rPr lang="zh-CN" altLang="en-US" sz="2400" i="0">
                              <a:solidFill>
                                <a:srgbClr val="000000"/>
                              </a:solidFill>
                              <a:latin typeface="Cambria Math" panose="02040503050406030204" pitchFamily="18" charset="0"/>
                            </a:rPr>
                            <m:t>;</m:t>
                          </m:r>
                        </m:fName>
                        <m:e>
                          <m:r>
                            <a:rPr lang="zh-CN" altLang="en-US" sz="2400" i="1">
                              <a:solidFill>
                                <a:srgbClr val="000000"/>
                              </a:solidFill>
                              <a:latin typeface="Cambria Math" panose="02040503050406030204" pitchFamily="18" charset="0"/>
                            </a:rPr>
                            <m:t>𝑗</m:t>
                          </m:r>
                        </m:e>
                      </m:func>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𝑖</m:t>
                          </m:r>
                        </m:sub>
                      </m:sSub>
                      <m:func>
                        <m:funcPr>
                          <m:ctrlPr>
                            <a:rPr lang="zh-CN" altLang="en-US" sz="2400" i="1">
                              <a:solidFill>
                                <a:srgbClr val="000000"/>
                              </a:solidFill>
                              <a:latin typeface="Cambria Math" panose="02040503050406030204" pitchFamily="18" charset="0"/>
                            </a:rPr>
                          </m:ctrlPr>
                        </m:funcPr>
                        <m:fName>
                          <m:r>
                            <a:rPr lang="zh-CN" altLang="en-US" sz="2400" i="0">
                              <a:solidFill>
                                <a:srgbClr val="000000"/>
                              </a:solidFill>
                              <a:latin typeface="Cambria Math" panose="02040503050406030204" pitchFamily="18" charset="0"/>
                            </a:rPr>
                            <m:t>;</m:t>
                          </m:r>
                        </m:fName>
                        <m:e>
                          <m:r>
                            <a:rPr lang="zh-CN" altLang="en-US" sz="2400" i="1">
                              <a:solidFill>
                                <a:srgbClr val="000000"/>
                              </a:solidFill>
                              <a:latin typeface="Cambria Math" panose="02040503050406030204" pitchFamily="18" charset="0"/>
                            </a:rPr>
                            <m:t>𝑘</m:t>
                          </m:r>
                        </m:e>
                      </m:func>
                      <m:r>
                        <a:rPr lang="zh-CN" altLang="en-US" sz="2400" i="1">
                          <a:solidFill>
                            <a:srgbClr val="000000"/>
                          </a:solidFill>
                          <a:latin typeface="Cambria Math" panose="02040503050406030204" pitchFamily="18" charset="0"/>
                        </a:rPr>
                        <m:t>=1,…,</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oMath>
                  </m:oMathPara>
                </a14:m>
                <a:endParaRPr lang="zh-CN" altLang="en-US" sz="2400"/>
              </a:p>
            </p:txBody>
          </p:sp>
        </mc:Choice>
        <mc:Fallback xmlns="">
          <p:sp>
            <p:nvSpPr>
              <p:cNvPr id="7" name="对象 6">
                <a:extLst>
                  <a:ext uri="{FF2B5EF4-FFF2-40B4-BE49-F238E27FC236}">
                    <a16:creationId xmlns:a16="http://schemas.microsoft.com/office/drawing/2014/main" id="{41270B01-0BC1-C482-858F-6D62CECC1B25}"/>
                  </a:ext>
                </a:extLst>
              </p:cNvPr>
              <p:cNvSpPr txBox="1">
                <a:spLocks noRot="1" noChangeAspect="1" noMove="1" noResize="1" noEditPoints="1" noAdjustHandles="1" noChangeArrowheads="1" noChangeShapeType="1" noTextEdit="1"/>
              </p:cNvSpPr>
              <p:nvPr/>
            </p:nvSpPr>
            <p:spPr>
              <a:xfrm>
                <a:off x="882134" y="4275521"/>
                <a:ext cx="6430873" cy="688105"/>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3A8B6705-4EF9-A224-A3CA-DD2D59C75341}"/>
              </a:ext>
            </a:extLst>
          </p:cNvPr>
          <p:cNvGraphicFramePr>
            <a:graphicFrameLocks noChangeAspect="1"/>
          </p:cNvGraphicFramePr>
          <p:nvPr/>
        </p:nvGraphicFramePr>
        <p:xfrm>
          <a:off x="5467350" y="3364954"/>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8" name="对象 7">
                        <a:extLst>
                          <a:ext uri="{FF2B5EF4-FFF2-40B4-BE49-F238E27FC236}">
                            <a16:creationId xmlns:a16="http://schemas.microsoft.com/office/drawing/2014/main" id="{3A8B6705-4EF9-A224-A3CA-DD2D59C75341}"/>
                          </a:ext>
                        </a:extLst>
                      </p:cNvPr>
                      <p:cNvPicPr/>
                      <p:nvPr/>
                    </p:nvPicPr>
                    <p:blipFill>
                      <a:blip r:embed="rId8"/>
                      <a:stretch>
                        <a:fillRect/>
                      </a:stretch>
                    </p:blipFill>
                    <p:spPr>
                      <a:xfrm>
                        <a:off x="5467350" y="3364954"/>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对象 10">
                <a:extLst>
                  <a:ext uri="{FF2B5EF4-FFF2-40B4-BE49-F238E27FC236}">
                    <a16:creationId xmlns:a16="http://schemas.microsoft.com/office/drawing/2014/main" id="{E0E3FDDE-7172-8F70-6255-0BFA6AEEF1FD}"/>
                  </a:ext>
                </a:extLst>
              </p:cNvPr>
              <p:cNvSpPr txBox="1"/>
              <p:nvPr/>
            </p:nvSpPr>
            <p:spPr>
              <a:xfrm>
                <a:off x="478643" y="4804766"/>
                <a:ext cx="4196388" cy="436436"/>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𝑝𝑎</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11" name="对象 10">
                <a:extLst>
                  <a:ext uri="{FF2B5EF4-FFF2-40B4-BE49-F238E27FC236}">
                    <a16:creationId xmlns:a16="http://schemas.microsoft.com/office/drawing/2014/main" id="{E0E3FDDE-7172-8F70-6255-0BFA6AEEF1FD}"/>
                  </a:ext>
                </a:extLst>
              </p:cNvPr>
              <p:cNvSpPr txBox="1">
                <a:spLocks noRot="1" noChangeAspect="1" noMove="1" noResize="1" noEditPoints="1" noAdjustHandles="1" noChangeArrowheads="1" noChangeShapeType="1" noTextEdit="1"/>
              </p:cNvSpPr>
              <p:nvPr/>
            </p:nvSpPr>
            <p:spPr>
              <a:xfrm>
                <a:off x="478643" y="4804766"/>
                <a:ext cx="4196388" cy="436436"/>
              </a:xfrm>
              <a:prstGeom prst="rect">
                <a:avLst/>
              </a:prstGeom>
              <a:blipFill>
                <a:blip r:embed="rId9"/>
                <a:stretch>
                  <a:fillRect b="-69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a:extLst>
                  <a:ext uri="{FF2B5EF4-FFF2-40B4-BE49-F238E27FC236}">
                    <a16:creationId xmlns:a16="http://schemas.microsoft.com/office/drawing/2014/main" id="{8844F053-398F-0687-94AA-6BA779546329}"/>
                  </a:ext>
                </a:extLst>
              </p:cNvPr>
              <p:cNvSpPr txBox="1"/>
              <p:nvPr/>
            </p:nvSpPr>
            <p:spPr>
              <a:xfrm>
                <a:off x="-340195" y="5176996"/>
                <a:ext cx="9723549" cy="68810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𝑙</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𝐷</m:t>
                      </m:r>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r>
                            <a:rPr lang="zh-CN" altLang="en-US" sz="2400" i="1">
                              <a:solidFill>
                                <a:srgbClr val="000000"/>
                              </a:solidFill>
                              <a:latin typeface="Cambria Math" panose="02040503050406030204" pitchFamily="18" charset="0"/>
                            </a:rPr>
                            <m:t>𝐿</m:t>
                          </m:r>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𝐷</m:t>
                      </m:r>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i="0">
                              <a:solidFill>
                                <a:srgbClr val="000000"/>
                              </a:solidFill>
                              <a:latin typeface="Cambria Math" panose="02040503050406030204" pitchFamily="18" charset="0"/>
                            </a:rPr>
                            <m:t>log</m:t>
                          </m:r>
                        </m:fName>
                        <m:e>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𝑚</m:t>
                              </m:r>
                            </m:sup>
                            <m:e>
                              <m:r>
                                <a:rPr lang="zh-CN" altLang="en-US" sz="2400" i="1">
                                  <a:solidFill>
                                    <a:srgbClr val="000000"/>
                                  </a:solidFill>
                                  <a:latin typeface="Cambria Math" panose="02040503050406030204" pitchFamily="18" charset="0"/>
                                </a:rPr>
                                <m:t>𝑃</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𝑑</m:t>
                                  </m:r>
                                </m:e>
                                <m:sub>
                                  <m:r>
                                    <a:rPr lang="zh-CN" altLang="en-US" sz="2400" i="1">
                                      <a:solidFill>
                                        <a:srgbClr val="000000"/>
                                      </a:solidFill>
                                      <a:latin typeface="Cambria Math" panose="02040503050406030204" pitchFamily="18" charset="0"/>
                                    </a:rPr>
                                    <m:t>𝑙</m:t>
                                  </m:r>
                                </m:sub>
                              </m:sSub>
                            </m:e>
                          </m:nary>
                        </m:e>
                      </m:func>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𝜃</m:t>
                      </m:r>
                      <m:r>
                        <a:rPr lang="zh-CN" altLang="en-US" sz="2400" i="1">
                          <a:solidFill>
                            <a:srgbClr val="000000"/>
                          </a:solidFill>
                          <a:latin typeface="Cambria Math" panose="02040503050406030204" pitchFamily="18" charset="0"/>
                        </a:rPr>
                        <m:t>)=</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𝑗</m:t>
                              </m:r>
                              <m:r>
                                <a:rPr lang="zh-CN" altLang="en-US" sz="2400" i="1">
                                  <a:solidFill>
                                    <a:srgbClr val="000000"/>
                                  </a:solidFill>
                                  <a:latin typeface="Cambria Math" panose="02040503050406030204" pitchFamily="18" charset="0"/>
                                </a:rPr>
                                <m:t>=1</m:t>
                              </m:r>
                            </m:sub>
                            <m: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𝑖</m:t>
                                  </m:r>
                                </m:sub>
                              </m:sSub>
                            </m:sup>
                            <m:e>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1</m:t>
                                  </m:r>
                                </m:sub>
                                <m: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𝑟</m:t>
                                      </m:r>
                                    </m:e>
                                    <m:sub>
                                      <m:r>
                                        <a:rPr lang="zh-CN" altLang="en-US" sz="2400" i="1">
                                          <a:solidFill>
                                            <a:srgbClr val="000000"/>
                                          </a:solidFill>
                                          <a:latin typeface="Cambria Math" panose="02040503050406030204" pitchFamily="18" charset="0"/>
                                        </a:rPr>
                                        <m:t>𝑖</m:t>
                                      </m:r>
                                    </m:sub>
                                  </m:sSub>
                                </m:sup>
                                <m:e>
                                  <m:func>
                                    <m:funcPr>
                                      <m:ctrlPr>
                                        <a:rPr lang="zh-CN" altLang="en-US" sz="2400" i="1">
                                          <a:solidFill>
                                            <a:srgbClr val="000000"/>
                                          </a:solidFill>
                                          <a:latin typeface="Cambria Math" panose="02040503050406030204" pitchFamily="18" charset="0"/>
                                        </a:rPr>
                                      </m:ctrlPr>
                                    </m:funcPr>
                                    <m:fNa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𝑖𝑗𝑘</m:t>
                                          </m:r>
                                        </m:sub>
                                      </m:sSub>
                                    </m:fName>
                                    <m:e>
                                      <m:sSub>
                                        <m:sSubPr>
                                          <m:ctrlPr>
                                            <a:rPr lang="zh-CN" altLang="en-US" sz="2400" i="1">
                                              <a:solidFill>
                                                <a:srgbClr val="000000"/>
                                              </a:solidFill>
                                              <a:latin typeface="Cambria Math" panose="02040503050406030204" pitchFamily="18" charset="0"/>
                                            </a:rPr>
                                          </m:ctrlPr>
                                        </m:sSubPr>
                                        <m:e>
                                          <m:r>
                                            <m:rPr>
                                              <m:sty m:val="p"/>
                                            </m:rPr>
                                            <a:rPr lang="zh-CN" altLang="en-US" sz="2400">
                                              <a:solidFill>
                                                <a:srgbClr val="000000"/>
                                              </a:solidFill>
                                              <a:latin typeface="Cambria Math" panose="02040503050406030204" pitchFamily="18" charset="0"/>
                                            </a:rPr>
                                            <m:t>log</m:t>
                                          </m:r>
                                          <m:r>
                                            <a:rPr lang="zh-CN" altLang="en-US" sz="2400" i="1">
                                              <a:solidFill>
                                                <a:srgbClr val="000000"/>
                                              </a:solidFill>
                                              <a:latin typeface="Cambria Math" panose="02040503050406030204" pitchFamily="18" charset="0"/>
                                            </a:rPr>
                                            <m:t>𝜃</m:t>
                                          </m:r>
                                        </m:e>
                                        <m:sub>
                                          <m:r>
                                            <a:rPr lang="zh-CN" altLang="en-US" sz="2400" i="1">
                                              <a:solidFill>
                                                <a:srgbClr val="000000"/>
                                              </a:solidFill>
                                              <a:latin typeface="Cambria Math" panose="02040503050406030204" pitchFamily="18" charset="0"/>
                                            </a:rPr>
                                            <m:t>𝑖𝑗𝑘</m:t>
                                          </m:r>
                                        </m:sub>
                                      </m:sSub>
                                    </m:e>
                                  </m:func>
                                </m:e>
                              </m:nary>
                            </m:e>
                          </m:nary>
                        </m:e>
                      </m:nary>
                    </m:oMath>
                  </m:oMathPara>
                </a14:m>
                <a:endParaRPr lang="zh-CN" altLang="en-US" sz="2000"/>
              </a:p>
            </p:txBody>
          </p:sp>
        </mc:Choice>
        <mc:Fallback xmlns="">
          <p:sp>
            <p:nvSpPr>
              <p:cNvPr id="12" name="对象 11">
                <a:extLst>
                  <a:ext uri="{FF2B5EF4-FFF2-40B4-BE49-F238E27FC236}">
                    <a16:creationId xmlns:a16="http://schemas.microsoft.com/office/drawing/2014/main" id="{8844F053-398F-0687-94AA-6BA779546329}"/>
                  </a:ext>
                </a:extLst>
              </p:cNvPr>
              <p:cNvSpPr txBox="1">
                <a:spLocks noRot="1" noChangeAspect="1" noMove="1" noResize="1" noEditPoints="1" noAdjustHandles="1" noChangeArrowheads="1" noChangeShapeType="1" noTextEdit="1"/>
              </p:cNvSpPr>
              <p:nvPr/>
            </p:nvSpPr>
            <p:spPr>
              <a:xfrm>
                <a:off x="-340195" y="5176996"/>
                <a:ext cx="9723549" cy="688105"/>
              </a:xfrm>
              <a:prstGeom prst="rect">
                <a:avLst/>
              </a:prstGeom>
              <a:blipFill>
                <a:blip r:embed="rId10"/>
                <a:stretch>
                  <a:fillRect b="-57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a:extLst>
                  <a:ext uri="{FF2B5EF4-FFF2-40B4-BE49-F238E27FC236}">
                    <a16:creationId xmlns:a16="http://schemas.microsoft.com/office/drawing/2014/main" id="{6FCA305A-6BB6-C56E-719E-38E69887E98E}"/>
                  </a:ext>
                </a:extLst>
              </p:cNvPr>
              <p:cNvSpPr txBox="1"/>
              <p:nvPr/>
            </p:nvSpPr>
            <p:spPr>
              <a:xfrm>
                <a:off x="699482" y="6321425"/>
                <a:ext cx="6613525" cy="43497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是数据</m:t>
                      </m:r>
                      <m:r>
                        <a:rPr lang="zh-CN" altLang="en-US" sz="2000" i="1">
                          <a:solidFill>
                            <a:srgbClr val="000000"/>
                          </a:solidFill>
                          <a:latin typeface="Cambria Math" panose="02040503050406030204" pitchFamily="18" charset="0"/>
                        </a:rPr>
                        <m:t>𝐷</m:t>
                      </m:r>
                      <m:r>
                        <a:rPr lang="zh-CN" altLang="en-US" sz="2000" i="1">
                          <a:solidFill>
                            <a:srgbClr val="000000"/>
                          </a:solidFill>
                          <a:latin typeface="Cambria Math" panose="02040503050406030204" pitchFamily="18" charset="0"/>
                        </a:rPr>
                        <m:t>中满足</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和</m:t>
                      </m:r>
                      <m:r>
                        <a:rPr lang="zh-CN" altLang="en-US" sz="2000" i="1">
                          <a:solidFill>
                            <a:srgbClr val="000000"/>
                          </a:solidFill>
                          <a:latin typeface="Cambria Math" panose="02040503050406030204" pitchFamily="18" charset="0"/>
                        </a:rPr>
                        <m:t>𝑝𝑎</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的样本的数量</m:t>
                      </m:r>
                    </m:oMath>
                  </m:oMathPara>
                </a14:m>
                <a:endParaRPr lang="zh-CN" altLang="en-US" sz="2000"/>
              </a:p>
            </p:txBody>
          </p:sp>
        </mc:Choice>
        <mc:Fallback xmlns="">
          <p:sp>
            <p:nvSpPr>
              <p:cNvPr id="13" name="对象 12">
                <a:extLst>
                  <a:ext uri="{FF2B5EF4-FFF2-40B4-BE49-F238E27FC236}">
                    <a16:creationId xmlns:a16="http://schemas.microsoft.com/office/drawing/2014/main" id="{6FCA305A-6BB6-C56E-719E-38E69887E98E}"/>
                  </a:ext>
                </a:extLst>
              </p:cNvPr>
              <p:cNvSpPr txBox="1">
                <a:spLocks noRot="1" noChangeAspect="1" noMove="1" noResize="1" noEditPoints="1" noAdjustHandles="1" noChangeArrowheads="1" noChangeShapeType="1" noTextEdit="1"/>
              </p:cNvSpPr>
              <p:nvPr/>
            </p:nvSpPr>
            <p:spPr>
              <a:xfrm>
                <a:off x="699482" y="6321425"/>
                <a:ext cx="6613525" cy="434975"/>
              </a:xfrm>
              <a:prstGeom prst="rect">
                <a:avLst/>
              </a:prstGeom>
              <a:blipFill>
                <a:blip r:embed="rId11"/>
                <a:stretch>
                  <a:fillRect b="-7042"/>
                </a:stretch>
              </a:blipFill>
            </p:spPr>
            <p:txBody>
              <a:bodyPr/>
              <a:lstStyle/>
              <a:p>
                <a:r>
                  <a:rPr lang="zh-CN" altLang="en-US">
                    <a:noFill/>
                  </a:rPr>
                  <a:t> </a:t>
                </a:r>
              </a:p>
            </p:txBody>
          </p:sp>
        </mc:Fallback>
      </mc:AlternateContent>
      <p:sp>
        <p:nvSpPr>
          <p:cNvPr id="14" name="标题 1">
            <a:extLst>
              <a:ext uri="{FF2B5EF4-FFF2-40B4-BE49-F238E27FC236}">
                <a16:creationId xmlns:a16="http://schemas.microsoft.com/office/drawing/2014/main" id="{AD30EAB8-F7F2-47A8-AE55-44B23176F86F}"/>
              </a:ext>
            </a:extLst>
          </p:cNvPr>
          <p:cNvSpPr txBox="1"/>
          <p:nvPr/>
        </p:nvSpPr>
        <p:spPr>
          <a:xfrm>
            <a:off x="259373" y="1647107"/>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贝叶斯网络基本模型</a:t>
            </a:r>
          </a:p>
        </p:txBody>
      </p:sp>
    </p:spTree>
    <p:extLst>
      <p:ext uri="{BB962C8B-B14F-4D97-AF65-F5344CB8AC3E}">
        <p14:creationId xmlns:p14="http://schemas.microsoft.com/office/powerpoint/2010/main" val="371414828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710303"/>
            <a:ext cx="7886700" cy="3263504"/>
          </a:xfrm>
        </p:spPr>
        <p:txBody>
          <a:bodyPr/>
          <a:lstStyle/>
          <a:p>
            <a:r>
              <a:rPr lang="el-GR" altLang="zh-CN" i="1" dirty="0">
                <a:latin typeface="+mn-ea"/>
              </a:rPr>
              <a:t>θ</a:t>
            </a:r>
            <a:r>
              <a:rPr lang="en-US" altLang="zh-CN" i="1" dirty="0">
                <a:latin typeface="+mn-ea"/>
              </a:rPr>
              <a:t> </a:t>
            </a:r>
            <a:r>
              <a:rPr lang="zh-CN" altLang="en-US" dirty="0"/>
              <a:t>表示所有参数组成的向量</a:t>
            </a:r>
            <a:endParaRPr lang="en-US" altLang="zh-CN" dirty="0"/>
          </a:p>
          <a:p>
            <a:endParaRPr lang="en-US" altLang="zh-CN" dirty="0"/>
          </a:p>
          <a:p>
            <a:endParaRPr lang="en-GB" altLang="zh-CN" dirty="0"/>
          </a:p>
          <a:p>
            <a:r>
              <a:rPr lang="en-US" altLang="zh-CN" i="1" dirty="0" err="1">
                <a:latin typeface="+mn-ea"/>
              </a:rPr>
              <a:t>θ</a:t>
            </a:r>
            <a:r>
              <a:rPr lang="en-US" altLang="zh-CN" i="1" baseline="-25000" dirty="0" err="1"/>
              <a:t>ij</a:t>
            </a:r>
            <a:r>
              <a:rPr lang="zh-CN" altLang="en-US" baseline="-25000" dirty="0"/>
              <a:t>* </a:t>
            </a:r>
            <a:r>
              <a:rPr lang="zh-CN" altLang="en-US" dirty="0"/>
              <a:t>表示                          子向量</a:t>
            </a:r>
            <a:endParaRPr lang="en-US" altLang="zh-CN" dirty="0"/>
          </a:p>
          <a:p>
            <a:endParaRPr lang="en-US" altLang="zh-CN" dirty="0"/>
          </a:p>
          <a:p>
            <a:r>
              <a:rPr lang="en-US" altLang="zh-CN" i="1" dirty="0" err="1">
                <a:latin typeface="+mn-ea"/>
              </a:rPr>
              <a:t>θ</a:t>
            </a:r>
            <a:r>
              <a:rPr lang="en-US" altLang="zh-CN" i="1" baseline="-25000" dirty="0" err="1"/>
              <a:t>i</a:t>
            </a:r>
            <a:r>
              <a:rPr lang="zh-CN" altLang="en-US" baseline="-25000" dirty="0"/>
              <a:t>** </a:t>
            </a:r>
            <a:r>
              <a:rPr lang="zh-CN" altLang="en-US" dirty="0"/>
              <a:t>表示                         子向量</a:t>
            </a:r>
            <a:endParaRPr lang="en-US" altLang="zh-CN" dirty="0"/>
          </a:p>
          <a:p>
            <a:endParaRPr lang="en-US" altLang="zh-CN"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905" y="3397599"/>
            <a:ext cx="5148970" cy="45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473" y="4264517"/>
            <a:ext cx="1721974" cy="45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473" y="5269835"/>
            <a:ext cx="1805443" cy="428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3550" y="5309110"/>
            <a:ext cx="1669325" cy="428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0711" y="4264517"/>
            <a:ext cx="2149843" cy="402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5">
            <a:extLst>
              <a:ext uri="{FF2B5EF4-FFF2-40B4-BE49-F238E27FC236}">
                <a16:creationId xmlns:a16="http://schemas.microsoft.com/office/drawing/2014/main" id="{5E5902ED-2894-493C-9EEB-35B47008E52E}"/>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4</a:t>
            </a:fld>
            <a:endParaRPr lang="en-US"/>
          </a:p>
        </p:txBody>
      </p:sp>
      <p:sp>
        <p:nvSpPr>
          <p:cNvPr id="11" name="标题 1">
            <a:extLst>
              <a:ext uri="{FF2B5EF4-FFF2-40B4-BE49-F238E27FC236}">
                <a16:creationId xmlns:a16="http://schemas.microsoft.com/office/drawing/2014/main" id="{B4844859-82BB-474E-BBDF-F5C9255D9DDD}"/>
              </a:ext>
            </a:extLst>
          </p:cNvPr>
          <p:cNvSpPr txBox="1"/>
          <p:nvPr/>
        </p:nvSpPr>
        <p:spPr>
          <a:xfrm>
            <a:off x="259373" y="164207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网络参数估计（参数学习）</a:t>
            </a:r>
          </a:p>
        </p:txBody>
      </p:sp>
    </p:spTree>
    <p:extLst>
      <p:ext uri="{BB962C8B-B14F-4D97-AF65-F5344CB8AC3E}">
        <p14:creationId xmlns:p14="http://schemas.microsoft.com/office/powerpoint/2010/main" val="15176397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95745"/>
            <a:ext cx="7886700" cy="3760606"/>
          </a:xfrm>
        </p:spPr>
        <p:txBody>
          <a:bodyPr>
            <a:normAutofit fontScale="70000" lnSpcReduction="20000"/>
          </a:bodyPr>
          <a:lstStyle/>
          <a:p>
            <a:pPr>
              <a:lnSpc>
                <a:spcPct val="120000"/>
              </a:lnSpc>
            </a:pPr>
            <a:r>
              <a:rPr lang="en-US" altLang="zh-CN" i="1" dirty="0">
                <a:latin typeface="+mn-ea"/>
              </a:rPr>
              <a:t>P</a:t>
            </a:r>
            <a:r>
              <a:rPr lang="en-US" altLang="zh-CN" dirty="0">
                <a:latin typeface="+mn-ea"/>
              </a:rPr>
              <a:t>(</a:t>
            </a:r>
            <a:r>
              <a:rPr lang="en-US" altLang="zh-CN" i="1" dirty="0">
                <a:latin typeface="+mn-ea"/>
              </a:rPr>
              <a:t>θ</a:t>
            </a:r>
            <a:r>
              <a:rPr lang="en-US" altLang="zh-CN" dirty="0">
                <a:latin typeface="+mn-ea"/>
              </a:rPr>
              <a:t>)</a:t>
            </a:r>
            <a:r>
              <a:rPr lang="zh-CN" altLang="en-US" dirty="0"/>
              <a:t>的三</a:t>
            </a:r>
            <a:r>
              <a:rPr lang="zh-CN" altLang="en-US"/>
              <a:t>个假设</a:t>
            </a:r>
            <a:r>
              <a:rPr lang="en-US" altLang="zh-CN"/>
              <a:t>:</a:t>
            </a:r>
            <a:endParaRPr lang="en-US" altLang="zh-CN" dirty="0"/>
          </a:p>
          <a:p>
            <a:pPr lvl="1">
              <a:lnSpc>
                <a:spcPct val="120000"/>
              </a:lnSpc>
            </a:pPr>
            <a:r>
              <a:rPr lang="en-US" altLang="zh-CN" sz="2600"/>
              <a:t>(</a:t>
            </a:r>
            <a:r>
              <a:rPr lang="zh-CN" altLang="en-US" sz="2600"/>
              <a:t>全局独立</a:t>
            </a:r>
            <a:r>
              <a:rPr lang="en-US" altLang="zh-CN" sz="2600"/>
              <a:t>) </a:t>
            </a:r>
            <a:r>
              <a:rPr lang="zh-CN" altLang="en-US" sz="2600"/>
              <a:t>关于不同变量 </a:t>
            </a:r>
            <a:r>
              <a:rPr lang="en-US" altLang="zh-CN" sz="2600" i="1"/>
              <a:t>x</a:t>
            </a:r>
            <a:r>
              <a:rPr lang="en-US" altLang="zh-CN" sz="2600" i="1" baseline="-25000"/>
              <a:t>i</a:t>
            </a:r>
            <a:r>
              <a:rPr lang="en-US" altLang="zh-CN" sz="2600"/>
              <a:t> </a:t>
            </a:r>
            <a:r>
              <a:rPr lang="zh-CN" altLang="en-US" sz="2600"/>
              <a:t>的</a:t>
            </a:r>
            <a:r>
              <a:rPr lang="zh-CN" altLang="en-US" sz="2600" dirty="0"/>
              <a:t>参数</a:t>
            </a:r>
            <a:r>
              <a:rPr lang="zh-CN" altLang="en-US" sz="2600"/>
              <a:t>相互独立</a:t>
            </a:r>
            <a:endParaRPr lang="en-US" altLang="zh-CN" sz="2600" dirty="0"/>
          </a:p>
          <a:p>
            <a:pPr lvl="1">
              <a:lnSpc>
                <a:spcPct val="120000"/>
              </a:lnSpc>
            </a:pPr>
            <a:endParaRPr lang="en-US" altLang="zh-CN" dirty="0"/>
          </a:p>
          <a:p>
            <a:pPr lvl="1">
              <a:lnSpc>
                <a:spcPct val="120000"/>
              </a:lnSpc>
            </a:pPr>
            <a:endParaRPr lang="en-US" altLang="zh-CN" dirty="0"/>
          </a:p>
          <a:p>
            <a:pPr lvl="1">
              <a:lnSpc>
                <a:spcPct val="120000"/>
              </a:lnSpc>
            </a:pPr>
            <a:r>
              <a:rPr lang="en-US" altLang="zh-CN" sz="2600"/>
              <a:t>(</a:t>
            </a:r>
            <a:r>
              <a:rPr lang="zh-CN" altLang="en-US" sz="2600"/>
              <a:t>局部独立</a:t>
            </a:r>
            <a:r>
              <a:rPr lang="en-US" altLang="zh-CN" sz="2600"/>
              <a:t>) </a:t>
            </a:r>
            <a:r>
              <a:rPr lang="zh-CN" altLang="en-US" sz="2600"/>
              <a:t>给定</a:t>
            </a:r>
            <a:r>
              <a:rPr lang="zh-CN" altLang="en-US" sz="2600" dirty="0"/>
              <a:t>一个变量</a:t>
            </a:r>
            <a:r>
              <a:rPr lang="en-US" altLang="zh-CN" sz="2600" dirty="0"/>
              <a:t>x</a:t>
            </a:r>
            <a:r>
              <a:rPr lang="en-US" altLang="zh-CN" sz="2600" baseline="-25000" dirty="0"/>
              <a:t>i</a:t>
            </a:r>
            <a:r>
              <a:rPr lang="zh-CN" altLang="en-US" sz="2600"/>
              <a:t>对应于 </a:t>
            </a:r>
            <a:r>
              <a:rPr lang="en-US" altLang="zh-CN" sz="2600" i="1"/>
              <a:t>pa</a:t>
            </a:r>
            <a:r>
              <a:rPr lang="en-US" altLang="zh-CN" sz="2600" dirty="0"/>
              <a:t>(x</a:t>
            </a:r>
            <a:r>
              <a:rPr lang="en-US" altLang="zh-CN" sz="2600" baseline="-25000" dirty="0"/>
              <a:t>i</a:t>
            </a:r>
            <a:r>
              <a:rPr lang="en-US" altLang="zh-CN" sz="2600" dirty="0"/>
              <a:t>) </a:t>
            </a:r>
            <a:r>
              <a:rPr lang="zh-CN" altLang="en-US" sz="2600" dirty="0"/>
              <a:t>的不同取值的参数</a:t>
            </a:r>
            <a:r>
              <a:rPr lang="zh-CN" altLang="en-US" sz="2600"/>
              <a:t>相互独立</a:t>
            </a:r>
            <a:endParaRPr lang="en-US" altLang="zh-CN" sz="2600" dirty="0"/>
          </a:p>
          <a:p>
            <a:pPr lvl="1">
              <a:lnSpc>
                <a:spcPct val="120000"/>
              </a:lnSpc>
            </a:pPr>
            <a:endParaRPr lang="en-US" altLang="zh-CN" dirty="0"/>
          </a:p>
          <a:p>
            <a:pPr lvl="1">
              <a:lnSpc>
                <a:spcPct val="120000"/>
              </a:lnSpc>
            </a:pPr>
            <a:endParaRPr lang="en-US" altLang="zh-CN"/>
          </a:p>
          <a:p>
            <a:pPr lvl="1">
              <a:lnSpc>
                <a:spcPct val="120000"/>
              </a:lnSpc>
            </a:pPr>
            <a:endParaRPr lang="en-US" altLang="zh-CN" dirty="0"/>
          </a:p>
          <a:p>
            <a:pPr lvl="1">
              <a:lnSpc>
                <a:spcPct val="120000"/>
              </a:lnSpc>
            </a:pPr>
            <a:r>
              <a:rPr lang="en-US" altLang="zh-CN" dirty="0"/>
              <a:t> </a:t>
            </a:r>
          </a:p>
          <a:p>
            <a:pPr lvl="1">
              <a:lnSpc>
                <a:spcPct val="120000"/>
              </a:lnSpc>
            </a:pPr>
            <a:endParaRPr lang="en-US" altLang="zh-CN"/>
          </a:p>
          <a:p>
            <a:pPr lvl="1">
              <a:lnSpc>
                <a:spcPct val="120000"/>
              </a:lnSpc>
            </a:pPr>
            <a:r>
              <a:rPr lang="en-US" altLang="zh-CN"/>
              <a:t> </a:t>
            </a:r>
            <a:endParaRPr lang="en-US" altLang="zh-CN" dirty="0"/>
          </a:p>
          <a:p>
            <a:pPr lvl="1">
              <a:lnSpc>
                <a:spcPct val="120000"/>
              </a:lnSpc>
            </a:pPr>
            <a:endParaRPr lang="en-US" altLang="zh-CN" dirty="0"/>
          </a:p>
          <a:p>
            <a:pPr lvl="1">
              <a:lnSpc>
                <a:spcPct val="120000"/>
              </a:lnSpc>
            </a:pPr>
            <a:endParaRPr lang="en-US" altLang="zh-CN" dirty="0"/>
          </a:p>
          <a:p>
            <a:pPr lvl="1">
              <a:lnSpc>
                <a:spcPct val="120000"/>
              </a:lnSpc>
            </a:pPr>
            <a:endParaRPr lang="zh-CN" altLang="en-US" dirty="0"/>
          </a:p>
          <a:p>
            <a:pPr lvl="1">
              <a:lnSpc>
                <a:spcPct val="120000"/>
              </a:lnSpc>
            </a:pPr>
            <a:endParaRPr lang="zh-CN" altLang="en-US" dirty="0"/>
          </a:p>
        </p:txBody>
      </p:sp>
      <p:sp>
        <p:nvSpPr>
          <p:cNvPr id="9" name="Slide Number Placeholder 5">
            <a:extLst>
              <a:ext uri="{FF2B5EF4-FFF2-40B4-BE49-F238E27FC236}">
                <a16:creationId xmlns:a16="http://schemas.microsoft.com/office/drawing/2014/main" id="{C3F9059D-5DEB-45DD-82DA-CC923EDCD269}"/>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5</a:t>
            </a:fld>
            <a:endParaRPr lang="en-US"/>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5F69B6C5-9962-AE00-F14F-7F51D848174E}"/>
                  </a:ext>
                </a:extLst>
              </p:cNvPr>
              <p:cNvSpPr txBox="1"/>
              <p:nvPr/>
            </p:nvSpPr>
            <p:spPr>
              <a:xfrm>
                <a:off x="2942230" y="3250906"/>
                <a:ext cx="3259539" cy="477838"/>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𝜃</m:t>
                      </m:r>
                      <m:r>
                        <a:rPr lang="zh-CN" altLang="en-US" sz="2000" i="1">
                          <a:solidFill>
                            <a:srgbClr val="000000"/>
                          </a:solidFill>
                          <a:latin typeface="Cambria Math" panose="02040503050406030204" pitchFamily="18" charset="0"/>
                        </a:rPr>
                        <m:t>)=</m:t>
                      </m:r>
                      <m:nary>
                        <m:naryPr>
                          <m:chr m:val="∏"/>
                          <m:limLoc m:val="subSup"/>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1</m:t>
                          </m:r>
                        </m:sub>
                        <m:sup>
                          <m:r>
                            <a:rPr lang="zh-CN" altLang="en-US" sz="2000" i="1">
                              <a:solidFill>
                                <a:srgbClr val="000000"/>
                              </a:solidFill>
                              <a:latin typeface="Cambria Math" panose="02040503050406030204" pitchFamily="18" charset="0"/>
                            </a:rPr>
                            <m:t>𝑛</m:t>
                          </m:r>
                        </m:sup>
                        <m:e>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m:t>
                              </m:r>
                            </m:sub>
                          </m:sSub>
                        </m:e>
                      </m:nary>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2" name="对象 1">
                <a:extLst>
                  <a:ext uri="{FF2B5EF4-FFF2-40B4-BE49-F238E27FC236}">
                    <a16:creationId xmlns:a16="http://schemas.microsoft.com/office/drawing/2014/main" id="{5F69B6C5-9962-AE00-F14F-7F51D848174E}"/>
                  </a:ext>
                </a:extLst>
              </p:cNvPr>
              <p:cNvSpPr txBox="1">
                <a:spLocks noRot="1" noChangeAspect="1" noMove="1" noResize="1" noEditPoints="1" noAdjustHandles="1" noChangeArrowheads="1" noChangeShapeType="1" noTextEdit="1"/>
              </p:cNvSpPr>
              <p:nvPr/>
            </p:nvSpPr>
            <p:spPr>
              <a:xfrm>
                <a:off x="2942230" y="3250906"/>
                <a:ext cx="3259539" cy="477838"/>
              </a:xfrm>
              <a:prstGeom prst="rect">
                <a:avLst/>
              </a:prstGeom>
              <a:blipFill>
                <a:blip r:embed="rId3"/>
                <a:stretch>
                  <a:fillRect b="-354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1951DE4C-D99A-3BCB-0783-4FC82E511EE4}"/>
                  </a:ext>
                </a:extLst>
              </p:cNvPr>
              <p:cNvSpPr txBox="1"/>
              <p:nvPr/>
            </p:nvSpPr>
            <p:spPr>
              <a:xfrm>
                <a:off x="2825776" y="4298324"/>
                <a:ext cx="3375993" cy="99417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smtClean="0">
                          <a:solidFill>
                            <a:srgbClr val="000000"/>
                          </a:solidFill>
                          <a:latin typeface="Cambria Math" panose="02040503050406030204" pitchFamily="18" charset="0"/>
                        </a:rPr>
                        <m:t>𝑃</m:t>
                      </m:r>
                      <m:r>
                        <a:rPr lang="en-US" altLang="zh-CN" sz="2000" b="0" i="1" smtClean="0">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m:t>
                          </m:r>
                          <m:r>
                            <m:rPr>
                              <m:nor/>
                            </m:rPr>
                            <a:rPr lang="zh-CN" altLang="en-US" sz="2000" i="0">
                              <a:solidFill>
                                <a:srgbClr val="000000"/>
                              </a:solidFill>
                              <a:latin typeface="Cambria Math" panose="02040503050406030204" pitchFamily="18" charset="0"/>
                            </a:rPr>
                            <m:t>∗∗</m:t>
                          </m:r>
                        </m:sub>
                      </m:sSub>
                      <m:r>
                        <a:rPr lang="en-US" altLang="zh-CN" sz="2000" b="0" i="1" smtClean="0">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nary>
                        <m:naryPr>
                          <m:chr m:val="∏"/>
                          <m:limLoc m:val="subSup"/>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1</m:t>
                          </m:r>
                        </m:sub>
                        <m: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𝑞</m:t>
                              </m:r>
                            </m:e>
                            <m:sub>
                              <m:r>
                                <a:rPr lang="zh-CN" altLang="en-US" sz="2000" i="1">
                                  <a:solidFill>
                                    <a:srgbClr val="000000"/>
                                  </a:solidFill>
                                  <a:latin typeface="Cambria Math" panose="02040503050406030204" pitchFamily="18" charset="0"/>
                                </a:rPr>
                                <m:t>𝑖</m:t>
                              </m:r>
                            </m:sub>
                          </m:sSub>
                        </m:sup>
                        <m:e>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m:t>
                              </m:r>
                              <m:r>
                                <a:rPr lang="zh-CN" altLang="en-US" sz="2000" i="1">
                                  <a:solidFill>
                                    <a:srgbClr val="000000"/>
                                  </a:solidFill>
                                  <a:latin typeface="Cambria Math" panose="02040503050406030204" pitchFamily="18" charset="0"/>
                                </a:rPr>
                                <m:t>∗</m:t>
                              </m:r>
                            </m:sub>
                          </m:sSub>
                        </m:e>
                      </m:nary>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4" name="对象 3">
                <a:extLst>
                  <a:ext uri="{FF2B5EF4-FFF2-40B4-BE49-F238E27FC236}">
                    <a16:creationId xmlns:a16="http://schemas.microsoft.com/office/drawing/2014/main" id="{1951DE4C-D99A-3BCB-0783-4FC82E511EE4}"/>
                  </a:ext>
                </a:extLst>
              </p:cNvPr>
              <p:cNvSpPr txBox="1">
                <a:spLocks noRot="1" noChangeAspect="1" noMove="1" noResize="1" noEditPoints="1" noAdjustHandles="1" noChangeArrowheads="1" noChangeShapeType="1" noTextEdit="1"/>
              </p:cNvSpPr>
              <p:nvPr/>
            </p:nvSpPr>
            <p:spPr>
              <a:xfrm>
                <a:off x="2825776" y="4298324"/>
                <a:ext cx="3375993" cy="9941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75FF1E8B-EAB4-7EFC-9091-65609D039E9B}"/>
                  </a:ext>
                </a:extLst>
              </p:cNvPr>
              <p:cNvSpPr txBox="1"/>
              <p:nvPr/>
            </p:nvSpPr>
            <p:spPr>
              <a:xfrm>
                <a:off x="1357201" y="5734499"/>
                <a:ext cx="5446713" cy="993775"/>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𝜃</m:t>
                      </m:r>
                      <m:r>
                        <a:rPr lang="zh-CN" altLang="en-US" i="1" smtClean="0">
                          <a:solidFill>
                            <a:srgbClr val="000000"/>
                          </a:solidFill>
                          <a:latin typeface="Cambria Math" panose="02040503050406030204" pitchFamily="18" charset="0"/>
                        </a:rPr>
                        <m:t>的先验分布</m:t>
                      </m:r>
                      <m:r>
                        <a:rPr lang="zh-CN" altLang="en-US" i="1" smtClean="0">
                          <a:solidFill>
                            <a:srgbClr val="000000"/>
                          </a:solidFill>
                          <a:latin typeface="Cambria Math" panose="02040503050406030204" pitchFamily="18" charset="0"/>
                        </a:rPr>
                        <m:t>𝑃</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𝜃</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等价于</m:t>
                      </m:r>
                      <m:nary>
                        <m:naryPr>
                          <m:chr m:val="∏"/>
                          <m:limLoc m:val="subSup"/>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nary>
                            <m:naryPr>
                              <m:chr m:val="∏"/>
                              <m:limLoc m:val="subSup"/>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nary>
                                <m:naryPr>
                                  <m:chr m:val="∏"/>
                                  <m:limLoc m:val="subSup"/>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𝜃</m:t>
                                      </m:r>
                                    </m:e>
                                    <m:sub>
                                      <m:r>
                                        <a:rPr lang="zh-CN" altLang="en-US" i="1">
                                          <a:solidFill>
                                            <a:srgbClr val="000000"/>
                                          </a:solidFill>
                                          <a:latin typeface="Cambria Math" panose="02040503050406030204" pitchFamily="18" charset="0"/>
                                        </a:rPr>
                                        <m:t>𝑖𝑗𝑘</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𝑗𝑘</m:t>
                                          </m:r>
                                        </m:sub>
                                      </m:sSub>
                                      <m:r>
                                        <a:rPr lang="zh-CN" altLang="en-US" i="1">
                                          <a:solidFill>
                                            <a:srgbClr val="000000"/>
                                          </a:solidFill>
                                          <a:latin typeface="Cambria Math" panose="02040503050406030204" pitchFamily="18" charset="0"/>
                                        </a:rPr>
                                        <m:t>−1</m:t>
                                      </m:r>
                                    </m:sup>
                                  </m:sSubSup>
                                </m:e>
                              </m:nary>
                            </m:e>
                          </m:nary>
                        </m:e>
                      </m:nary>
                    </m:oMath>
                  </m:oMathPara>
                </a14:m>
                <a:endParaRPr lang="zh-CN" altLang="en-US"/>
              </a:p>
            </p:txBody>
          </p:sp>
        </mc:Choice>
        <mc:Fallback xmlns="">
          <p:sp>
            <p:nvSpPr>
              <p:cNvPr id="5" name="对象 4">
                <a:extLst>
                  <a:ext uri="{FF2B5EF4-FFF2-40B4-BE49-F238E27FC236}">
                    <a16:creationId xmlns:a16="http://schemas.microsoft.com/office/drawing/2014/main" id="{75FF1E8B-EAB4-7EFC-9091-65609D039E9B}"/>
                  </a:ext>
                </a:extLst>
              </p:cNvPr>
              <p:cNvSpPr txBox="1">
                <a:spLocks noRot="1" noChangeAspect="1" noMove="1" noResize="1" noEditPoints="1" noAdjustHandles="1" noChangeArrowheads="1" noChangeShapeType="1" noTextEdit="1"/>
              </p:cNvSpPr>
              <p:nvPr/>
            </p:nvSpPr>
            <p:spPr>
              <a:xfrm>
                <a:off x="1357201" y="5734499"/>
                <a:ext cx="5446713" cy="993775"/>
              </a:xfrm>
              <a:prstGeom prst="rect">
                <a:avLst/>
              </a:prstGeom>
              <a:blipFill>
                <a:blip r:embed="rId5"/>
                <a:stretch>
                  <a:fillRect/>
                </a:stretch>
              </a:blipFill>
            </p:spPr>
            <p:txBody>
              <a:bodyPr/>
              <a:lstStyle/>
              <a:p>
                <a:r>
                  <a:rPr lang="zh-CN" altLang="en-US">
                    <a:noFill/>
                  </a:rPr>
                  <a:t> </a:t>
                </a:r>
              </a:p>
            </p:txBody>
          </p:sp>
        </mc:Fallback>
      </mc:AlternateContent>
      <p:sp>
        <p:nvSpPr>
          <p:cNvPr id="6" name="标题 1">
            <a:extLst>
              <a:ext uri="{FF2B5EF4-FFF2-40B4-BE49-F238E27FC236}">
                <a16:creationId xmlns:a16="http://schemas.microsoft.com/office/drawing/2014/main" id="{97A4D529-9EE2-A957-0B40-32D5DFAC6F80}"/>
              </a:ext>
            </a:extLst>
          </p:cNvPr>
          <p:cNvSpPr txBox="1"/>
          <p:nvPr/>
        </p:nvSpPr>
        <p:spPr>
          <a:xfrm>
            <a:off x="259373" y="164207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a:t>网络参数估计 </a:t>
            </a:r>
            <a:r>
              <a:rPr lang="en-US" altLang="zh-CN"/>
              <a:t>(</a:t>
            </a:r>
            <a:r>
              <a:rPr lang="zh-CN" altLang="en-US"/>
              <a:t>参数学习</a:t>
            </a:r>
            <a:r>
              <a:rPr lang="en-US" altLang="zh-CN"/>
              <a:t>)</a:t>
            </a:r>
            <a:endParaRPr lang="zh-CN" altLang="en-US" dirty="0"/>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124CA12F-7BC7-40E9-A2D5-533B87D29F79}"/>
                  </a:ext>
                </a:extLst>
              </p:cNvPr>
              <p:cNvSpPr/>
              <p:nvPr/>
            </p:nvSpPr>
            <p:spPr>
              <a:xfrm>
                <a:off x="785611" y="5215922"/>
                <a:ext cx="5853447" cy="3965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𝜃</m:t>
                          </m:r>
                        </m:e>
                        <m:sub>
                          <m:r>
                            <a:rPr lang="zh-CN" altLang="en-US" i="1">
                              <a:solidFill>
                                <a:srgbClr val="000000"/>
                              </a:solidFill>
                              <a:latin typeface="Cambria Math" panose="02040503050406030204" pitchFamily="18" charset="0"/>
                            </a:rPr>
                            <m:t>𝑖𝑗</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服从</m:t>
                      </m:r>
                      <m:r>
                        <a:rPr lang="zh-CN" altLang="en-US" i="1">
                          <a:solidFill>
                            <a:srgbClr val="000000"/>
                          </a:solidFill>
                          <a:latin typeface="Cambria Math" panose="02040503050406030204" pitchFamily="18" charset="0"/>
                        </a:rPr>
                        <m:t>𝐷</m:t>
                      </m:r>
                      <m:r>
                        <m:rPr>
                          <m:nor/>
                        </m:rPr>
                        <a:rPr lang="zh-CN" altLang="en-US">
                          <a:solidFill>
                            <a:srgbClr val="000000"/>
                          </a:solidFill>
                          <a:latin typeface="Cambria Math" panose="02040503050406030204" pitchFamily="18" charset="0"/>
                        </a:rPr>
                        <m:t>ir</m:t>
                      </m:r>
                      <m:r>
                        <a:rPr lang="zh-CN" altLang="en-US" i="1">
                          <a:solidFill>
                            <a:srgbClr val="000000"/>
                          </a:solidFill>
                          <a:latin typeface="Cambria Math" panose="02040503050406030204" pitchFamily="18" charset="0"/>
                        </a:rPr>
                        <m:t>𝑖𝑐h𝑙𝑒𝑡</m:t>
                      </m:r>
                      <m:r>
                        <a:rPr lang="zh-CN" altLang="en-US" i="1">
                          <a:solidFill>
                            <a:srgbClr val="000000"/>
                          </a:solidFill>
                          <a:latin typeface="Cambria Math" panose="02040503050406030204" pitchFamily="18" charset="0"/>
                        </a:rPr>
                        <m:t>分布</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𝑗</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𝑗</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𝑗</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𝑟</m:t>
                              </m:r>
                            </m:e>
                            <m:sub>
                              <m:r>
                                <a:rPr lang="zh-CN" altLang="en-US" i="1">
                                  <a:solidFill>
                                    <a:srgbClr val="000000"/>
                                  </a:solidFill>
                                  <a:latin typeface="Cambria Math" panose="02040503050406030204" pitchFamily="18" charset="0"/>
                                </a:rPr>
                                <m:t>𝑖</m:t>
                              </m:r>
                            </m:sub>
                          </m:sSub>
                        </m:sub>
                      </m:sSub>
                      <m:r>
                        <a:rPr lang="zh-CN" altLang="en-US" i="1">
                          <a:solidFill>
                            <a:srgbClr val="000000"/>
                          </a:solidFill>
                          <a:latin typeface="Cambria Math" panose="02040503050406030204" pitchFamily="18" charset="0"/>
                        </a:rPr>
                        <m:t>]</m:t>
                      </m:r>
                    </m:oMath>
                  </m:oMathPara>
                </a14:m>
                <a:br>
                  <a:rPr lang="zh-CN" altLang="en-US" i="1">
                    <a:solidFill>
                      <a:srgbClr val="000000"/>
                    </a:solidFill>
                    <a:latin typeface="Cambria Math" panose="02040503050406030204" pitchFamily="18" charset="0"/>
                  </a:rPr>
                </a:br>
                <a:endParaRPr lang="zh-CN" altLang="en-US"/>
              </a:p>
            </p:txBody>
          </p:sp>
        </mc:Choice>
        <mc:Fallback xmlns="">
          <p:sp>
            <p:nvSpPr>
              <p:cNvPr id="14" name="矩形 13">
                <a:extLst>
                  <a:ext uri="{FF2B5EF4-FFF2-40B4-BE49-F238E27FC236}">
                    <a16:creationId xmlns:a16="http://schemas.microsoft.com/office/drawing/2014/main" id="{124CA12F-7BC7-40E9-A2D5-533B87D29F79}"/>
                  </a:ext>
                </a:extLst>
              </p:cNvPr>
              <p:cNvSpPr>
                <a:spLocks noRot="1" noChangeAspect="1" noMove="1" noResize="1" noEditPoints="1" noAdjustHandles="1" noChangeArrowheads="1" noChangeShapeType="1" noTextEdit="1"/>
              </p:cNvSpPr>
              <p:nvPr/>
            </p:nvSpPr>
            <p:spPr>
              <a:xfrm>
                <a:off x="785611" y="5215922"/>
                <a:ext cx="5853447" cy="396583"/>
              </a:xfrm>
              <a:prstGeom prst="rect">
                <a:avLst/>
              </a:prstGeom>
              <a:blipFill>
                <a:blip r:embed="rId6"/>
                <a:stretch>
                  <a:fillRect b="-923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59106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659141"/>
            <a:ext cx="7886700" cy="2959234"/>
          </a:xfrm>
        </p:spPr>
        <p:txBody>
          <a:bodyPr>
            <a:normAutofit fontScale="92500" lnSpcReduction="10000"/>
          </a:bodyPr>
          <a:lstStyle/>
          <a:p>
            <a:r>
              <a:rPr lang="zh-CN" altLang="en-US" sz="2400" dirty="0"/>
              <a:t>给定数据集</a:t>
            </a:r>
            <a:r>
              <a:rPr lang="en-US" altLang="zh-CN" sz="2400" i="1" dirty="0"/>
              <a:t>D</a:t>
            </a:r>
            <a:r>
              <a:rPr lang="zh-CN" altLang="en-US" sz="2400" dirty="0"/>
              <a:t>的</a:t>
            </a:r>
            <a:r>
              <a:rPr lang="zh-CN" altLang="en-US" sz="2400"/>
              <a:t>条件下</a:t>
            </a:r>
            <a:endParaRPr lang="en-US" altLang="zh-CN" sz="2400" dirty="0"/>
          </a:p>
          <a:p>
            <a:endParaRPr lang="en-US" altLang="zh-CN" sz="2400" dirty="0"/>
          </a:p>
          <a:p>
            <a:endParaRPr lang="en-US" altLang="zh-CN" sz="2400" dirty="0"/>
          </a:p>
          <a:p>
            <a:r>
              <a:rPr lang="zh-CN" altLang="en-US" sz="2400"/>
              <a:t>即</a:t>
            </a:r>
            <a:r>
              <a:rPr lang="en-US" altLang="zh-CN" sz="2400"/>
              <a:t>: </a:t>
            </a:r>
            <a:r>
              <a:rPr lang="el-GR" altLang="zh-CN" sz="2400" i="1">
                <a:latin typeface="+mn-ea"/>
              </a:rPr>
              <a:t>θ</a:t>
            </a:r>
            <a:r>
              <a:rPr lang="el-GR" altLang="zh-CN" sz="2400">
                <a:latin typeface="+mn-ea"/>
              </a:rPr>
              <a:t> </a:t>
            </a:r>
            <a:r>
              <a:rPr lang="zh-CN" altLang="en-US" sz="2400" dirty="0">
                <a:latin typeface="+mn-ea"/>
              </a:rPr>
              <a:t>的后验概率分布 </a:t>
            </a:r>
            <a:r>
              <a:rPr lang="en-US" altLang="zh-CN" sz="2400" i="1" dirty="0">
                <a:latin typeface="+mn-ea"/>
              </a:rPr>
              <a:t>P</a:t>
            </a:r>
            <a:r>
              <a:rPr lang="en-US" altLang="zh-CN" sz="2400" dirty="0">
                <a:latin typeface="+mn-ea"/>
              </a:rPr>
              <a:t> </a:t>
            </a:r>
            <a:r>
              <a:rPr lang="en-US" altLang="zh-CN" sz="2400">
                <a:latin typeface="+mn-ea"/>
              </a:rPr>
              <a:t>(</a:t>
            </a:r>
            <a:r>
              <a:rPr lang="en-US" altLang="zh-CN" sz="2400" i="1">
                <a:latin typeface="+mn-ea"/>
              </a:rPr>
              <a:t>θ </a:t>
            </a:r>
            <a:r>
              <a:rPr lang="el-GR" altLang="zh-CN" sz="2400">
                <a:latin typeface="+mn-ea"/>
              </a:rPr>
              <a:t>|</a:t>
            </a:r>
            <a:r>
              <a:rPr lang="en-US" altLang="zh-CN" sz="2400" i="1" dirty="0">
                <a:latin typeface="+mn-ea"/>
              </a:rPr>
              <a:t>D</a:t>
            </a:r>
            <a:r>
              <a:rPr lang="en-US" altLang="zh-CN" sz="2400" dirty="0">
                <a:latin typeface="+mn-ea"/>
              </a:rPr>
              <a:t>) </a:t>
            </a:r>
            <a:r>
              <a:rPr lang="zh-CN" altLang="en-US" sz="2400" dirty="0"/>
              <a:t>服从 </a:t>
            </a:r>
            <a:r>
              <a:rPr lang="en-US" altLang="zh-CN" sz="2400" dirty="0" err="1"/>
              <a:t>Dirichlet</a:t>
            </a:r>
            <a:r>
              <a:rPr lang="en-US" altLang="zh-CN" sz="2400" dirty="0"/>
              <a:t> </a:t>
            </a:r>
            <a:r>
              <a:rPr lang="zh-CN" altLang="en-US" sz="2400" dirty="0"/>
              <a:t>分布</a:t>
            </a:r>
            <a:endParaRPr lang="en-US" altLang="zh-CN" sz="2400" dirty="0"/>
          </a:p>
          <a:p>
            <a:endParaRPr lang="en-US" altLang="zh-CN" sz="2400" dirty="0"/>
          </a:p>
          <a:p>
            <a:pPr>
              <a:lnSpc>
                <a:spcPct val="110000"/>
              </a:lnSpc>
            </a:pPr>
            <a:endParaRPr lang="en-US" altLang="zh-CN" sz="2400"/>
          </a:p>
          <a:p>
            <a:r>
              <a:rPr lang="zh-CN" altLang="en-US" sz="2400"/>
              <a:t>结合</a:t>
            </a:r>
            <a:r>
              <a:rPr lang="zh-CN" altLang="en-US" sz="2400" dirty="0"/>
              <a:t>贝叶斯网络的可分解性得到参数估计值</a:t>
            </a:r>
            <a:endParaRPr lang="en-US" altLang="zh-CN" sz="2400" dirty="0"/>
          </a:p>
          <a:p>
            <a:endParaRPr lang="en-US" altLang="zh-CN" sz="2400" dirty="0"/>
          </a:p>
          <a:p>
            <a:endParaRPr lang="en-US" altLang="zh-CN" sz="2400" dirty="0"/>
          </a:p>
          <a:p>
            <a:pPr lvl="1"/>
            <a:endParaRPr lang="zh-CN" altLang="en-US" sz="2000" dirty="0"/>
          </a:p>
          <a:p>
            <a:pPr lvl="1"/>
            <a:endParaRPr lang="zh-CN" altLang="en-US" sz="2000" dirty="0"/>
          </a:p>
        </p:txBody>
      </p:sp>
      <p:sp>
        <p:nvSpPr>
          <p:cNvPr id="10" name="Slide Number Placeholder 5">
            <a:extLst>
              <a:ext uri="{FF2B5EF4-FFF2-40B4-BE49-F238E27FC236}">
                <a16:creationId xmlns:a16="http://schemas.microsoft.com/office/drawing/2014/main" id="{F437578D-51C0-44D3-A3AB-7143D02973F0}"/>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6</a:t>
            </a:fld>
            <a:endParaRPr lang="en-US"/>
          </a:p>
        </p:txBody>
      </p:sp>
      <mc:AlternateContent xmlns:mc="http://schemas.openxmlformats.org/markup-compatibility/2006" xmlns:a14="http://schemas.microsoft.com/office/drawing/2010/main">
        <mc:Choice Requires="a14">
          <p:sp>
            <p:nvSpPr>
              <p:cNvPr id="4" name="对象 3">
                <a:extLst>
                  <a:ext uri="{FF2B5EF4-FFF2-40B4-BE49-F238E27FC236}">
                    <a16:creationId xmlns:a16="http://schemas.microsoft.com/office/drawing/2014/main" id="{2173D0AA-D2D4-22AB-E6A2-96B569AA0869}"/>
                  </a:ext>
                </a:extLst>
              </p:cNvPr>
              <p:cNvSpPr txBox="1"/>
              <p:nvPr/>
            </p:nvSpPr>
            <p:spPr>
              <a:xfrm>
                <a:off x="863071" y="3054004"/>
                <a:ext cx="7283002" cy="820307"/>
              </a:xfrm>
              <a:prstGeom prst="rect">
                <a:avLst/>
              </a:prstGeom>
            </p:spPr>
            <p:txBody>
              <a:bodyPr>
                <a:normAutofit fontScale="62500" lnSpcReduction="20000"/>
              </a:bodyPr>
              <a:lstStyle/>
              <a:p>
                <a:pPr/>
                <a14:m>
                  <m:oMathPara xmlns:m="http://schemas.openxmlformats.org/officeDocument/2006/math">
                    <m:oMathParaPr>
                      <m:jc m:val="centerGroup"/>
                    </m:oMathParaPr>
                    <m:oMath xmlns:m="http://schemas.openxmlformats.org/officeDocument/2006/math">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𝐷</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𝜆</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𝐷</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𝜃</m:t>
                      </m:r>
                      <m:r>
                        <a:rPr lang="zh-CN" altLang="en-US" sz="3200" i="1">
                          <a:solidFill>
                            <a:srgbClr val="000000"/>
                          </a:solidFill>
                          <a:latin typeface="Cambria Math" panose="02040503050406030204" pitchFamily="18" charset="0"/>
                        </a:rPr>
                        <m:t>)=</m:t>
                      </m:r>
                      <m:r>
                        <a:rPr lang="zh-CN" altLang="en-US" sz="3200" i="1">
                          <a:solidFill>
                            <a:srgbClr val="000000"/>
                          </a:solidFill>
                          <a:latin typeface="Cambria Math" panose="02040503050406030204" pitchFamily="18" charset="0"/>
                        </a:rPr>
                        <m:t>𝜆</m:t>
                      </m:r>
                      <m:nary>
                        <m:naryPr>
                          <m:chr m:val="∏"/>
                          <m:limLoc m:val="subSup"/>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𝑖</m:t>
                          </m:r>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𝑛</m:t>
                          </m:r>
                        </m:sup>
                        <m:e>
                          <m:nary>
                            <m:naryPr>
                              <m:chr m:val="∏"/>
                              <m:limLoc m:val="subSup"/>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𝑗</m:t>
                              </m:r>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𝑛</m:t>
                              </m:r>
                            </m:sup>
                            <m:e>
                              <m:nary>
                                <m:naryPr>
                                  <m:chr m:val="∏"/>
                                  <m:limLoc m:val="subSup"/>
                                  <m:ctrlPr>
                                    <a:rPr lang="zh-CN" altLang="en-US" sz="3200" i="1">
                                      <a:solidFill>
                                        <a:srgbClr val="000000"/>
                                      </a:solidFill>
                                      <a:latin typeface="Cambria Math" panose="02040503050406030204" pitchFamily="18" charset="0"/>
                                    </a:rPr>
                                  </m:ctrlPr>
                                </m:naryPr>
                                <m:sub>
                                  <m:r>
                                    <a:rPr lang="zh-CN" altLang="en-US" sz="3200" i="1">
                                      <a:solidFill>
                                        <a:srgbClr val="000000"/>
                                      </a:solidFill>
                                      <a:latin typeface="Cambria Math" panose="02040503050406030204" pitchFamily="18" charset="0"/>
                                    </a:rPr>
                                    <m:t>𝑘</m:t>
                                  </m:r>
                                  <m:r>
                                    <a:rPr lang="zh-CN" altLang="en-US" sz="3200" i="1">
                                      <a:solidFill>
                                        <a:srgbClr val="000000"/>
                                      </a:solidFill>
                                      <a:latin typeface="Cambria Math" panose="02040503050406030204" pitchFamily="18" charset="0"/>
                                    </a:rPr>
                                    <m:t>=1</m:t>
                                  </m:r>
                                </m:sub>
                                <m:sup>
                                  <m:r>
                                    <a:rPr lang="zh-CN" altLang="en-US" sz="3200" i="1">
                                      <a:solidFill>
                                        <a:srgbClr val="000000"/>
                                      </a:solidFill>
                                      <a:latin typeface="Cambria Math" panose="02040503050406030204" pitchFamily="18" charset="0"/>
                                    </a:rPr>
                                    <m:t>𝑛</m:t>
                                  </m:r>
                                </m:sup>
                                <m:e>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𝜃</m:t>
                                      </m:r>
                                    </m:e>
                                    <m:sub>
                                      <m:r>
                                        <a:rPr lang="zh-CN" altLang="en-US" sz="3200" i="1">
                                          <a:solidFill>
                                            <a:srgbClr val="000000"/>
                                          </a:solidFill>
                                          <a:latin typeface="Cambria Math" panose="02040503050406030204" pitchFamily="18" charset="0"/>
                                        </a:rPr>
                                        <m:t>𝑖𝑗𝑘</m:t>
                                      </m:r>
                                    </m:sub>
                                    <m:sup>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𝑚</m:t>
                                          </m:r>
                                        </m:e>
                                        <m:sub>
                                          <m:r>
                                            <a:rPr lang="zh-CN" altLang="en-US" sz="3200" i="1">
                                              <a:solidFill>
                                                <a:srgbClr val="000000"/>
                                              </a:solidFill>
                                              <a:latin typeface="Cambria Math" panose="02040503050406030204" pitchFamily="18" charset="0"/>
                                            </a:rPr>
                                            <m:t>𝑖𝑗𝑘</m:t>
                                          </m:r>
                                        </m:sub>
                                      </m:sSub>
                                      <m:r>
                                        <a:rPr lang="zh-CN" altLang="en-US" sz="3200" i="1">
                                          <a:solidFill>
                                            <a:srgbClr val="000000"/>
                                          </a:solidFill>
                                          <a:latin typeface="Cambria Math" panose="02040503050406030204" pitchFamily="18" charset="0"/>
                                        </a:rPr>
                                        <m:t>+</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𝑎</m:t>
                                          </m:r>
                                        </m:e>
                                        <m:sub>
                                          <m:r>
                                            <a:rPr lang="zh-CN" altLang="en-US" sz="3200" i="1">
                                              <a:solidFill>
                                                <a:srgbClr val="000000"/>
                                              </a:solidFill>
                                              <a:latin typeface="Cambria Math" panose="02040503050406030204" pitchFamily="18" charset="0"/>
                                            </a:rPr>
                                            <m:t>𝑖𝑗𝑘</m:t>
                                          </m:r>
                                        </m:sub>
                                      </m:sSub>
                                      <m:r>
                                        <a:rPr lang="zh-CN" altLang="en-US" sz="3200" i="1">
                                          <a:solidFill>
                                            <a:srgbClr val="000000"/>
                                          </a:solidFill>
                                          <a:latin typeface="Cambria Math" panose="02040503050406030204" pitchFamily="18" charset="0"/>
                                        </a:rPr>
                                        <m:t>−1</m:t>
                                      </m:r>
                                    </m:sup>
                                  </m:sSubSup>
                                </m:e>
                              </m:nary>
                            </m:e>
                          </m:nary>
                        </m:e>
                      </m:nary>
                    </m:oMath>
                  </m:oMathPara>
                </a14:m>
                <a:endParaRPr lang="zh-CN" altLang="en-US"/>
              </a:p>
            </p:txBody>
          </p:sp>
        </mc:Choice>
        <mc:Fallback xmlns="">
          <p:sp>
            <p:nvSpPr>
              <p:cNvPr id="4" name="对象 3">
                <a:extLst>
                  <a:ext uri="{FF2B5EF4-FFF2-40B4-BE49-F238E27FC236}">
                    <a16:creationId xmlns:a16="http://schemas.microsoft.com/office/drawing/2014/main" id="{2173D0AA-D2D4-22AB-E6A2-96B569AA0869}"/>
                  </a:ext>
                </a:extLst>
              </p:cNvPr>
              <p:cNvSpPr txBox="1">
                <a:spLocks noRot="1" noChangeAspect="1" noMove="1" noResize="1" noEditPoints="1" noAdjustHandles="1" noChangeArrowheads="1" noChangeShapeType="1" noTextEdit="1"/>
              </p:cNvSpPr>
              <p:nvPr/>
            </p:nvSpPr>
            <p:spPr>
              <a:xfrm>
                <a:off x="863071" y="3054004"/>
                <a:ext cx="7283002" cy="82030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05D1FEBE-3F23-C5A2-AA29-D6D9385AD403}"/>
                  </a:ext>
                </a:extLst>
              </p:cNvPr>
              <p:cNvSpPr txBox="1"/>
              <p:nvPr/>
            </p:nvSpPr>
            <p:spPr>
              <a:xfrm>
                <a:off x="1690352" y="4406396"/>
                <a:ext cx="5879204" cy="482332"/>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𝐷</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𝑗</m:t>
                          </m:r>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𝑗</m:t>
                          </m:r>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𝑟</m:t>
                              </m:r>
                            </m:e>
                            <m:sub>
                              <m:r>
                                <a:rPr lang="zh-CN" altLang="en-US" sz="2000" i="1">
                                  <a:solidFill>
                                    <a:srgbClr val="000000"/>
                                  </a:solidFill>
                                  <a:latin typeface="Cambria Math" panose="02040503050406030204" pitchFamily="18" charset="0"/>
                                </a:rPr>
                                <m:t>𝑖</m:t>
                              </m:r>
                            </m:sub>
                          </m:sSub>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𝑗</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𝑟</m:t>
                              </m:r>
                            </m:e>
                            <m:sub>
                              <m:r>
                                <a:rPr lang="zh-CN" altLang="en-US" sz="2000" i="1">
                                  <a:solidFill>
                                    <a:srgbClr val="000000"/>
                                  </a:solidFill>
                                  <a:latin typeface="Cambria Math" panose="02040503050406030204" pitchFamily="18" charset="0"/>
                                </a:rPr>
                                <m:t>𝑖</m:t>
                              </m:r>
                            </m:sub>
                          </m:sSub>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5" name="对象 4">
                <a:extLst>
                  <a:ext uri="{FF2B5EF4-FFF2-40B4-BE49-F238E27FC236}">
                    <a16:creationId xmlns:a16="http://schemas.microsoft.com/office/drawing/2014/main" id="{05D1FEBE-3F23-C5A2-AA29-D6D9385AD403}"/>
                  </a:ext>
                </a:extLst>
              </p:cNvPr>
              <p:cNvSpPr txBox="1">
                <a:spLocks noRot="1" noChangeAspect="1" noMove="1" noResize="1" noEditPoints="1" noAdjustHandles="1" noChangeArrowheads="1" noChangeShapeType="1" noTextEdit="1"/>
              </p:cNvSpPr>
              <p:nvPr/>
            </p:nvSpPr>
            <p:spPr>
              <a:xfrm>
                <a:off x="1690352" y="4406396"/>
                <a:ext cx="5879204" cy="482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a:extLst>
                  <a:ext uri="{FF2B5EF4-FFF2-40B4-BE49-F238E27FC236}">
                    <a16:creationId xmlns:a16="http://schemas.microsoft.com/office/drawing/2014/main" id="{6D68E56B-68C8-ED1C-54A8-C22390B16723}"/>
                  </a:ext>
                </a:extLst>
              </p:cNvPr>
              <p:cNvSpPr txBox="1"/>
              <p:nvPr/>
            </p:nvSpPr>
            <p:spPr>
              <a:xfrm>
                <a:off x="587784" y="5422133"/>
                <a:ext cx="8240712" cy="729647"/>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up>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nary>
                        <m:naryPr>
                          <m:subHide m:val="on"/>
                          <m:supHide m:val="on"/>
                          <m:ctrlPr>
                            <a:rPr lang="zh-CN" altLang="en-US" sz="2000" i="1">
                              <a:solidFill>
                                <a:srgbClr val="000000"/>
                              </a:solidFill>
                              <a:latin typeface="Cambria Math" panose="02040503050406030204" pitchFamily="18" charset="0"/>
                            </a:rPr>
                          </m:ctrlPr>
                        </m:naryPr>
                        <m:sub/>
                        <m:sup/>
                        <m:e>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e>
                      </m:nary>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𝑝𝑎</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𝑥</m:t>
                          </m:r>
                        </m:e>
                        <m:sub>
                          <m:r>
                            <a:rPr lang="zh-CN" altLang="en-US" sz="2000" i="1">
                              <a:solidFill>
                                <a:srgbClr val="000000"/>
                              </a:solidFill>
                              <a:latin typeface="Cambria Math" panose="02040503050406030204" pitchFamily="18" charset="0"/>
                            </a:rPr>
                            <m:t>𝑖</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𝑗</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𝐷</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nary>
                        <m:naryPr>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e>
                      </m:nary>
                      <m:r>
                        <a:rPr lang="zh-CN" altLang="en-US" sz="2000" i="1">
                          <a:solidFill>
                            <a:srgbClr val="000000"/>
                          </a:solidFill>
                          <a:latin typeface="Cambria Math" panose="02040503050406030204" pitchFamily="18" charset="0"/>
                        </a:rPr>
                        <m:t>𝑃</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𝐷</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Sub>
                    </m:oMath>
                  </m:oMathPara>
                </a14:m>
                <a:endParaRPr lang="zh-CN" altLang="en-US" sz="2000"/>
              </a:p>
            </p:txBody>
          </p:sp>
        </mc:Choice>
        <mc:Fallback xmlns="">
          <p:sp>
            <p:nvSpPr>
              <p:cNvPr id="6" name="对象 5">
                <a:extLst>
                  <a:ext uri="{FF2B5EF4-FFF2-40B4-BE49-F238E27FC236}">
                    <a16:creationId xmlns:a16="http://schemas.microsoft.com/office/drawing/2014/main" id="{6D68E56B-68C8-ED1C-54A8-C22390B16723}"/>
                  </a:ext>
                </a:extLst>
              </p:cNvPr>
              <p:cNvSpPr txBox="1">
                <a:spLocks noRot="1" noChangeAspect="1" noMove="1" noResize="1" noEditPoints="1" noAdjustHandles="1" noChangeArrowheads="1" noChangeShapeType="1" noTextEdit="1"/>
              </p:cNvSpPr>
              <p:nvPr/>
            </p:nvSpPr>
            <p:spPr>
              <a:xfrm>
                <a:off x="587784" y="5422133"/>
                <a:ext cx="8240712" cy="72964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9831F8FC-5E6B-3B1F-8BCE-7071FE1F169A}"/>
                  </a:ext>
                </a:extLst>
              </p:cNvPr>
              <p:cNvSpPr txBox="1"/>
              <p:nvPr/>
            </p:nvSpPr>
            <p:spPr>
              <a:xfrm>
                <a:off x="1371600" y="6124922"/>
                <a:ext cx="6400800" cy="729647"/>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𝜃</m:t>
                          </m:r>
                        </m:e>
                        <m:sub>
                          <m:r>
                            <a:rPr lang="zh-CN" altLang="en-US" sz="2000" i="1">
                              <a:solidFill>
                                <a:srgbClr val="000000"/>
                              </a:solidFill>
                              <a:latin typeface="Cambria Math" panose="02040503050406030204" pitchFamily="18" charset="0"/>
                            </a:rPr>
                            <m:t>𝑖𝑗𝑘</m:t>
                          </m:r>
                        </m:sub>
                        <m:sup>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nary>
                        <m:naryPr>
                          <m:chr m:val="∑"/>
                          <m:limLoc m:val="subSup"/>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𝑘</m:t>
                          </m:r>
                          <m:r>
                            <a:rPr lang="zh-CN" altLang="en-US" sz="2000" i="1">
                              <a:solidFill>
                                <a:srgbClr val="000000"/>
                              </a:solidFill>
                              <a:latin typeface="Cambria Math" panose="02040503050406030204" pitchFamily="18" charset="0"/>
                            </a:rPr>
                            <m:t>=1</m:t>
                          </m:r>
                        </m:sub>
                        <m: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𝑟</m:t>
                              </m:r>
                            </m:e>
                            <m:sub>
                              <m:r>
                                <a:rPr lang="zh-CN" altLang="en-US" sz="2000" i="1">
                                  <a:solidFill>
                                    <a:srgbClr val="000000"/>
                                  </a:solidFill>
                                  <a:latin typeface="Cambria Math" panose="02040503050406030204" pitchFamily="18" charset="0"/>
                                </a:rPr>
                                <m:t>𝑖</m:t>
                              </m:r>
                            </m:sub>
                          </m:sSub>
                        </m:sup>
                        <m:e>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𝑚</m:t>
                              </m:r>
                            </m:e>
                            <m:sub>
                              <m:r>
                                <a:rPr lang="zh-CN" altLang="en-US" sz="2000" i="1">
                                  <a:solidFill>
                                    <a:srgbClr val="000000"/>
                                  </a:solidFill>
                                  <a:latin typeface="Cambria Math" panose="02040503050406030204" pitchFamily="18" charset="0"/>
                                </a:rPr>
                                <m:t>𝑖𝑗𝑘</m:t>
                              </m:r>
                            </m:sub>
                          </m:sSub>
                        </m:e>
                      </m:nary>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𝑎</m:t>
                          </m:r>
                        </m:e>
                        <m:sub>
                          <m:r>
                            <a:rPr lang="zh-CN" altLang="en-US" sz="2000" i="1">
                              <a:solidFill>
                                <a:srgbClr val="000000"/>
                              </a:solidFill>
                              <a:latin typeface="Cambria Math" panose="02040503050406030204" pitchFamily="18" charset="0"/>
                            </a:rPr>
                            <m:t>𝑖𝑗𝑘</m:t>
                          </m:r>
                        </m:sub>
                      </m:sSub>
                      <m:r>
                        <a:rPr lang="zh-CN" altLang="en-US" sz="2000" i="1">
                          <a:solidFill>
                            <a:srgbClr val="000000"/>
                          </a:solidFill>
                          <a:latin typeface="Cambria Math" panose="02040503050406030204" pitchFamily="18" charset="0"/>
                        </a:rPr>
                        <m:t>)</m:t>
                      </m:r>
                    </m:oMath>
                  </m:oMathPara>
                </a14:m>
                <a:endParaRPr lang="zh-CN" altLang="en-US" sz="2000"/>
              </a:p>
            </p:txBody>
          </p:sp>
        </mc:Choice>
        <mc:Fallback xmlns="">
          <p:sp>
            <p:nvSpPr>
              <p:cNvPr id="7" name="对象 6">
                <a:extLst>
                  <a:ext uri="{FF2B5EF4-FFF2-40B4-BE49-F238E27FC236}">
                    <a16:creationId xmlns:a16="http://schemas.microsoft.com/office/drawing/2014/main" id="{9831F8FC-5E6B-3B1F-8BCE-7071FE1F169A}"/>
                  </a:ext>
                </a:extLst>
              </p:cNvPr>
              <p:cNvSpPr txBox="1">
                <a:spLocks noRot="1" noChangeAspect="1" noMove="1" noResize="1" noEditPoints="1" noAdjustHandles="1" noChangeArrowheads="1" noChangeShapeType="1" noTextEdit="1"/>
              </p:cNvSpPr>
              <p:nvPr/>
            </p:nvSpPr>
            <p:spPr>
              <a:xfrm>
                <a:off x="1371600" y="6124922"/>
                <a:ext cx="6400800" cy="729647"/>
              </a:xfrm>
              <a:prstGeom prst="rect">
                <a:avLst/>
              </a:prstGeom>
              <a:blipFill>
                <a:blip r:embed="rId6"/>
                <a:stretch>
                  <a:fillRect/>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34E6BAB0-129E-F823-D72D-A85BC0855E6E}"/>
              </a:ext>
            </a:extLst>
          </p:cNvPr>
          <p:cNvSpPr txBox="1"/>
          <p:nvPr/>
        </p:nvSpPr>
        <p:spPr>
          <a:xfrm>
            <a:off x="259373" y="164207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网络参数估计（参数学习）</a:t>
            </a:r>
            <a:r>
              <a:rPr lang="en-US" altLang="zh-CN" dirty="0" err="1"/>
              <a:t>ç</a:t>
            </a:r>
            <a:endParaRPr lang="zh-CN" altLang="en-US" dirty="0"/>
          </a:p>
        </p:txBody>
      </p:sp>
    </p:spTree>
    <p:extLst>
      <p:ext uri="{BB962C8B-B14F-4D97-AF65-F5344CB8AC3E}">
        <p14:creationId xmlns:p14="http://schemas.microsoft.com/office/powerpoint/2010/main" val="404509262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80334"/>
            <a:ext cx="7886700" cy="4141141"/>
          </a:xfrm>
        </p:spPr>
        <p:txBody>
          <a:bodyPr>
            <a:normAutofit fontScale="70000" lnSpcReduction="20000"/>
          </a:bodyPr>
          <a:lstStyle/>
          <a:p>
            <a:pPr>
              <a:lnSpc>
                <a:spcPct val="120000"/>
              </a:lnSpc>
            </a:pPr>
            <a:r>
              <a:rPr lang="en-US" altLang="zh-CN" dirty="0"/>
              <a:t>BN </a:t>
            </a:r>
            <a:r>
              <a:rPr lang="zh-CN" altLang="en-US" dirty="0"/>
              <a:t>结构学习就是在给定一个数据样本集合 </a:t>
            </a:r>
            <a:r>
              <a:rPr lang="en-US" altLang="zh-CN" i="1" dirty="0"/>
              <a:t>D</a:t>
            </a:r>
            <a:r>
              <a:rPr lang="en-US" altLang="zh-CN" dirty="0"/>
              <a:t> </a:t>
            </a:r>
            <a:r>
              <a:rPr lang="zh-CN" altLang="en-US" dirty="0"/>
              <a:t>的</a:t>
            </a:r>
            <a:r>
              <a:rPr lang="zh-CN" altLang="en-US"/>
              <a:t>前提下</a:t>
            </a:r>
            <a:r>
              <a:rPr lang="en-US" altLang="zh-CN"/>
              <a:t>, </a:t>
            </a:r>
            <a:r>
              <a:rPr lang="zh-CN" altLang="en-US"/>
              <a:t>寻找</a:t>
            </a:r>
            <a:r>
              <a:rPr lang="zh-CN" altLang="en-US" dirty="0"/>
              <a:t>一个与训练样本集</a:t>
            </a:r>
            <a:r>
              <a:rPr lang="en-US" altLang="zh-CN" i="1" dirty="0"/>
              <a:t>D</a:t>
            </a:r>
            <a:r>
              <a:rPr lang="zh-CN" altLang="en-US" dirty="0"/>
              <a:t>匹配最好的网络结构</a:t>
            </a:r>
            <a:endParaRPr lang="en-US" altLang="zh-CN" dirty="0"/>
          </a:p>
          <a:p>
            <a:pPr>
              <a:lnSpc>
                <a:spcPct val="120000"/>
              </a:lnSpc>
            </a:pPr>
            <a:r>
              <a:rPr lang="zh-CN" altLang="en-US" dirty="0"/>
              <a:t>搜索最优的网络结构是一</a:t>
            </a:r>
            <a:r>
              <a:rPr lang="zh-CN" altLang="en-US"/>
              <a:t>个 </a:t>
            </a:r>
            <a:r>
              <a:rPr lang="en-US" altLang="zh-CN"/>
              <a:t>NP-hard</a:t>
            </a:r>
            <a:r>
              <a:rPr lang="zh-CN" altLang="en-US"/>
              <a:t>问题</a:t>
            </a:r>
            <a:r>
              <a:rPr lang="en-US" altLang="zh-CN"/>
              <a:t>, </a:t>
            </a:r>
            <a:r>
              <a:rPr lang="zh-CN" altLang="en-US"/>
              <a:t>从</a:t>
            </a:r>
            <a:r>
              <a:rPr lang="zh-CN" altLang="en-US" dirty="0"/>
              <a:t>数据中学习贝叶斯网络结构一直是研究的热点</a:t>
            </a:r>
            <a:endParaRPr lang="en-US" altLang="zh-CN" dirty="0"/>
          </a:p>
          <a:p>
            <a:pPr>
              <a:lnSpc>
                <a:spcPct val="120000"/>
              </a:lnSpc>
            </a:pPr>
            <a:r>
              <a:rPr lang="zh-CN" altLang="en-US" dirty="0"/>
              <a:t>基于</a:t>
            </a:r>
            <a:r>
              <a:rPr lang="zh-CN" altLang="en-US" b="1" dirty="0">
                <a:solidFill>
                  <a:srgbClr val="C00000"/>
                </a:solidFill>
              </a:rPr>
              <a:t>评分搜索</a:t>
            </a:r>
            <a:r>
              <a:rPr lang="zh-CN" altLang="en-US" dirty="0"/>
              <a:t>的方法</a:t>
            </a:r>
            <a:endParaRPr lang="en-US" altLang="zh-CN" dirty="0"/>
          </a:p>
          <a:p>
            <a:pPr>
              <a:lnSpc>
                <a:spcPct val="120000"/>
              </a:lnSpc>
            </a:pPr>
            <a:r>
              <a:rPr lang="en-US" altLang="zh-CN" dirty="0"/>
              <a:t>Robinson </a:t>
            </a:r>
            <a:r>
              <a:rPr lang="zh-CN" altLang="en-US" dirty="0"/>
              <a:t>等证明了包含</a:t>
            </a:r>
            <a:r>
              <a:rPr lang="en-US" altLang="zh-CN" i="1" dirty="0"/>
              <a:t>n</a:t>
            </a:r>
            <a:r>
              <a:rPr lang="zh-CN" altLang="en-US" dirty="0"/>
              <a:t>个节点可能的 </a:t>
            </a:r>
            <a:r>
              <a:rPr lang="en-US" altLang="zh-CN" dirty="0"/>
              <a:t>BN </a:t>
            </a:r>
            <a:r>
              <a:rPr lang="zh-CN" altLang="en-US" dirty="0"/>
              <a:t>结构数目</a:t>
            </a:r>
            <a:endParaRPr lang="en-US" altLang="zh-CN" dirty="0"/>
          </a:p>
          <a:p>
            <a:pPr>
              <a:lnSpc>
                <a:spcPct val="120000"/>
              </a:lnSpc>
            </a:pPr>
            <a:endParaRPr lang="en-US" altLang="zh-CN" dirty="0"/>
          </a:p>
          <a:p>
            <a:pPr>
              <a:lnSpc>
                <a:spcPct val="120000"/>
              </a:lnSpc>
            </a:pPr>
            <a:endParaRPr lang="en-US" altLang="zh-CN" dirty="0"/>
          </a:p>
          <a:p>
            <a:pPr lvl="1">
              <a:lnSpc>
                <a:spcPct val="120000"/>
              </a:lnSpc>
            </a:pPr>
            <a:r>
              <a:rPr lang="en-US" altLang="zh-CN"/>
              <a:t>K2 </a:t>
            </a:r>
            <a:r>
              <a:rPr lang="zh-CN" altLang="en-US"/>
              <a:t>评分</a:t>
            </a:r>
            <a:r>
              <a:rPr lang="en-US" altLang="zh-CN"/>
              <a:t>(</a:t>
            </a:r>
            <a:r>
              <a:rPr lang="zh-CN" altLang="en-US"/>
              <a:t>又</a:t>
            </a:r>
            <a:r>
              <a:rPr lang="zh-CN" altLang="en-US" dirty="0"/>
              <a:t>称 </a:t>
            </a:r>
            <a:r>
              <a:rPr lang="en-US" altLang="zh-CN"/>
              <a:t>CH </a:t>
            </a:r>
            <a:r>
              <a:rPr lang="zh-CN" altLang="en-US"/>
              <a:t>评分</a:t>
            </a:r>
            <a:r>
              <a:rPr lang="en-US" altLang="zh-CN"/>
              <a:t>), BD </a:t>
            </a:r>
            <a:r>
              <a:rPr lang="zh-CN" altLang="en-US"/>
              <a:t>评分</a:t>
            </a:r>
            <a:r>
              <a:rPr lang="en-US" altLang="zh-CN"/>
              <a:t>, MDL (Minimum Description Length)</a:t>
            </a:r>
            <a:r>
              <a:rPr lang="zh-CN" altLang="en-US"/>
              <a:t>评分</a:t>
            </a:r>
            <a:r>
              <a:rPr lang="en-US" altLang="zh-CN"/>
              <a:t>, BIC (Bayesian  Information  Criterion)</a:t>
            </a:r>
            <a:r>
              <a:rPr lang="zh-CN" altLang="en-US"/>
              <a:t> 评分</a:t>
            </a:r>
            <a:r>
              <a:rPr lang="en-US" altLang="zh-CN"/>
              <a:t>, AIC (Akaike Information Criterion) </a:t>
            </a:r>
            <a:r>
              <a:rPr lang="zh-CN" altLang="en-US"/>
              <a:t>评分</a:t>
            </a:r>
            <a:endParaRPr lang="zh-CN" altLang="en-US" dirty="0"/>
          </a:p>
          <a:p>
            <a:pPr>
              <a:lnSpc>
                <a:spcPct val="120000"/>
              </a:lnSpc>
            </a:pPr>
            <a:endParaRPr lang="zh-CN" altLang="en-US" dirty="0"/>
          </a:p>
        </p:txBody>
      </p:sp>
      <p:sp>
        <p:nvSpPr>
          <p:cNvPr id="6" name="Slide Number Placeholder 5">
            <a:extLst>
              <a:ext uri="{FF2B5EF4-FFF2-40B4-BE49-F238E27FC236}">
                <a16:creationId xmlns:a16="http://schemas.microsoft.com/office/drawing/2014/main" id="{AB898006-D41A-4A1C-A5B0-B0116929A1CF}"/>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7</a:t>
            </a:fld>
            <a:endParaRPr lang="en-US" dirty="0"/>
          </a:p>
        </p:txBody>
      </p:sp>
      <mc:AlternateContent xmlns:mc="http://schemas.openxmlformats.org/markup-compatibility/2006" xmlns:a14="http://schemas.microsoft.com/office/drawing/2010/main">
        <mc:Choice Requires="a14">
          <p:sp>
            <p:nvSpPr>
              <p:cNvPr id="2" name="对象 1">
                <a:extLst>
                  <a:ext uri="{FF2B5EF4-FFF2-40B4-BE49-F238E27FC236}">
                    <a16:creationId xmlns:a16="http://schemas.microsoft.com/office/drawing/2014/main" id="{53B8BF18-38D4-91DA-B5D0-CE447C28AB28}"/>
                  </a:ext>
                </a:extLst>
              </p:cNvPr>
              <p:cNvSpPr txBox="1"/>
              <p:nvPr/>
            </p:nvSpPr>
            <p:spPr>
              <a:xfrm>
                <a:off x="1641475" y="5010150"/>
                <a:ext cx="6060091" cy="536575"/>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ary>
                        <m:naryPr>
                          <m:chr m:val="∑"/>
                          <m:limLoc m:val="subSup"/>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oMath>
                  </m:oMathPara>
                </a14:m>
                <a:endParaRPr lang="zh-CN" altLang="en-US"/>
              </a:p>
            </p:txBody>
          </p:sp>
        </mc:Choice>
        <mc:Fallback xmlns="">
          <p:sp>
            <p:nvSpPr>
              <p:cNvPr id="2" name="对象 1">
                <a:extLst>
                  <a:ext uri="{FF2B5EF4-FFF2-40B4-BE49-F238E27FC236}">
                    <a16:creationId xmlns:a16="http://schemas.microsoft.com/office/drawing/2014/main" id="{53B8BF18-38D4-91DA-B5D0-CE447C28AB28}"/>
                  </a:ext>
                </a:extLst>
              </p:cNvPr>
              <p:cNvSpPr txBox="1">
                <a:spLocks noRot="1" noChangeAspect="1" noMove="1" noResize="1" noEditPoints="1" noAdjustHandles="1" noChangeArrowheads="1" noChangeShapeType="1" noTextEdit="1"/>
              </p:cNvSpPr>
              <p:nvPr/>
            </p:nvSpPr>
            <p:spPr>
              <a:xfrm>
                <a:off x="1641475" y="5010150"/>
                <a:ext cx="6060091" cy="536575"/>
              </a:xfrm>
              <a:prstGeom prst="rect">
                <a:avLst/>
              </a:prstGeom>
              <a:blipFill>
                <a:blip r:embed="rId3"/>
                <a:stretch>
                  <a:fillRect b="-9091"/>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F4BFD222-F5D6-A99D-733F-C733FF25F2BE}"/>
              </a:ext>
            </a:extLst>
          </p:cNvPr>
          <p:cNvSpPr txBox="1"/>
          <p:nvPr/>
        </p:nvSpPr>
        <p:spPr>
          <a:xfrm>
            <a:off x="259373" y="1642078"/>
            <a:ext cx="7886700" cy="994172"/>
          </a:xfrm>
          <a:prstGeom prst="rect">
            <a:avLst/>
          </a:prstGeom>
        </p:spPr>
        <p:txBody>
          <a:bodyPr vert="horz" lIns="68580" tIns="34290" rIns="68580" bIns="34290" rtlCol="0" anchor="ctr">
            <a:normAutofit/>
          </a:bodyPr>
          <a:lstStyle>
            <a:defPPr>
              <a:defRPr lang="en-US"/>
            </a:defPPr>
            <a:lvl1pPr defTabSz="914400">
              <a:lnSpc>
                <a:spcPct val="90000"/>
              </a:lnSpc>
              <a:spcBef>
                <a:spcPct val="0"/>
              </a:spcBef>
              <a:buNone/>
              <a:defRPr sz="3200" b="1">
                <a:solidFill>
                  <a:schemeClr val="accent1">
                    <a:lumMod val="50000"/>
                  </a:schemeClr>
                </a:solidFill>
                <a:latin typeface="+mn-ea"/>
                <a:cs typeface="+mj-cs"/>
              </a:defRPr>
            </a:lvl1pPr>
          </a:lstStyle>
          <a:p>
            <a:r>
              <a:rPr lang="zh-CN" altLang="en-US" dirty="0"/>
              <a:t>网络参数估计（结构学习）</a:t>
            </a:r>
          </a:p>
        </p:txBody>
      </p:sp>
    </p:spTree>
    <p:extLst>
      <p:ext uri="{BB962C8B-B14F-4D97-AF65-F5344CB8AC3E}">
        <p14:creationId xmlns:p14="http://schemas.microsoft.com/office/powerpoint/2010/main" val="37625194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737246"/>
            <a:ext cx="7886700" cy="3263504"/>
          </a:xfrm>
        </p:spPr>
        <p:txBody>
          <a:bodyPr/>
          <a:lstStyle/>
          <a:p>
            <a:r>
              <a:rPr lang="zh-CN" altLang="en-US"/>
              <a:t>故障诊断 </a:t>
            </a:r>
            <a:r>
              <a:rPr lang="en-US" altLang="zh-CN"/>
              <a:t>(</a:t>
            </a:r>
            <a:r>
              <a:rPr lang="en-US" altLang="zh-CN" dirty="0"/>
              <a:t>diagnose)</a:t>
            </a:r>
          </a:p>
          <a:p>
            <a:r>
              <a:rPr lang="zh-CN" altLang="en-US"/>
              <a:t>专家系统 </a:t>
            </a:r>
            <a:r>
              <a:rPr lang="en-US" altLang="zh-CN"/>
              <a:t>(</a:t>
            </a:r>
            <a:r>
              <a:rPr lang="en-US" altLang="zh-CN" dirty="0"/>
              <a:t>expert system)</a:t>
            </a:r>
          </a:p>
          <a:p>
            <a:r>
              <a:rPr lang="zh-CN" altLang="en-US"/>
              <a:t>规划 </a:t>
            </a:r>
            <a:r>
              <a:rPr lang="en-US" altLang="zh-CN"/>
              <a:t>(</a:t>
            </a:r>
            <a:r>
              <a:rPr lang="en-US" altLang="zh-CN" dirty="0"/>
              <a:t>planning)</a:t>
            </a:r>
          </a:p>
          <a:p>
            <a:r>
              <a:rPr lang="zh-CN" altLang="en-US"/>
              <a:t>学习 </a:t>
            </a:r>
            <a:r>
              <a:rPr lang="en-US" altLang="zh-CN"/>
              <a:t>(</a:t>
            </a:r>
            <a:r>
              <a:rPr lang="en-US" altLang="zh-CN" dirty="0"/>
              <a:t>learning)</a:t>
            </a:r>
          </a:p>
          <a:p>
            <a:r>
              <a:rPr lang="zh-CN" altLang="en-US"/>
              <a:t>分类 </a:t>
            </a:r>
            <a:r>
              <a:rPr lang="en-US" altLang="zh-CN"/>
              <a:t>(</a:t>
            </a:r>
            <a:r>
              <a:rPr lang="en-US" altLang="zh-CN" dirty="0"/>
              <a:t>classifying)</a:t>
            </a:r>
            <a:endParaRPr lang="zh-CN" altLang="en-US" dirty="0"/>
          </a:p>
        </p:txBody>
      </p:sp>
      <p:sp>
        <p:nvSpPr>
          <p:cNvPr id="4" name="标题 1"/>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贝叶斯网络的应用</a:t>
            </a:r>
          </a:p>
        </p:txBody>
      </p:sp>
      <p:sp>
        <p:nvSpPr>
          <p:cNvPr id="5" name="Slide Number Placeholder 5">
            <a:extLst>
              <a:ext uri="{FF2B5EF4-FFF2-40B4-BE49-F238E27FC236}">
                <a16:creationId xmlns:a16="http://schemas.microsoft.com/office/drawing/2014/main" id="{D1633171-0FE4-43C1-82B6-771EC3F88042}"/>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8</a:t>
            </a:fld>
            <a:endParaRPr lang="en-US"/>
          </a:p>
        </p:txBody>
      </p:sp>
    </p:spTree>
    <p:extLst>
      <p:ext uri="{BB962C8B-B14F-4D97-AF65-F5344CB8AC3E}">
        <p14:creationId xmlns:p14="http://schemas.microsoft.com/office/powerpoint/2010/main" val="10988457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724058"/>
            <a:ext cx="7886700" cy="3263504"/>
          </a:xfrm>
        </p:spPr>
        <p:txBody>
          <a:bodyPr>
            <a:normAutofit/>
          </a:bodyPr>
          <a:lstStyle/>
          <a:p>
            <a:r>
              <a:rPr lang="zh-CN" altLang="en-US" sz="2400" dirty="0"/>
              <a:t>最早的</a:t>
            </a:r>
            <a:r>
              <a:rPr lang="en-US" altLang="zh-CN" sz="2400" err="1"/>
              <a:t>PathFinder</a:t>
            </a:r>
            <a:r>
              <a:rPr lang="zh-CN" altLang="en-US" sz="2400"/>
              <a:t>系统</a:t>
            </a:r>
            <a:r>
              <a:rPr lang="en-US" altLang="zh-CN" sz="2400"/>
              <a:t>, </a:t>
            </a:r>
            <a:r>
              <a:rPr lang="zh-CN" altLang="en-US" sz="2400"/>
              <a:t>该</a:t>
            </a:r>
            <a:r>
              <a:rPr lang="zh-CN" altLang="en-US" sz="2400" dirty="0"/>
              <a:t>系统是淋巴疾病诊断的</a:t>
            </a:r>
            <a:r>
              <a:rPr lang="zh-CN" altLang="en-US" sz="2400"/>
              <a:t>医学系统</a:t>
            </a:r>
            <a:r>
              <a:rPr lang="en-US" altLang="zh-CN" sz="2400"/>
              <a:t>, </a:t>
            </a:r>
            <a:r>
              <a:rPr lang="zh-CN" altLang="en-US" sz="2400"/>
              <a:t>它</a:t>
            </a:r>
            <a:r>
              <a:rPr lang="zh-CN" altLang="en-US" sz="2400" dirty="0"/>
              <a:t>可以诊断</a:t>
            </a:r>
            <a:r>
              <a:rPr lang="en-US" altLang="zh-CN" sz="2400" dirty="0"/>
              <a:t>60</a:t>
            </a:r>
            <a:r>
              <a:rPr lang="zh-CN" altLang="en-US" sz="2400"/>
              <a:t>多种疾病</a:t>
            </a:r>
            <a:r>
              <a:rPr lang="en-US" altLang="zh-CN" sz="2400"/>
              <a:t>, </a:t>
            </a:r>
            <a:r>
              <a:rPr lang="zh-CN" altLang="en-US" sz="2400"/>
              <a:t>涉及</a:t>
            </a:r>
            <a:r>
              <a:rPr lang="en-US" altLang="zh-CN" sz="2400" dirty="0"/>
              <a:t>100</a:t>
            </a:r>
            <a:r>
              <a:rPr lang="zh-CN" altLang="en-US" sz="2400" dirty="0"/>
              <a:t>多种</a:t>
            </a:r>
            <a:r>
              <a:rPr lang="zh-CN" altLang="en-US" sz="2400"/>
              <a:t>症状</a:t>
            </a:r>
            <a:r>
              <a:rPr lang="en-US" altLang="zh-CN" sz="2400"/>
              <a:t>; </a:t>
            </a:r>
            <a:r>
              <a:rPr lang="zh-CN" altLang="en-US" sz="2400"/>
              <a:t>后来</a:t>
            </a:r>
            <a:r>
              <a:rPr lang="zh-CN" altLang="en-US" sz="2400" dirty="0"/>
              <a:t>发展起来的</a:t>
            </a:r>
            <a:r>
              <a:rPr lang="en-US" altLang="zh-CN" sz="2400" dirty="0"/>
              <a:t>Internist − </a:t>
            </a:r>
            <a:r>
              <a:rPr lang="en-US" altLang="zh-CN" sz="2400"/>
              <a:t>I</a:t>
            </a:r>
            <a:r>
              <a:rPr lang="zh-CN" altLang="en-US" sz="2400"/>
              <a:t>系统</a:t>
            </a:r>
            <a:r>
              <a:rPr lang="en-US" altLang="zh-CN" sz="2400"/>
              <a:t>, </a:t>
            </a:r>
            <a:r>
              <a:rPr lang="zh-CN" altLang="en-US" sz="2400"/>
              <a:t>也</a:t>
            </a:r>
            <a:r>
              <a:rPr lang="zh-CN" altLang="en-US" sz="2400" dirty="0"/>
              <a:t>是一种医学</a:t>
            </a:r>
            <a:r>
              <a:rPr lang="zh-CN" altLang="en-US" sz="2400"/>
              <a:t>诊断系统</a:t>
            </a:r>
            <a:r>
              <a:rPr lang="en-US" altLang="zh-CN" sz="2400"/>
              <a:t>, </a:t>
            </a:r>
            <a:r>
              <a:rPr lang="zh-CN" altLang="en-US" sz="2400"/>
              <a:t>但</a:t>
            </a:r>
            <a:r>
              <a:rPr lang="zh-CN" altLang="en-US" sz="2400" dirty="0"/>
              <a:t>它可以诊断多达</a:t>
            </a:r>
            <a:r>
              <a:rPr lang="en-US" altLang="zh-CN" sz="2400" dirty="0"/>
              <a:t>600</a:t>
            </a:r>
            <a:r>
              <a:rPr lang="zh-CN" altLang="en-US" sz="2400" dirty="0"/>
              <a:t>多种常见</a:t>
            </a:r>
            <a:r>
              <a:rPr lang="zh-CN" altLang="en-US" sz="2400"/>
              <a:t>的疾病</a:t>
            </a:r>
            <a:endParaRPr lang="en-US" altLang="zh-CN" sz="2400" dirty="0"/>
          </a:p>
          <a:p>
            <a:endParaRPr lang="en-US" altLang="zh-CN" sz="2400" dirty="0"/>
          </a:p>
          <a:p>
            <a:r>
              <a:rPr lang="en-US" altLang="zh-CN" sz="2400"/>
              <a:t>1995</a:t>
            </a:r>
            <a:r>
              <a:rPr lang="zh-CN" altLang="en-US" sz="2400"/>
              <a:t>年</a:t>
            </a:r>
            <a:r>
              <a:rPr lang="en-US" altLang="zh-CN" sz="2400"/>
              <a:t>, </a:t>
            </a:r>
            <a:r>
              <a:rPr lang="zh-CN" altLang="en-US" sz="2400"/>
              <a:t>微软</a:t>
            </a:r>
            <a:r>
              <a:rPr lang="zh-CN" altLang="en-US" sz="2400" dirty="0"/>
              <a:t>推出了第一个基于贝叶斯网</a:t>
            </a:r>
            <a:r>
              <a:rPr lang="zh-CN" altLang="en-US" sz="2400"/>
              <a:t>的专家系统</a:t>
            </a:r>
            <a:r>
              <a:rPr lang="en-US" altLang="zh-CN" sz="2400"/>
              <a:t>, </a:t>
            </a:r>
            <a:r>
              <a:rPr lang="zh-CN" altLang="en-US" sz="2400"/>
              <a:t>一</a:t>
            </a:r>
            <a:r>
              <a:rPr lang="zh-CN" altLang="en-US" sz="2400" dirty="0"/>
              <a:t>个用于幼儿保健的</a:t>
            </a:r>
            <a:r>
              <a:rPr lang="zh-CN" altLang="en-US" sz="2400"/>
              <a:t>网站</a:t>
            </a:r>
            <a:r>
              <a:rPr lang="en-US" altLang="zh-CN" sz="2400"/>
              <a:t>OnParent (</a:t>
            </a:r>
            <a:r>
              <a:rPr lang="en-US" altLang="zh-CN" sz="2400" dirty="0">
                <a:hlinkClick r:id="rId3"/>
              </a:rPr>
              <a:t>www.onparenting.msn.</a:t>
            </a:r>
            <a:r>
              <a:rPr lang="en-US" altLang="zh-CN" sz="2400">
                <a:hlinkClick r:id="rId3"/>
              </a:rPr>
              <a:t>com</a:t>
            </a:r>
            <a:r>
              <a:rPr lang="en-US" altLang="zh-CN" sz="2400"/>
              <a:t>), </a:t>
            </a:r>
            <a:r>
              <a:rPr lang="zh-CN" altLang="en-US" sz="2400"/>
              <a:t>使</a:t>
            </a:r>
            <a:r>
              <a:rPr lang="zh-CN" altLang="en-US" sz="2400" dirty="0"/>
              <a:t>父母们可以</a:t>
            </a:r>
            <a:r>
              <a:rPr lang="zh-CN" altLang="en-US" sz="2400"/>
              <a:t>自行诊断</a:t>
            </a:r>
            <a:endParaRPr lang="zh-CN" altLang="en-US" sz="2400" dirty="0"/>
          </a:p>
          <a:p>
            <a:endParaRPr lang="zh-CN" altLang="en-US" sz="2400" dirty="0"/>
          </a:p>
        </p:txBody>
      </p:sp>
      <p:sp>
        <p:nvSpPr>
          <p:cNvPr id="4" name="标题 1"/>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a:solidFill>
                  <a:schemeClr val="accent1">
                    <a:lumMod val="50000"/>
                  </a:schemeClr>
                </a:solidFill>
                <a:latin typeface="+mn-ea"/>
                <a:ea typeface="+mn-ea"/>
              </a:rPr>
              <a:t>贝叶斯网络的应用</a:t>
            </a:r>
            <a:endParaRPr lang="zh-CN" altLang="en-US" sz="3200" b="1" dirty="0">
              <a:solidFill>
                <a:schemeClr val="accent1">
                  <a:lumMod val="50000"/>
                </a:schemeClr>
              </a:solidFill>
              <a:latin typeface="+mn-ea"/>
              <a:ea typeface="+mn-ea"/>
            </a:endParaRPr>
          </a:p>
        </p:txBody>
      </p:sp>
      <p:sp>
        <p:nvSpPr>
          <p:cNvPr id="5" name="Slide Number Placeholder 5">
            <a:extLst>
              <a:ext uri="{FF2B5EF4-FFF2-40B4-BE49-F238E27FC236}">
                <a16:creationId xmlns:a16="http://schemas.microsoft.com/office/drawing/2014/main" id="{3A0A4977-1A4E-4ADC-BC5D-20FAA8E9A139}"/>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89</a:t>
            </a:fld>
            <a:endParaRPr lang="en-US"/>
          </a:p>
        </p:txBody>
      </p:sp>
    </p:spTree>
    <p:extLst>
      <p:ext uri="{BB962C8B-B14F-4D97-AF65-F5344CB8AC3E}">
        <p14:creationId xmlns:p14="http://schemas.microsoft.com/office/powerpoint/2010/main" val="35670068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0915" y="1638154"/>
            <a:ext cx="7886700" cy="994172"/>
          </a:xfrm>
        </p:spPr>
        <p:txBody>
          <a:bodyPr/>
          <a:lstStyle/>
          <a:p>
            <a:r>
              <a:rPr lang="zh-CN" altLang="en-US" sz="3200" b="1">
                <a:solidFill>
                  <a:schemeClr val="accent1">
                    <a:lumMod val="50000"/>
                  </a:schemeClr>
                </a:solidFill>
                <a:latin typeface="+mn-ea"/>
                <a:ea typeface="+mn-ea"/>
              </a:rPr>
              <a:t>概率的测量</a:t>
            </a:r>
            <a:endParaRPr lang="zh-CN" altLang="en-US" sz="3200" b="1" dirty="0">
              <a:solidFill>
                <a:schemeClr val="accent1">
                  <a:lumMod val="50000"/>
                </a:schemeClr>
              </a:solidFill>
              <a:latin typeface="+mn-ea"/>
              <a:ea typeface="+mn-ea"/>
            </a:endParaRPr>
          </a:p>
        </p:txBody>
      </p:sp>
      <p:sp>
        <p:nvSpPr>
          <p:cNvPr id="3" name="内容占位符 2"/>
          <p:cNvSpPr>
            <a:spLocks noGrp="1"/>
          </p:cNvSpPr>
          <p:nvPr>
            <p:ph idx="1"/>
          </p:nvPr>
        </p:nvSpPr>
        <p:spPr>
          <a:xfrm>
            <a:off x="559618" y="2626315"/>
            <a:ext cx="7955732" cy="3820270"/>
          </a:xfrm>
        </p:spPr>
        <p:txBody>
          <a:bodyPr>
            <a:normAutofit lnSpcReduction="10000"/>
          </a:bodyPr>
          <a:lstStyle/>
          <a:p>
            <a:pPr>
              <a:lnSpc>
                <a:spcPct val="120000"/>
              </a:lnSpc>
            </a:pPr>
            <a:r>
              <a:rPr lang="zh-CN" altLang="en-US" sz="2000" dirty="0"/>
              <a:t>定义在</a:t>
            </a:r>
            <a:r>
              <a:rPr lang="en-US" altLang="zh-CN" sz="2000" dirty="0"/>
              <a:t> (Ω, S)</a:t>
            </a:r>
            <a:r>
              <a:rPr lang="zh-CN" altLang="en-US" sz="2000" dirty="0"/>
              <a:t>上</a:t>
            </a:r>
            <a:r>
              <a:rPr lang="en-US" altLang="zh-CN" sz="2000" dirty="0"/>
              <a:t>, </a:t>
            </a:r>
            <a:r>
              <a:rPr lang="en-US" altLang="zh-CN" sz="2000" dirty="0" err="1"/>
              <a:t>s.t.</a:t>
            </a:r>
            <a:r>
              <a:rPr lang="zh-CN" altLang="en-US" sz="2000" dirty="0"/>
              <a:t>对</a:t>
            </a:r>
            <a:r>
              <a:rPr lang="en-US" altLang="zh-CN" sz="2000" dirty="0"/>
              <a:t>S</a:t>
            </a:r>
            <a:r>
              <a:rPr lang="zh-CN" altLang="en-US" sz="2000" dirty="0"/>
              <a:t>中所有事件</a:t>
            </a:r>
            <a:r>
              <a:rPr lang="en-US" altLang="zh-CN" sz="2000" i="1" dirty="0"/>
              <a:t>α</a:t>
            </a:r>
            <a:r>
              <a:rPr lang="en-US" altLang="zh-CN" sz="2000" dirty="0"/>
              <a:t> </a:t>
            </a:r>
          </a:p>
          <a:p>
            <a:pPr marL="0" indent="0">
              <a:lnSpc>
                <a:spcPct val="120000"/>
              </a:lnSpc>
              <a:buNone/>
            </a:pPr>
            <a:r>
              <a:rPr lang="en-US" altLang="zh-CN" sz="2000" i="1" dirty="0"/>
              <a:t>                                                                P</a:t>
            </a:r>
            <a:r>
              <a:rPr lang="en-US" altLang="zh-CN" sz="2000" dirty="0"/>
              <a:t>(</a:t>
            </a:r>
            <a:r>
              <a:rPr lang="en-US" altLang="zh-CN" sz="2000" i="1" dirty="0"/>
              <a:t>α</a:t>
            </a:r>
            <a:r>
              <a:rPr lang="en-US" altLang="zh-CN" sz="2000" dirty="0"/>
              <a:t>)</a:t>
            </a:r>
            <a:r>
              <a:rPr lang="en-US" altLang="zh-CN" sz="2000" i="1" dirty="0"/>
              <a:t> </a:t>
            </a:r>
            <a:r>
              <a:rPr lang="en-US" altLang="zh-CN" sz="2000" dirty="0"/>
              <a:t>&gt;=</a:t>
            </a:r>
            <a:r>
              <a:rPr lang="en-US" altLang="zh-CN" sz="2000" i="1" dirty="0"/>
              <a:t> 0 </a:t>
            </a:r>
          </a:p>
          <a:p>
            <a:pPr marL="0" indent="0">
              <a:lnSpc>
                <a:spcPct val="120000"/>
              </a:lnSpc>
              <a:buNone/>
            </a:pPr>
            <a:r>
              <a:rPr lang="en-US" altLang="zh-CN" sz="2000" i="1" dirty="0"/>
              <a:t>                                                                 P</a:t>
            </a:r>
            <a:r>
              <a:rPr lang="en-US" altLang="zh-CN" sz="2000" dirty="0"/>
              <a:t>(</a:t>
            </a:r>
            <a:r>
              <a:rPr lang="el-GR" altLang="zh-CN" sz="2000" dirty="0"/>
              <a:t>Ω)</a:t>
            </a:r>
            <a:r>
              <a:rPr lang="el-GR" altLang="zh-CN" sz="2000" i="1" dirty="0"/>
              <a:t> = 1</a:t>
            </a:r>
            <a:endParaRPr lang="en-US" altLang="zh-CN" sz="2000" i="1" dirty="0"/>
          </a:p>
          <a:p>
            <a:pPr>
              <a:lnSpc>
                <a:spcPct val="120000"/>
              </a:lnSpc>
            </a:pPr>
            <a:r>
              <a:rPr lang="zh-CN" altLang="en-US" sz="2000" dirty="0"/>
              <a:t>若</a:t>
            </a:r>
            <a:r>
              <a:rPr lang="en-US" altLang="zh-CN" sz="2000" i="1" dirty="0"/>
              <a:t>α</a:t>
            </a:r>
            <a:r>
              <a:rPr lang="en-US" altLang="zh-CN" sz="2000" dirty="0"/>
              <a:t>, </a:t>
            </a:r>
            <a:r>
              <a:rPr lang="en-US" altLang="zh-CN" sz="2000" i="1" dirty="0"/>
              <a:t>β</a:t>
            </a:r>
            <a:r>
              <a:rPr lang="en-US" altLang="zh-CN" sz="2000" dirty="0"/>
              <a:t> </a:t>
            </a:r>
            <a:r>
              <a:rPr lang="zh-CN" altLang="en-US" sz="2000" dirty="0"/>
              <a:t>无关</a:t>
            </a:r>
            <a:r>
              <a:rPr lang="en-US" altLang="zh-CN" sz="2000" dirty="0"/>
              <a:t>, </a:t>
            </a:r>
            <a:r>
              <a:rPr lang="zh-CN" altLang="en-US" sz="2000" dirty="0"/>
              <a:t>则</a:t>
            </a:r>
            <a:endParaRPr lang="en-US" altLang="zh-CN" sz="2000" dirty="0"/>
          </a:p>
          <a:p>
            <a:pPr marL="0" indent="0">
              <a:lnSpc>
                <a:spcPct val="120000"/>
              </a:lnSpc>
              <a:buNone/>
            </a:pPr>
            <a:r>
              <a:rPr lang="en-US" altLang="zh-CN" sz="2000" i="1" dirty="0"/>
              <a:t>                                                        P</a:t>
            </a:r>
            <a:r>
              <a:rPr lang="en-US" altLang="zh-CN" sz="2000" dirty="0"/>
              <a:t>(</a:t>
            </a:r>
            <a:r>
              <a:rPr lang="el-GR" altLang="zh-CN" sz="2000" i="1" dirty="0"/>
              <a:t>α </a:t>
            </a:r>
            <a:r>
              <a:rPr lang="el-GR" altLang="zh-CN" sz="2000" dirty="0"/>
              <a:t>∪</a:t>
            </a:r>
            <a:r>
              <a:rPr lang="el-GR" altLang="zh-CN" sz="2000" i="1" dirty="0"/>
              <a:t> β) = </a:t>
            </a:r>
            <a:r>
              <a:rPr lang="en-US" altLang="zh-CN" sz="2000" i="1" dirty="0"/>
              <a:t>P</a:t>
            </a:r>
            <a:r>
              <a:rPr lang="en-US" altLang="zh-CN" sz="2000" dirty="0"/>
              <a:t>(</a:t>
            </a:r>
            <a:r>
              <a:rPr lang="el-GR" altLang="zh-CN" sz="2000" i="1" dirty="0"/>
              <a:t>α</a:t>
            </a:r>
            <a:r>
              <a:rPr lang="el-GR" altLang="zh-CN" sz="2000" dirty="0"/>
              <a:t>)</a:t>
            </a:r>
            <a:r>
              <a:rPr lang="el-GR" altLang="zh-CN" sz="2000" i="1" dirty="0"/>
              <a:t> </a:t>
            </a:r>
            <a:r>
              <a:rPr lang="el-GR" altLang="zh-CN" sz="2000" dirty="0"/>
              <a:t>+</a:t>
            </a:r>
            <a:r>
              <a:rPr lang="el-GR" altLang="zh-CN" sz="2000" i="1" dirty="0"/>
              <a:t> </a:t>
            </a:r>
            <a:r>
              <a:rPr lang="en-US" altLang="zh-CN" sz="2000" i="1" dirty="0"/>
              <a:t>P</a:t>
            </a:r>
            <a:r>
              <a:rPr lang="en-US" altLang="zh-CN" sz="2000" dirty="0"/>
              <a:t>(</a:t>
            </a:r>
            <a:r>
              <a:rPr lang="el-GR" altLang="zh-CN" sz="2000" i="1" dirty="0"/>
              <a:t>β</a:t>
            </a:r>
            <a:r>
              <a:rPr lang="el-GR" altLang="zh-CN" sz="2000" dirty="0"/>
              <a:t>)</a:t>
            </a:r>
            <a:endParaRPr lang="en-US" altLang="zh-CN" sz="2000" dirty="0"/>
          </a:p>
          <a:p>
            <a:pPr>
              <a:lnSpc>
                <a:spcPct val="120000"/>
              </a:lnSpc>
            </a:pPr>
            <a:r>
              <a:rPr lang="zh-CN" altLang="en-US" sz="2000" dirty="0"/>
              <a:t>基于</a:t>
            </a:r>
            <a:r>
              <a:rPr lang="zh-CN" altLang="en-US" sz="2000"/>
              <a:t>上述定义</a:t>
            </a:r>
            <a:r>
              <a:rPr lang="en-US" altLang="zh-CN" sz="2000"/>
              <a:t>, </a:t>
            </a:r>
            <a:r>
              <a:rPr lang="zh-CN" altLang="en-US" sz="2000"/>
              <a:t>可以</a:t>
            </a:r>
            <a:r>
              <a:rPr lang="zh-CN" altLang="en-US" sz="2000" dirty="0"/>
              <a:t>推导其他定理</a:t>
            </a:r>
            <a:endParaRPr lang="en-US" altLang="zh-CN" sz="2000" dirty="0"/>
          </a:p>
          <a:p>
            <a:pPr marL="0" indent="0">
              <a:lnSpc>
                <a:spcPct val="120000"/>
              </a:lnSpc>
              <a:buNone/>
            </a:pPr>
            <a:r>
              <a:rPr lang="en-US" altLang="zh-CN" sz="2000" dirty="0"/>
              <a:t>     Ex: </a:t>
            </a:r>
            <a:r>
              <a:rPr lang="en-US" altLang="zh-CN" sz="2000" i="1" dirty="0"/>
              <a:t>P</a:t>
            </a:r>
            <a:r>
              <a:rPr lang="en-US" altLang="zh-CN" sz="2000" dirty="0"/>
              <a:t>(</a:t>
            </a:r>
            <a:r>
              <a:rPr lang="el-GR" altLang="zh-CN" sz="2000" i="1" dirty="0"/>
              <a:t>α</a:t>
            </a:r>
            <a:r>
              <a:rPr lang="el-GR" altLang="zh-CN" sz="2000" dirty="0"/>
              <a:t> ∪ </a:t>
            </a:r>
            <a:r>
              <a:rPr lang="el-GR" altLang="zh-CN" sz="2000" i="1" dirty="0"/>
              <a:t>β</a:t>
            </a:r>
            <a:r>
              <a:rPr lang="el-GR" altLang="zh-CN" sz="2000" dirty="0"/>
              <a:t>) </a:t>
            </a:r>
            <a:r>
              <a:rPr lang="zh-CN" altLang="en-US" sz="2000" dirty="0"/>
              <a:t>对相关事件</a:t>
            </a:r>
            <a:endParaRPr lang="en-US" altLang="zh-CN" sz="2000" dirty="0"/>
          </a:p>
          <a:p>
            <a:pPr marL="0" indent="0">
              <a:lnSpc>
                <a:spcPct val="120000"/>
              </a:lnSpc>
              <a:buNone/>
            </a:pPr>
            <a:r>
              <a:rPr lang="en-US" altLang="zh-CN" sz="2000" i="1" dirty="0"/>
              <a:t>                                             P</a:t>
            </a:r>
            <a:r>
              <a:rPr lang="en-US" altLang="zh-CN" sz="2000" dirty="0"/>
              <a:t>(</a:t>
            </a:r>
            <a:r>
              <a:rPr lang="el-GR" altLang="zh-CN" sz="2000" i="1" dirty="0"/>
              <a:t>α</a:t>
            </a:r>
            <a:r>
              <a:rPr lang="el-GR" altLang="zh-CN" sz="2000" dirty="0"/>
              <a:t> ∪ </a:t>
            </a:r>
            <a:r>
              <a:rPr lang="el-GR" altLang="zh-CN" sz="2000" i="1" dirty="0"/>
              <a:t>β</a:t>
            </a:r>
            <a:r>
              <a:rPr lang="el-GR" altLang="zh-CN" sz="2000" dirty="0"/>
              <a:t>) = </a:t>
            </a:r>
            <a:r>
              <a:rPr lang="en-US" altLang="zh-CN" sz="2000" i="1" dirty="0"/>
              <a:t>P</a:t>
            </a:r>
            <a:r>
              <a:rPr lang="en-US" altLang="zh-CN" sz="2000" dirty="0"/>
              <a:t>(</a:t>
            </a:r>
            <a:r>
              <a:rPr lang="el-GR" altLang="zh-CN" sz="2000" i="1" dirty="0"/>
              <a:t>α</a:t>
            </a:r>
            <a:r>
              <a:rPr lang="el-GR" altLang="zh-CN" sz="2000" dirty="0"/>
              <a:t>) + </a:t>
            </a:r>
            <a:r>
              <a:rPr lang="en-US" altLang="zh-CN" sz="2000" i="1" dirty="0"/>
              <a:t>P</a:t>
            </a:r>
            <a:r>
              <a:rPr lang="en-US" altLang="zh-CN" sz="2000" dirty="0"/>
              <a:t>(</a:t>
            </a:r>
            <a:r>
              <a:rPr lang="el-GR" altLang="zh-CN" sz="2000" i="1" dirty="0"/>
              <a:t>β</a:t>
            </a:r>
            <a:r>
              <a:rPr lang="el-GR" altLang="zh-CN" sz="2000" dirty="0"/>
              <a:t>) − </a:t>
            </a:r>
            <a:r>
              <a:rPr lang="en-US" altLang="zh-CN" sz="2000" i="1" dirty="0"/>
              <a:t>P</a:t>
            </a:r>
            <a:r>
              <a:rPr lang="en-US" altLang="zh-CN" sz="2000" dirty="0"/>
              <a:t>(</a:t>
            </a:r>
            <a:r>
              <a:rPr lang="el-GR" altLang="zh-CN" sz="2000" i="1" dirty="0"/>
              <a:t>α</a:t>
            </a:r>
            <a:r>
              <a:rPr lang="el-GR" altLang="zh-CN" sz="2000" dirty="0"/>
              <a:t> ∩ </a:t>
            </a:r>
            <a:r>
              <a:rPr lang="el-GR" altLang="zh-CN" sz="2000" i="1" dirty="0"/>
              <a:t>β</a:t>
            </a:r>
            <a:r>
              <a:rPr lang="el-GR" altLang="zh-CN" sz="2000" dirty="0"/>
              <a:t>)</a:t>
            </a:r>
            <a:endParaRPr kumimoji="1" lang="en-US" altLang="zh-CN" sz="2000" dirty="0"/>
          </a:p>
        </p:txBody>
      </p:sp>
      <p:sp>
        <p:nvSpPr>
          <p:cNvPr id="4" name="Slide Number Placeholder 5">
            <a:extLst>
              <a:ext uri="{FF2B5EF4-FFF2-40B4-BE49-F238E27FC236}">
                <a16:creationId xmlns:a16="http://schemas.microsoft.com/office/drawing/2014/main" id="{4D0578F7-2FAC-4B19-9779-B4098409673F}"/>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9</a:t>
            </a:fld>
            <a:endParaRPr lang="en-US"/>
          </a:p>
        </p:txBody>
      </p:sp>
    </p:spTree>
    <p:extLst>
      <p:ext uri="{BB962C8B-B14F-4D97-AF65-F5344CB8AC3E}">
        <p14:creationId xmlns:p14="http://schemas.microsoft.com/office/powerpoint/2010/main" val="275818260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5ED1FD7-89A2-4504-85F4-8BD5AF77CB81}"/>
              </a:ext>
            </a:extLst>
          </p:cNvPr>
          <p:cNvPicPr>
            <a:picLocks noChangeAspect="1"/>
          </p:cNvPicPr>
          <p:nvPr/>
        </p:nvPicPr>
        <p:blipFill>
          <a:blip r:embed="rId2"/>
          <a:stretch>
            <a:fillRect/>
          </a:stretch>
        </p:blipFill>
        <p:spPr>
          <a:xfrm>
            <a:off x="604237" y="3987708"/>
            <a:ext cx="3843582" cy="2267713"/>
          </a:xfrm>
          <a:prstGeom prst="rect">
            <a:avLst/>
          </a:prstGeom>
        </p:spPr>
      </p:pic>
      <p:pic>
        <p:nvPicPr>
          <p:cNvPr id="5" name="图片 4">
            <a:extLst>
              <a:ext uri="{FF2B5EF4-FFF2-40B4-BE49-F238E27FC236}">
                <a16:creationId xmlns:a16="http://schemas.microsoft.com/office/drawing/2014/main" id="{675A6278-BEBC-40E9-990D-D955D7B9806D}"/>
              </a:ext>
            </a:extLst>
          </p:cNvPr>
          <p:cNvPicPr>
            <a:picLocks noChangeAspect="1"/>
          </p:cNvPicPr>
          <p:nvPr/>
        </p:nvPicPr>
        <p:blipFill>
          <a:blip r:embed="rId3"/>
          <a:stretch>
            <a:fillRect/>
          </a:stretch>
        </p:blipFill>
        <p:spPr>
          <a:xfrm>
            <a:off x="4752361" y="3987705"/>
            <a:ext cx="3843583" cy="2267715"/>
          </a:xfrm>
          <a:prstGeom prst="rect">
            <a:avLst/>
          </a:prstGeom>
        </p:spPr>
      </p:pic>
      <p:sp>
        <p:nvSpPr>
          <p:cNvPr id="6" name="矩形 5">
            <a:extLst>
              <a:ext uri="{FF2B5EF4-FFF2-40B4-BE49-F238E27FC236}">
                <a16:creationId xmlns:a16="http://schemas.microsoft.com/office/drawing/2014/main" id="{A0916CD3-ED80-4B48-8763-F69F95F1E7B7}"/>
              </a:ext>
            </a:extLst>
          </p:cNvPr>
          <p:cNvSpPr/>
          <p:nvPr/>
        </p:nvSpPr>
        <p:spPr>
          <a:xfrm>
            <a:off x="4471641" y="2642668"/>
            <a:ext cx="4248483" cy="923330"/>
          </a:xfrm>
          <a:prstGeom prst="rect">
            <a:avLst/>
          </a:prstGeom>
        </p:spPr>
        <p:txBody>
          <a:bodyPr wrap="square">
            <a:spAutoFit/>
          </a:bodyPr>
          <a:lstStyle/>
          <a:p>
            <a:pPr marL="285750" indent="-285750">
              <a:buFont typeface="Arial" panose="020B0604020202020204" pitchFamily="34" charset="0"/>
              <a:buChar char="•"/>
            </a:pPr>
            <a:r>
              <a:rPr lang="zh-CN" altLang="en-US" dirty="0"/>
              <a:t>当向患者咨询</a:t>
            </a:r>
            <a:r>
              <a:rPr lang="zh-CN" altLang="en-US"/>
              <a:t>信息时</a:t>
            </a:r>
            <a:r>
              <a:rPr lang="en-US" altLang="zh-CN"/>
              <a:t>, BN</a:t>
            </a:r>
            <a:r>
              <a:rPr lang="zh-CN" altLang="en-US" dirty="0"/>
              <a:t>网中的概率就会自动调整</a:t>
            </a:r>
            <a:endParaRPr lang="en-US" altLang="zh-CN" dirty="0"/>
          </a:p>
          <a:p>
            <a:pPr marL="285750" indent="-285750">
              <a:buFont typeface="Arial" panose="020B0604020202020204" pitchFamily="34" charset="0"/>
              <a:buChar char="•"/>
            </a:pPr>
            <a:r>
              <a:rPr lang="zh-CN" altLang="en-US" dirty="0"/>
              <a:t>输入</a:t>
            </a:r>
            <a:r>
              <a:rPr lang="en-US" altLang="zh-CN" dirty="0"/>
              <a:t>100</a:t>
            </a:r>
            <a:r>
              <a:rPr lang="en-US" altLang="zh-CN"/>
              <a:t>%</a:t>
            </a:r>
            <a:r>
              <a:rPr lang="zh-CN" altLang="en-US"/>
              <a:t>呼吸困难</a:t>
            </a:r>
            <a:r>
              <a:rPr lang="en-US" altLang="zh-CN"/>
              <a:t>:</a:t>
            </a:r>
            <a:endParaRPr lang="zh-CN" altLang="en-US" dirty="0"/>
          </a:p>
        </p:txBody>
      </p:sp>
      <p:sp>
        <p:nvSpPr>
          <p:cNvPr id="8" name="矩形 7">
            <a:extLst>
              <a:ext uri="{FF2B5EF4-FFF2-40B4-BE49-F238E27FC236}">
                <a16:creationId xmlns:a16="http://schemas.microsoft.com/office/drawing/2014/main" id="{DCBFEB43-3FF1-4CD9-98E6-D22059FEF28D}"/>
              </a:ext>
            </a:extLst>
          </p:cNvPr>
          <p:cNvSpPr/>
          <p:nvPr/>
        </p:nvSpPr>
        <p:spPr>
          <a:xfrm>
            <a:off x="385354" y="2644287"/>
            <a:ext cx="3553097" cy="1200329"/>
          </a:xfrm>
          <a:prstGeom prst="rect">
            <a:avLst/>
          </a:prstGeom>
        </p:spPr>
        <p:txBody>
          <a:bodyPr wrap="square">
            <a:spAutoFit/>
          </a:bodyPr>
          <a:lstStyle/>
          <a:p>
            <a:pPr marL="285750" indent="-285750">
              <a:buFont typeface="Arial" panose="020B0604020202020204" pitchFamily="34" charset="0"/>
              <a:buChar char="•"/>
            </a:pPr>
            <a:r>
              <a:rPr lang="en-US" altLang="zh-CN" dirty="0"/>
              <a:t>50%</a:t>
            </a:r>
            <a:r>
              <a:rPr lang="zh-CN" altLang="en-US" dirty="0"/>
              <a:t>的病人吸烟</a:t>
            </a:r>
            <a:endParaRPr lang="en-US" altLang="zh-CN" dirty="0"/>
          </a:p>
          <a:p>
            <a:pPr marL="285750" indent="-285750">
              <a:buFont typeface="Arial" panose="020B0604020202020204" pitchFamily="34" charset="0"/>
              <a:buChar char="•"/>
            </a:pPr>
            <a:r>
              <a:rPr lang="en-US" altLang="zh-CN" dirty="0"/>
              <a:t>1%</a:t>
            </a:r>
            <a:r>
              <a:rPr lang="zh-CN" altLang="en-US" dirty="0"/>
              <a:t>患有肺结核</a:t>
            </a:r>
            <a:endParaRPr lang="en-US" altLang="zh-CN" dirty="0"/>
          </a:p>
          <a:p>
            <a:pPr marL="285750" indent="-285750">
              <a:buFont typeface="Arial" panose="020B0604020202020204" pitchFamily="34" charset="0"/>
              <a:buChar char="•"/>
            </a:pPr>
            <a:r>
              <a:rPr lang="en-US" altLang="zh-CN" dirty="0"/>
              <a:t>5.5% </a:t>
            </a:r>
            <a:r>
              <a:rPr lang="zh-CN" altLang="en-US" dirty="0"/>
              <a:t>得了肺癌</a:t>
            </a:r>
            <a:endParaRPr lang="en-US" altLang="zh-CN" dirty="0"/>
          </a:p>
          <a:p>
            <a:pPr marL="285750" indent="-285750">
              <a:buFont typeface="Arial" panose="020B0604020202020204" pitchFamily="34" charset="0"/>
              <a:buChar char="•"/>
            </a:pPr>
            <a:r>
              <a:rPr lang="en-US" altLang="zh-CN" dirty="0"/>
              <a:t>45% </a:t>
            </a:r>
            <a:r>
              <a:rPr lang="zh-CN" altLang="en-US" dirty="0"/>
              <a:t>患有不同程度支气管炎</a:t>
            </a:r>
          </a:p>
        </p:txBody>
      </p:sp>
      <p:sp>
        <p:nvSpPr>
          <p:cNvPr id="2" name="标题 1">
            <a:extLst>
              <a:ext uri="{FF2B5EF4-FFF2-40B4-BE49-F238E27FC236}">
                <a16:creationId xmlns:a16="http://schemas.microsoft.com/office/drawing/2014/main" id="{E0A9D98C-9A0C-8FDD-1F13-13BBEC840F98}"/>
              </a:ext>
            </a:extLst>
          </p:cNvPr>
          <p:cNvSpPr txBox="1"/>
          <p:nvPr/>
        </p:nvSpPr>
        <p:spPr>
          <a:xfrm>
            <a:off x="259373" y="1639525"/>
            <a:ext cx="78867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a:solidFill>
                  <a:schemeClr val="accent1">
                    <a:lumMod val="50000"/>
                  </a:schemeClr>
                </a:solidFill>
                <a:latin typeface="+mn-ea"/>
                <a:ea typeface="+mn-ea"/>
              </a:rPr>
              <a:t>贝叶斯网络的应用</a:t>
            </a:r>
          </a:p>
        </p:txBody>
      </p:sp>
      <p:sp>
        <p:nvSpPr>
          <p:cNvPr id="7" name="Slide Number Placeholder 5">
            <a:extLst>
              <a:ext uri="{FF2B5EF4-FFF2-40B4-BE49-F238E27FC236}">
                <a16:creationId xmlns:a16="http://schemas.microsoft.com/office/drawing/2014/main" id="{B74A458B-60CF-40BF-8E44-D0CF95D1BE2C}"/>
              </a:ext>
            </a:extLst>
          </p:cNvPr>
          <p:cNvSpPr>
            <a:spLocks noGrp="1"/>
          </p:cNvSpPr>
          <p:nvPr>
            <p:ph type="sldNum" sz="quarter" idx="12"/>
          </p:nvPr>
        </p:nvSpPr>
        <p:spPr>
          <a:xfrm>
            <a:off x="6457950" y="6356351"/>
            <a:ext cx="2057400" cy="365125"/>
          </a:xfrm>
        </p:spPr>
        <p:txBody>
          <a:bodyPr/>
          <a:lstStyle/>
          <a:p>
            <a:fld id="{5343334B-90BD-9C49-ACA8-69749E239EAE}" type="slidenum">
              <a:rPr lang="en-US" smtClean="0"/>
              <a:t>90</a:t>
            </a:fld>
            <a:endParaRPr lang="en-US"/>
          </a:p>
        </p:txBody>
      </p:sp>
    </p:spTree>
    <p:extLst>
      <p:ext uri="{BB962C8B-B14F-4D97-AF65-F5344CB8AC3E}">
        <p14:creationId xmlns:p14="http://schemas.microsoft.com/office/powerpoint/2010/main" val="25674625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F0AC52DB-B0B1-4AC7-AFCF-38E2A1544555}"/>
              </a:ext>
            </a:extLst>
          </p:cNvPr>
          <p:cNvSpPr>
            <a:spLocks noGrp="1"/>
          </p:cNvSpPr>
          <p:nvPr>
            <p:ph idx="1"/>
          </p:nvPr>
        </p:nvSpPr>
        <p:spPr>
          <a:xfrm>
            <a:off x="434829" y="1987826"/>
            <a:ext cx="7506631" cy="4435653"/>
          </a:xfrm>
        </p:spPr>
        <p:txBody>
          <a:bodyPr>
            <a:normAutofit/>
          </a:bodyPr>
          <a:lstStyle/>
          <a:p>
            <a:pPr marL="0" indent="0">
              <a:lnSpc>
                <a:spcPct val="110000"/>
              </a:lnSpc>
              <a:buNone/>
            </a:pPr>
            <a:r>
              <a:rPr lang="zh-CN" altLang="en-US" sz="3200" b="1" dirty="0">
                <a:solidFill>
                  <a:schemeClr val="accent1">
                    <a:lumMod val="50000"/>
                  </a:schemeClr>
                </a:solidFill>
                <a:latin typeface="+mn-ea"/>
                <a:cs typeface="+mj-cs"/>
              </a:rPr>
              <a:t>作业</a:t>
            </a:r>
            <a:endParaRPr lang="en-US" altLang="zh-CN" sz="3200" b="1" dirty="0">
              <a:solidFill>
                <a:schemeClr val="accent1">
                  <a:lumMod val="50000"/>
                </a:schemeClr>
              </a:solidFill>
              <a:latin typeface="+mn-ea"/>
              <a:cs typeface="+mj-cs"/>
            </a:endParaRPr>
          </a:p>
          <a:p>
            <a:pPr>
              <a:lnSpc>
                <a:spcPct val="110000"/>
              </a:lnSpc>
            </a:pPr>
            <a:r>
              <a:rPr lang="en-US" altLang="zh-CN" dirty="0"/>
              <a:t>《</a:t>
            </a:r>
            <a:r>
              <a:rPr lang="zh-CN" altLang="en-US" dirty="0"/>
              <a:t>统计学习方法</a:t>
            </a:r>
            <a:r>
              <a:rPr lang="en-US" altLang="zh-CN" dirty="0"/>
              <a:t>》4.1</a:t>
            </a:r>
            <a:r>
              <a:rPr lang="zh-CN" altLang="en-US" dirty="0"/>
              <a:t>第二问</a:t>
            </a:r>
            <a:r>
              <a:rPr lang="en-US" altLang="zh-CN" dirty="0"/>
              <a:t>, </a:t>
            </a:r>
            <a:r>
              <a:rPr lang="en-US" altLang="zh-CN"/>
              <a:t>4.2</a:t>
            </a:r>
            <a:r>
              <a:rPr lang="zh-CN" altLang="en-US"/>
              <a:t>第一问</a:t>
            </a:r>
            <a:endParaRPr lang="en-US" altLang="zh-CN" dirty="0"/>
          </a:p>
          <a:p>
            <a:pPr>
              <a:lnSpc>
                <a:spcPct val="110000"/>
              </a:lnSpc>
            </a:pPr>
            <a:r>
              <a:rPr lang="en-US" altLang="zh-CN" dirty="0"/>
              <a:t>《</a:t>
            </a:r>
            <a:r>
              <a:rPr lang="zh-CN" altLang="en-US" dirty="0"/>
              <a:t>机器学习</a:t>
            </a:r>
            <a:r>
              <a:rPr lang="en-US" altLang="zh-CN"/>
              <a:t>》7.3 (</a:t>
            </a:r>
            <a:r>
              <a:rPr lang="zh-CN" altLang="en-US"/>
              <a:t>不要求编程</a:t>
            </a:r>
            <a:r>
              <a:rPr lang="en-US" altLang="zh-CN"/>
              <a:t>)</a:t>
            </a:r>
            <a:endParaRPr lang="en-US" altLang="zh-CN" dirty="0"/>
          </a:p>
          <a:p>
            <a:pPr marL="0" indent="0">
              <a:lnSpc>
                <a:spcPct val="110000"/>
              </a:lnSpc>
              <a:buNone/>
            </a:pPr>
            <a:endParaRPr lang="en-US" altLang="zh-CN" b="1" dirty="0"/>
          </a:p>
        </p:txBody>
      </p:sp>
      <p:sp>
        <p:nvSpPr>
          <p:cNvPr id="7" name="Slide Number Placeholder 5">
            <a:extLst>
              <a:ext uri="{FF2B5EF4-FFF2-40B4-BE49-F238E27FC236}">
                <a16:creationId xmlns:a16="http://schemas.microsoft.com/office/drawing/2014/main" id="{0898ECED-EF09-4C4E-B815-9A89D897C440}"/>
              </a:ext>
            </a:extLst>
          </p:cNvPr>
          <p:cNvSpPr>
            <a:spLocks noGrp="1"/>
          </p:cNvSpPr>
          <p:nvPr>
            <p:ph type="sldNum" sz="quarter" idx="12"/>
          </p:nvPr>
        </p:nvSpPr>
        <p:spPr>
          <a:xfrm>
            <a:off x="6457950" y="6356351"/>
            <a:ext cx="2057400" cy="365125"/>
          </a:xfrm>
        </p:spPr>
        <p:txBody>
          <a:bodyPr/>
          <a:lstStyle/>
          <a:p>
            <a:fld id="{80661DEE-55DF-9C4C-9E32-9432A9F8E9FC}" type="slidenum">
              <a:rPr lang="en-US" smtClean="0"/>
              <a:t>91</a:t>
            </a:fld>
            <a:endParaRPr lang="en-US"/>
          </a:p>
        </p:txBody>
      </p:sp>
    </p:spTree>
    <p:extLst>
      <p:ext uri="{BB962C8B-B14F-4D97-AF65-F5344CB8AC3E}">
        <p14:creationId xmlns:p14="http://schemas.microsoft.com/office/powerpoint/2010/main" val="20451465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11.7|8.6|78.6|106.1"/>
</p:tagLst>
</file>

<file path=ppt/tags/tag2.xml><?xml version="1.0" encoding="utf-8"?>
<p:tagLst xmlns:a="http://schemas.openxmlformats.org/drawingml/2006/main" xmlns:r="http://schemas.openxmlformats.org/officeDocument/2006/relationships" xmlns:p="http://schemas.openxmlformats.org/presentationml/2006/main">
  <p:tag name="TIMING" val="|211.7|8.6|78.6|106.1"/>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B7045849F09024B90B0D3007C46056D" ma:contentTypeVersion="11" ma:contentTypeDescription="Create a new document." ma:contentTypeScope="" ma:versionID="95975a80b9484d210f2ac7cbdbf974e0">
  <xsd:schema xmlns:xsd="http://www.w3.org/2001/XMLSchema" xmlns:xs="http://www.w3.org/2001/XMLSchema" xmlns:p="http://schemas.microsoft.com/office/2006/metadata/properties" xmlns:ns3="d5771156-9a4e-4718-b868-6439671a0be7" targetNamespace="http://schemas.microsoft.com/office/2006/metadata/properties" ma:root="true" ma:fieldsID="c405d8be001bce3683ead3144850c83b" ns3:_="">
    <xsd:import namespace="d5771156-9a4e-4718-b868-6439671a0be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5771156-9a4e-4718-b868-6439671a0b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element name="MediaLengthInSeconds" ma:index="18"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CA37C8A-8EDC-4E78-9AA4-5A325444D671}">
  <ds:schemaRefs>
    <ds:schemaRef ds:uri="http://schemas.microsoft.com/sharepoint/v3/contenttype/forms"/>
  </ds:schemaRefs>
</ds:datastoreItem>
</file>

<file path=customXml/itemProps2.xml><?xml version="1.0" encoding="utf-8"?>
<ds:datastoreItem xmlns:ds="http://schemas.openxmlformats.org/officeDocument/2006/customXml" ds:itemID="{22A5C7BC-626B-4130-84D0-5CE2A52A31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5771156-9a4e-4718-b868-6439671a0be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A2823FF-1BDA-456C-9629-7F6C0E0AC2F7}">
  <ds:schemaRefs>
    <ds:schemaRef ds:uri="http://schemas.openxmlformats.org/package/2006/metadata/core-properties"/>
    <ds:schemaRef ds:uri="http://schemas.microsoft.com/office/2006/documentManagement/types"/>
    <ds:schemaRef ds:uri="http://purl.org/dc/terms/"/>
    <ds:schemaRef ds:uri="http://schemas.microsoft.com/office/infopath/2007/PartnerControls"/>
    <ds:schemaRef ds:uri="http://purl.org/dc/dcmitype/"/>
    <ds:schemaRef ds:uri="d5771156-9a4e-4718-b868-6439671a0be7"/>
    <ds:schemaRef ds:uri="http://schemas.microsoft.com/office/2006/metadata/properties"/>
    <ds:schemaRef ds:uri="http://www.w3.org/XML/1998/namespac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Office Theme</Template>
  <TotalTime>4809</TotalTime>
  <Words>5298</Words>
  <Application>Microsoft Office PowerPoint</Application>
  <PresentationFormat>全屏显示(4:3)</PresentationFormat>
  <Paragraphs>841</Paragraphs>
  <Slides>91</Slides>
  <Notes>7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91</vt:i4>
      </vt:variant>
    </vt:vector>
  </HeadingPairs>
  <TitlesOfParts>
    <vt:vector size="103" baseType="lpstr">
      <vt:lpstr>HiddenHorzOCR</vt:lpstr>
      <vt:lpstr>October Condensed Tamil</vt:lpstr>
      <vt:lpstr>等线</vt:lpstr>
      <vt:lpstr>Microsoft YaHei</vt:lpstr>
      <vt:lpstr>Microsoft YaHei</vt:lpstr>
      <vt:lpstr>Arial</vt:lpstr>
      <vt:lpstr>Calibri</vt:lpstr>
      <vt:lpstr>Calibri Light</vt:lpstr>
      <vt:lpstr>Cambria Math</vt:lpstr>
      <vt:lpstr>Times New Roman</vt:lpstr>
      <vt:lpstr>Office Theme</vt:lpstr>
      <vt:lpstr>Equation</vt:lpstr>
      <vt:lpstr>PowerPoint 演示文稿</vt:lpstr>
      <vt:lpstr>小复习</vt:lpstr>
      <vt:lpstr>小复习</vt:lpstr>
      <vt:lpstr>小复习</vt:lpstr>
      <vt:lpstr>机器学习十大经典算法(初学者)</vt:lpstr>
      <vt:lpstr>提纲</vt:lpstr>
      <vt:lpstr>概率统计知识回顾</vt:lpstr>
      <vt:lpstr>样本空间Sample space与事件 Events</vt:lpstr>
      <vt:lpstr>概率的测量</vt:lpstr>
      <vt:lpstr>离散随机变量的概率 Probability of Discrete RV</vt:lpstr>
      <vt:lpstr>PowerPoint 演示文稿</vt:lpstr>
      <vt:lpstr>累积分布函数 Cumulative Distribution Function</vt:lpstr>
      <vt:lpstr>联合概率分布 Joint Probability Distribution</vt:lpstr>
      <vt:lpstr>条件概率Conditional Probability </vt:lpstr>
      <vt:lpstr>条件概率</vt:lpstr>
      <vt:lpstr>链式法则Chain Rule</vt:lpstr>
      <vt:lpstr>全概率公式Rule of total probability</vt:lpstr>
      <vt:lpstr>边缘化Marginalization</vt:lpstr>
      <vt:lpstr>PowerPoint 演示文稿</vt:lpstr>
      <vt:lpstr>独立Independence</vt:lpstr>
      <vt:lpstr>独立</vt:lpstr>
      <vt:lpstr>条件独立CI: Conditional Independence</vt:lpstr>
      <vt:lpstr>均值Mean与方差Variance</vt:lpstr>
      <vt:lpstr>均值与方差</vt:lpstr>
      <vt:lpstr>均值与方差</vt:lpstr>
      <vt:lpstr>均值与方差 性质</vt:lpstr>
      <vt:lpstr>均值与方差 性质</vt:lpstr>
      <vt:lpstr>均值与方差 性质</vt:lpstr>
      <vt:lpstr>提纲</vt:lpstr>
      <vt:lpstr>统计推断Statistical Inference</vt:lpstr>
      <vt:lpstr>大的图景</vt:lpstr>
      <vt:lpstr>贝叶斯</vt:lpstr>
      <vt:lpstr>贝叶斯定理Bayes Rule</vt:lpstr>
      <vt:lpstr>贝叶斯定理Bayes Rule</vt:lpstr>
      <vt:lpstr>贝叶斯定理Bayes Rule</vt:lpstr>
      <vt:lpstr>贝叶斯决策</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gyu Chen</dc:creator>
  <cp:lastModifiedBy>haitao zhao</cp:lastModifiedBy>
  <cp:revision>85</cp:revision>
  <cp:lastPrinted>2023-09-26T05:08:05Z</cp:lastPrinted>
  <dcterms:created xsi:type="dcterms:W3CDTF">2019-08-28T06:43:00Z</dcterms:created>
  <dcterms:modified xsi:type="dcterms:W3CDTF">2023-09-26T13:5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ContentTypeId">
    <vt:lpwstr>0x0101007B7045849F09024B90B0D3007C46056D</vt:lpwstr>
  </property>
</Properties>
</file>